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4533" w:rsidRPr="00A25976" w:rsidRDefault="00C94533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uz-Cyrl-UZ"/>
        </w:rPr>
      </w:pPr>
    </w:p>
    <w:p w:rsidR="00C94533" w:rsidRPr="00A25976" w:rsidRDefault="00C94533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uz-Cyrl-UZ"/>
        </w:rPr>
      </w:pPr>
    </w:p>
    <w:p w:rsidR="00C94533" w:rsidRPr="00A25976" w:rsidRDefault="00C94533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uz-Cyrl-UZ"/>
        </w:rPr>
      </w:pPr>
    </w:p>
    <w:p w:rsidR="00C94533" w:rsidRPr="00A25976" w:rsidRDefault="00C94533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uz-Cyrl-UZ"/>
        </w:rPr>
      </w:pPr>
    </w:p>
    <w:p w:rsidR="00C94533" w:rsidRPr="00A25976" w:rsidRDefault="00C94533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uz-Cyrl-UZ"/>
        </w:rPr>
      </w:pPr>
    </w:p>
    <w:p w:rsidR="00C94533" w:rsidRPr="00A25976" w:rsidRDefault="00C94533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uz-Cyrl-UZ"/>
        </w:rPr>
      </w:pPr>
    </w:p>
    <w:p w:rsidR="00186AEC" w:rsidRDefault="00186AEC" w:rsidP="005671B9">
      <w:pPr>
        <w:spacing w:after="0" w:line="240" w:lineRule="auto"/>
        <w:jc w:val="center"/>
        <w:rPr>
          <w:rFonts w:ascii="Times New Roman" w:hAnsi="Times New Roman" w:cs="Times New Roman"/>
          <w:sz w:val="72"/>
          <w:szCs w:val="72"/>
          <w:lang w:val="uz-Cyrl-UZ"/>
        </w:rPr>
      </w:pPr>
    </w:p>
    <w:p w:rsidR="00186AEC" w:rsidRPr="00857C84" w:rsidRDefault="00186AEC" w:rsidP="00186AEC">
      <w:pPr>
        <w:spacing w:after="0" w:line="240" w:lineRule="auto"/>
        <w:jc w:val="center"/>
        <w:rPr>
          <w:rFonts w:ascii="Times New Roman" w:hAnsi="Times New Roman" w:cs="Times New Roman"/>
          <w:b/>
          <w:sz w:val="52"/>
          <w:szCs w:val="52"/>
          <w:lang w:val="uz-Cyrl-UZ"/>
        </w:rPr>
      </w:pPr>
      <w:r w:rsidRPr="00857C84">
        <w:rPr>
          <w:rFonts w:ascii="Times New Roman" w:hAnsi="Times New Roman" w:cs="Times New Roman"/>
          <w:b/>
          <w:sz w:val="52"/>
          <w:szCs w:val="52"/>
          <w:lang w:val="uz-Cyrl-UZ"/>
        </w:rPr>
        <w:t>N.</w:t>
      </w:r>
      <w:r w:rsidR="00094262">
        <w:rPr>
          <w:rFonts w:ascii="Times New Roman" w:hAnsi="Times New Roman" w:cs="Times New Roman"/>
          <w:b/>
          <w:sz w:val="52"/>
          <w:szCs w:val="52"/>
          <w:lang w:val="en-US"/>
        </w:rPr>
        <w:t>A</w:t>
      </w:r>
      <w:r w:rsidRPr="00857C84">
        <w:rPr>
          <w:rFonts w:ascii="Times New Roman" w:hAnsi="Times New Roman" w:cs="Times New Roman"/>
          <w:b/>
          <w:sz w:val="52"/>
          <w:szCs w:val="52"/>
          <w:lang w:val="uz-Cyrl-UZ"/>
        </w:rPr>
        <w:t xml:space="preserve">.Ignatev </w:t>
      </w:r>
    </w:p>
    <w:p w:rsidR="00186AEC" w:rsidRPr="00186AEC" w:rsidRDefault="00186AEC" w:rsidP="00186AEC">
      <w:pPr>
        <w:spacing w:after="0" w:line="240" w:lineRule="auto"/>
        <w:jc w:val="center"/>
        <w:rPr>
          <w:rFonts w:ascii="Times New Roman" w:hAnsi="Times New Roman" w:cs="Times New Roman"/>
          <w:b/>
          <w:sz w:val="72"/>
          <w:szCs w:val="72"/>
          <w:lang w:val="uz-Cyrl-UZ"/>
        </w:rPr>
      </w:pPr>
      <w:r w:rsidRPr="00186AEC">
        <w:rPr>
          <w:rFonts w:ascii="Times New Roman" w:hAnsi="Times New Roman" w:cs="Times New Roman"/>
          <w:b/>
          <w:sz w:val="72"/>
          <w:szCs w:val="72"/>
          <w:lang w:val="uz-Cyrl-UZ"/>
        </w:rPr>
        <w:t>Intellektual tizimlar bo‘yicha masalalar to‘plami</w:t>
      </w:r>
    </w:p>
    <w:p w:rsidR="00186AEC" w:rsidRPr="00186AEC" w:rsidRDefault="002260CA" w:rsidP="00186AEC">
      <w:pPr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  <w:lang w:val="uz-Cyrl-UZ"/>
        </w:rPr>
      </w:pPr>
      <w:r>
        <w:rPr>
          <w:rFonts w:ascii="Times New Roman" w:hAnsi="Times New Roman" w:cs="Times New Roman"/>
          <w:b/>
          <w:sz w:val="56"/>
          <w:szCs w:val="56"/>
          <w:lang w:val="en-US"/>
        </w:rPr>
        <w:t>Uslubiy</w:t>
      </w:r>
      <w:r w:rsidR="00186AEC" w:rsidRPr="00186AEC">
        <w:rPr>
          <w:rFonts w:ascii="Times New Roman" w:hAnsi="Times New Roman" w:cs="Times New Roman"/>
          <w:b/>
          <w:sz w:val="56"/>
          <w:szCs w:val="56"/>
          <w:lang w:val="uz-Cyrl-UZ"/>
        </w:rPr>
        <w:t xml:space="preserve"> qo‘llanma</w:t>
      </w:r>
    </w:p>
    <w:p w:rsidR="00186AEC" w:rsidRDefault="00186AEC" w:rsidP="00186AEC">
      <w:pPr>
        <w:spacing w:after="0" w:line="240" w:lineRule="auto"/>
        <w:jc w:val="center"/>
        <w:rPr>
          <w:rFonts w:ascii="Times New Roman" w:hAnsi="Times New Roman" w:cs="Times New Roman"/>
          <w:sz w:val="72"/>
          <w:szCs w:val="72"/>
          <w:lang w:val="uz-Cyrl-UZ"/>
        </w:rPr>
      </w:pPr>
    </w:p>
    <w:p w:rsidR="00C94533" w:rsidRPr="00186AEC" w:rsidRDefault="00C94533" w:rsidP="00186AEC">
      <w:pPr>
        <w:spacing w:after="0" w:line="240" w:lineRule="auto"/>
        <w:jc w:val="center"/>
        <w:rPr>
          <w:rFonts w:ascii="Times New Roman" w:hAnsi="Times New Roman" w:cs="Times New Roman"/>
          <w:b/>
          <w:sz w:val="72"/>
          <w:szCs w:val="72"/>
          <w:lang w:val="uz-Cyrl-UZ"/>
        </w:rPr>
      </w:pPr>
      <w:r w:rsidRPr="00186AEC">
        <w:rPr>
          <w:rFonts w:ascii="Times New Roman" w:hAnsi="Times New Roman" w:cs="Times New Roman"/>
          <w:b/>
          <w:sz w:val="72"/>
          <w:szCs w:val="72"/>
          <w:lang w:val="uz-Cyrl-UZ"/>
        </w:rPr>
        <w:t>Сборник заданий по интеллектуальным системам</w:t>
      </w:r>
    </w:p>
    <w:p w:rsidR="00186AEC" w:rsidRDefault="002260CA" w:rsidP="00186AEC">
      <w:pPr>
        <w:tabs>
          <w:tab w:val="left" w:pos="3402"/>
        </w:tabs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  <w:lang w:val="uz-Cyrl-UZ"/>
        </w:rPr>
      </w:pPr>
      <w:r>
        <w:rPr>
          <w:rFonts w:ascii="Times New Roman" w:hAnsi="Times New Roman" w:cs="Times New Roman"/>
          <w:b/>
          <w:sz w:val="56"/>
          <w:szCs w:val="56"/>
          <w:lang w:val="uz-Cyrl-UZ"/>
        </w:rPr>
        <w:t>Методическ</w:t>
      </w:r>
      <w:r w:rsidR="00186AEC" w:rsidRPr="00186AEC">
        <w:rPr>
          <w:rFonts w:ascii="Times New Roman" w:hAnsi="Times New Roman" w:cs="Times New Roman"/>
          <w:b/>
          <w:sz w:val="56"/>
          <w:szCs w:val="56"/>
          <w:lang w:val="uz-Cyrl-UZ"/>
        </w:rPr>
        <w:t>ое пособие</w:t>
      </w:r>
    </w:p>
    <w:p w:rsidR="00186AEC" w:rsidRDefault="00186AEC" w:rsidP="00186AEC">
      <w:pPr>
        <w:tabs>
          <w:tab w:val="left" w:pos="3402"/>
        </w:tabs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  <w:lang w:val="uz-Cyrl-UZ"/>
        </w:rPr>
      </w:pPr>
    </w:p>
    <w:p w:rsidR="00186AEC" w:rsidRDefault="00186AEC" w:rsidP="00186AEC">
      <w:pPr>
        <w:tabs>
          <w:tab w:val="left" w:pos="3402"/>
        </w:tabs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  <w:lang w:val="uz-Cyrl-UZ"/>
        </w:rPr>
      </w:pPr>
    </w:p>
    <w:p w:rsidR="00186AEC" w:rsidRDefault="00186AEC" w:rsidP="00186AEC">
      <w:pPr>
        <w:tabs>
          <w:tab w:val="left" w:pos="3402"/>
        </w:tabs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  <w:lang w:val="uz-Cyrl-UZ"/>
        </w:rPr>
      </w:pPr>
    </w:p>
    <w:p w:rsidR="00186AEC" w:rsidRDefault="00186AEC" w:rsidP="00186AEC">
      <w:pPr>
        <w:tabs>
          <w:tab w:val="left" w:pos="3402"/>
        </w:tabs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  <w:lang w:val="uz-Cyrl-UZ"/>
        </w:rPr>
      </w:pPr>
    </w:p>
    <w:p w:rsidR="00186AEC" w:rsidRDefault="00186AEC" w:rsidP="00186AEC">
      <w:pPr>
        <w:tabs>
          <w:tab w:val="left" w:pos="3402"/>
        </w:tabs>
        <w:spacing w:after="0" w:line="240" w:lineRule="auto"/>
        <w:jc w:val="center"/>
        <w:rPr>
          <w:rFonts w:ascii="Times New Roman" w:hAnsi="Times New Roman" w:cs="Times New Roman"/>
          <w:b/>
          <w:sz w:val="56"/>
          <w:szCs w:val="56"/>
          <w:lang w:val="uz-Cyrl-UZ"/>
        </w:rPr>
      </w:pPr>
    </w:p>
    <w:p w:rsidR="00186AEC" w:rsidRDefault="00186AEC" w:rsidP="00186AEC">
      <w:pPr>
        <w:tabs>
          <w:tab w:val="left" w:pos="3402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</w:p>
    <w:p w:rsidR="00186AEC" w:rsidRDefault="00186AEC" w:rsidP="00186AEC">
      <w:pPr>
        <w:tabs>
          <w:tab w:val="left" w:pos="3402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</w:p>
    <w:p w:rsidR="00186AEC" w:rsidRPr="00186AEC" w:rsidRDefault="00186AEC" w:rsidP="00186AEC">
      <w:pPr>
        <w:tabs>
          <w:tab w:val="left" w:pos="3402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  <w:r w:rsidRPr="00186AEC">
        <w:rPr>
          <w:rFonts w:ascii="Times New Roman" w:hAnsi="Times New Roman" w:cs="Times New Roman"/>
          <w:b/>
          <w:sz w:val="32"/>
          <w:szCs w:val="32"/>
          <w:lang w:val="uz-Cyrl-UZ"/>
        </w:rPr>
        <w:t>Тошкент 202</w:t>
      </w:r>
      <w:r w:rsidR="00C52D30">
        <w:rPr>
          <w:rFonts w:ascii="Times New Roman" w:hAnsi="Times New Roman" w:cs="Times New Roman"/>
          <w:b/>
          <w:sz w:val="32"/>
          <w:szCs w:val="32"/>
          <w:lang w:val="uz-Cyrl-UZ"/>
        </w:rPr>
        <w:t>3</w:t>
      </w:r>
    </w:p>
    <w:sdt>
      <w:sdtPr>
        <w:id w:val="71270845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186AEC" w:rsidRPr="002260CA" w:rsidRDefault="002260CA" w:rsidP="002260CA">
          <w:pPr>
            <w:spacing w:after="0" w:line="240" w:lineRule="auto"/>
            <w:jc w:val="center"/>
            <w:rPr>
              <w:rFonts w:ascii="Times New Roman" w:hAnsi="Times New Roman" w:cs="Times New Roman"/>
              <w:b/>
              <w:sz w:val="32"/>
              <w:szCs w:val="32"/>
              <w:lang w:val="uz-Cyrl-UZ"/>
            </w:rPr>
          </w:pPr>
          <w:r w:rsidRPr="00186AEC">
            <w:rPr>
              <w:rFonts w:ascii="Times New Roman" w:hAnsi="Times New Roman" w:cs="Times New Roman"/>
              <w:b/>
              <w:sz w:val="32"/>
              <w:szCs w:val="32"/>
              <w:lang w:val="en-US"/>
            </w:rPr>
            <w:t>Mundarija</w:t>
          </w:r>
          <w:r w:rsidRPr="00857C84">
            <w:rPr>
              <w:rFonts w:ascii="Times New Roman" w:hAnsi="Times New Roman" w:cs="Times New Roman"/>
              <w:b/>
              <w:sz w:val="32"/>
              <w:szCs w:val="32"/>
              <w:lang w:val="ru-RU"/>
            </w:rPr>
            <w:t xml:space="preserve"> (</w:t>
          </w:r>
          <w:r w:rsidRPr="00186AEC">
            <w:rPr>
              <w:rFonts w:ascii="Times New Roman" w:hAnsi="Times New Roman" w:cs="Times New Roman"/>
              <w:b/>
              <w:sz w:val="32"/>
              <w:szCs w:val="32"/>
              <w:lang w:val="uz-Cyrl-UZ"/>
            </w:rPr>
            <w:t>Оглавнение)</w:t>
          </w:r>
        </w:p>
        <w:p w:rsidR="00186AEC" w:rsidRPr="002260CA" w:rsidRDefault="00186AEC" w:rsidP="002260CA">
          <w:pPr>
            <w:pStyle w:val="12"/>
            <w:tabs>
              <w:tab w:val="right" w:leader="dot" w:pos="9344"/>
            </w:tabs>
            <w:spacing w:after="0" w:line="240" w:lineRule="auto"/>
            <w:rPr>
              <w:rFonts w:ascii="Times New Roman" w:hAnsi="Times New Roman" w:cs="Times New Roman"/>
              <w:noProof/>
              <w:sz w:val="32"/>
              <w:szCs w:val="3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2909773" w:history="1">
            <w:r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Кириш</w:t>
            </w:r>
            <w:r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 xml:space="preserve"> (Введение)</w:t>
            </w:r>
            <w:r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02909773 \h </w:instrText>
            </w:r>
            <w:r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094262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3</w:t>
            </w:r>
            <w:r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:rsidR="00186AEC" w:rsidRPr="002260CA" w:rsidRDefault="00C6069D" w:rsidP="002260CA">
          <w:pPr>
            <w:pStyle w:val="12"/>
            <w:tabs>
              <w:tab w:val="right" w:leader="dot" w:pos="9344"/>
            </w:tabs>
            <w:spacing w:after="0" w:line="240" w:lineRule="auto"/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02909774" w:history="1"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1.Berilganlarni razvedka tahlili (Разведочный анализ данных)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02909774 \h </w:instrTex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094262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4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:rsidR="00186AEC" w:rsidRPr="002260CA" w:rsidRDefault="00C6069D" w:rsidP="002260CA">
          <w:pPr>
            <w:pStyle w:val="12"/>
            <w:tabs>
              <w:tab w:val="right" w:leader="dot" w:pos="9344"/>
            </w:tabs>
            <w:spacing w:after="0" w:line="240" w:lineRule="auto"/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02909775" w:history="1"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2. O’qituvchili klassifikatsiya (Классификaция с учителем)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02909775 \h </w:instrTex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094262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16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:rsidR="00186AEC" w:rsidRPr="002260CA" w:rsidRDefault="00C6069D" w:rsidP="002260CA">
          <w:pPr>
            <w:pStyle w:val="12"/>
            <w:tabs>
              <w:tab w:val="right" w:leader="dot" w:pos="9344"/>
            </w:tabs>
            <w:spacing w:after="0" w:line="240" w:lineRule="auto"/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02909776" w:history="1"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>3. Берилганларнинг кластер та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ҳлили (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>Кластерный анализ данных)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02909776 \h </w:instrTex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094262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43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:rsidR="00186AEC" w:rsidRPr="002260CA" w:rsidRDefault="00C6069D" w:rsidP="002260CA">
          <w:pPr>
            <w:pStyle w:val="12"/>
            <w:tabs>
              <w:tab w:val="right" w:leader="dot" w:pos="9344"/>
            </w:tabs>
            <w:spacing w:after="0" w:line="240" w:lineRule="auto"/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02909777" w:history="1"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 xml:space="preserve">4. 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Informativ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 xml:space="preserve"> 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alomatlarni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 xml:space="preserve"> 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saralash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 xml:space="preserve"> 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va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 xml:space="preserve"> 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tanlash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 xml:space="preserve"> 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(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Отбор и выбор информативных признаков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)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02909777 \h </w:instrTex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094262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51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:rsidR="00186AEC" w:rsidRPr="002260CA" w:rsidRDefault="00C6069D" w:rsidP="002260CA">
          <w:pPr>
            <w:pStyle w:val="12"/>
            <w:tabs>
              <w:tab w:val="right" w:leader="dot" w:pos="9344"/>
            </w:tabs>
            <w:spacing w:after="0" w:line="240" w:lineRule="auto"/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02909778" w:history="1"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 xml:space="preserve">5. 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Neyron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 xml:space="preserve"> 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to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>’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rlari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ru-RU"/>
              </w:rPr>
              <w:t xml:space="preserve"> (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Нейронные сети)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02909778 \h </w:instrTex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094262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62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:rsidR="00186AEC" w:rsidRPr="002260CA" w:rsidRDefault="00C6069D" w:rsidP="002260CA">
          <w:pPr>
            <w:pStyle w:val="12"/>
            <w:tabs>
              <w:tab w:val="right" w:leader="dot" w:pos="9344"/>
            </w:tabs>
            <w:spacing w:after="0" w:line="240" w:lineRule="auto"/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02909779" w:history="1"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6. Berilganlarni vizuallashtirish (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Визуализa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ци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я данных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)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02909779 \h </w:instrTex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094262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69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:rsidR="00186AEC" w:rsidRPr="002260CA" w:rsidRDefault="00C6069D" w:rsidP="002260CA">
          <w:pPr>
            <w:pStyle w:val="12"/>
            <w:tabs>
              <w:tab w:val="right" w:leader="dot" w:pos="9344"/>
            </w:tabs>
            <w:spacing w:after="0" w:line="240" w:lineRule="auto"/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02909780" w:history="1"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 xml:space="preserve">7. 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Matematik lingvistika (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Математи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ческ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ая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 xml:space="preserve"> лингвистик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а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</w:rPr>
              <w:t>)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02909780 \h </w:instrTex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094262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71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:rsidR="00186AEC" w:rsidRDefault="00C6069D" w:rsidP="002260CA">
          <w:pPr>
            <w:pStyle w:val="12"/>
            <w:tabs>
              <w:tab w:val="right" w:leader="dot" w:pos="9344"/>
            </w:tabs>
            <w:spacing w:after="0" w:line="240" w:lineRule="auto"/>
            <w:rPr>
              <w:noProof/>
            </w:rPr>
          </w:pPr>
          <w:hyperlink w:anchor="_Toc102909781" w:history="1"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Foydalanilgan adabiyotlar (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uz-Cyrl-UZ"/>
              </w:rPr>
              <w:t>Использованная литература</w:t>
            </w:r>
            <w:r w:rsidR="00186AEC" w:rsidRPr="002260CA">
              <w:rPr>
                <w:rStyle w:val="a6"/>
                <w:rFonts w:ascii="Times New Roman" w:hAnsi="Times New Roman" w:cs="Times New Roman"/>
                <w:noProof/>
                <w:sz w:val="32"/>
                <w:szCs w:val="32"/>
                <w:lang w:val="en-US"/>
              </w:rPr>
              <w:t>)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02909781 \h </w:instrTex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094262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83</w:t>
            </w:r>
            <w:r w:rsidR="00186AEC" w:rsidRPr="002260CA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:rsidR="00186AEC" w:rsidRDefault="00186AEC" w:rsidP="002260CA">
          <w:pPr>
            <w:spacing w:after="0" w:line="240" w:lineRule="auto"/>
          </w:pPr>
          <w:r>
            <w:rPr>
              <w:b/>
              <w:bCs/>
            </w:rPr>
            <w:fldChar w:fldCharType="end"/>
          </w:r>
        </w:p>
      </w:sdtContent>
    </w:sdt>
    <w:p w:rsidR="00C94533" w:rsidRPr="00186AEC" w:rsidRDefault="00C94533" w:rsidP="00186AE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  <w:r w:rsidRPr="00186AEC">
        <w:rPr>
          <w:rFonts w:ascii="Times New Roman" w:hAnsi="Times New Roman" w:cs="Times New Roman"/>
          <w:b/>
          <w:sz w:val="32"/>
          <w:szCs w:val="32"/>
          <w:lang w:val="uz-Cyrl-UZ"/>
        </w:rPr>
        <w:br w:type="page"/>
      </w:r>
    </w:p>
    <w:p w:rsidR="006E633B" w:rsidRPr="00A25976" w:rsidRDefault="002260CA" w:rsidP="008D048C">
      <w:pPr>
        <w:pStyle w:val="1"/>
        <w:rPr>
          <w:lang w:val="uz-Cyrl-UZ"/>
        </w:rPr>
      </w:pPr>
      <w:bookmarkStart w:id="0" w:name="_Toc102909773"/>
      <w:r w:rsidRPr="00857C84">
        <w:rPr>
          <w:lang w:val="uz-Cyrl-UZ"/>
        </w:rPr>
        <w:lastRenderedPageBreak/>
        <w:t>Kirish</w:t>
      </w:r>
      <w:r w:rsidR="00E31505" w:rsidRPr="00A25976">
        <w:rPr>
          <w:lang w:val="uz-Cyrl-UZ"/>
        </w:rPr>
        <w:t xml:space="preserve"> (Введение)</w:t>
      </w:r>
      <w:bookmarkEnd w:id="0"/>
    </w:p>
    <w:p w:rsidR="006E633B" w:rsidRPr="00A25976" w:rsidRDefault="00AB0E7B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Intellektual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izimla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salala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mpyuterl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nutq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gla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p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erilganlar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izuallashtiri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razlar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gla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salalarini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chishd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azariy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imlar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stahkamla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amd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azosi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akllantiri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rayoni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vtomatlashtirishd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iy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nikmalar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gallashg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aratilgan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6E633B" w:rsidRPr="00A25976" w:rsidRDefault="00AB0E7B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Masalalar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tenzorla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stid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la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ntervallarg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i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g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lassifikatorla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sambli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uri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sullaridan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ishg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soslangan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6E633B" w:rsidRPr="00A25976" w:rsidRDefault="00AB0E7B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azosi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akllantiri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ammos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ntellekual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izimlarning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igData, </w:t>
      </w:r>
      <w:r>
        <w:rPr>
          <w:rFonts w:ascii="Times New Roman" w:hAnsi="Times New Roman" w:cs="Times New Roman"/>
          <w:sz w:val="32"/>
          <w:szCs w:val="32"/>
          <w:lang w:val="uz-Cyrl-UZ"/>
        </w:rPr>
        <w:t>berilganlar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ntellektual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hlil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un’iy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eyron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rlarni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chuqu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gatish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halarid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yniqsa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dolzarbdir</w:t>
      </w:r>
      <w:r w:rsidR="006E633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6E633B" w:rsidRPr="00A25976" w:rsidRDefault="006E633B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6E633B" w:rsidRPr="00A25976" w:rsidRDefault="006E633B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Сборник заданий по интеллектуальным системам (ИС) предназначен для закрепления теоретических знаний и приобретения практических навыков по автоматиз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и процесса формирования признакового пространства в задачах компьютерного зрения, распознавания речи, визуализ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7C3767">
        <w:rPr>
          <w:rFonts w:ascii="Times New Roman" w:hAnsi="Times New Roman" w:cs="Times New Roman"/>
          <w:sz w:val="32"/>
          <w:szCs w:val="32"/>
          <w:lang w:val="uz-Cyrl-UZ"/>
        </w:rPr>
        <w:t>ци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и многомерных данных, распознавания образов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6E633B" w:rsidRPr="00A25976" w:rsidRDefault="006E633B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Практическая реализ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932E56">
        <w:rPr>
          <w:rFonts w:ascii="Times New Roman" w:hAnsi="Times New Roman" w:cs="Times New Roman"/>
          <w:sz w:val="32"/>
          <w:szCs w:val="32"/>
          <w:lang w:val="ru-RU"/>
        </w:rPr>
        <w:t>ц</w:t>
      </w:r>
      <w:r w:rsidR="00932E56">
        <w:rPr>
          <w:rFonts w:ascii="Times New Roman" w:hAnsi="Times New Roman" w:cs="Times New Roman"/>
          <w:sz w:val="32"/>
          <w:szCs w:val="32"/>
          <w:lang w:val="uz-Cyrl-UZ"/>
        </w:rPr>
        <w:t>и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я заданий основываются на использовании опер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й над тензорами, разбиении значений признаков на непересекающиеся интервалы, вычислении значений функции принадлежности к множествам, построении ансамблей классификаторов.</w:t>
      </w:r>
    </w:p>
    <w:p w:rsidR="006E633B" w:rsidRPr="00A25976" w:rsidRDefault="006E633B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Особую актуальность решение проблемы формирования признакового пространства имеет в таких областях ИС как BigData, интеллектуальный анализ данных (Data minning), глубокое обучение искусственных нейронных сетей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br w:type="page"/>
      </w:r>
    </w:p>
    <w:p w:rsidR="00B875FF" w:rsidRPr="00A25976" w:rsidRDefault="00E31505" w:rsidP="008D048C">
      <w:pPr>
        <w:pStyle w:val="1"/>
      </w:pPr>
      <w:bookmarkStart w:id="1" w:name="_Toc102909774"/>
      <w:proofErr w:type="gramStart"/>
      <w:r w:rsidRPr="00A25976">
        <w:lastRenderedPageBreak/>
        <w:t>1.</w:t>
      </w:r>
      <w:r w:rsidR="00AE43D5" w:rsidRPr="00A25976">
        <w:t>Berilganlarni</w:t>
      </w:r>
      <w:proofErr w:type="gramEnd"/>
      <w:r w:rsidR="00AE43D5" w:rsidRPr="00A25976">
        <w:t xml:space="preserve"> razvedka tahlili</w:t>
      </w:r>
      <w:r w:rsidRPr="00A25976">
        <w:t xml:space="preserve"> (</w:t>
      </w:r>
      <w:r w:rsidR="00B875FF" w:rsidRPr="00A25976">
        <w:t>Разведочный анализ данных</w:t>
      </w:r>
      <w:r w:rsidRPr="00A25976">
        <w:t>)</w:t>
      </w:r>
      <w:bookmarkEnd w:id="1"/>
    </w:p>
    <w:p w:rsidR="00CC10A8" w:rsidRPr="00A25976" w:rsidRDefault="00AE43D5" w:rsidP="00A25976">
      <w:pPr>
        <w:pStyle w:val="a3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uz-Cyrl-UZ" w:eastAsia="de-DE"/>
        </w:rPr>
        <w:t>Berilganlarni razvedka tahlili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 xml:space="preserve"> (ingl. </w:t>
      </w:r>
      <w:r w:rsidR="002260CA"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E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xploratory data analysis, EDA) – bu berilganlarning asosiy xossalarini tahlili bo</w:t>
      </w:r>
      <w:r w:rsidR="002260CA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’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lib, berilganlardagi umumiy qonuniyatlarni, taqsimotlar va anomaliyalar aniqlash, ayrim hollarda vizuallashtirish vositalaridan foydalangan holda.</w:t>
      </w:r>
    </w:p>
    <w:p w:rsidR="00CC10A8" w:rsidRPr="00A25976" w:rsidRDefault="00AE43D5" w:rsidP="00A25976">
      <w:pPr>
        <w:pStyle w:val="a3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 xml:space="preserve">Ushbu tushuncha matematik Djonom Tyuki tomonidan kiritilgan. U bunday tahlilning maqsadini quyidagicha shakllantirib berdi: </w:t>
      </w:r>
    </w:p>
    <w:p w:rsidR="00CC10A8" w:rsidRPr="00A25976" w:rsidRDefault="00AE43D5" w:rsidP="00A25976">
      <w:pPr>
        <w:pStyle w:val="a3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- mak</w:t>
      </w:r>
      <w:r w:rsidR="00C511C7">
        <w:rPr>
          <w:rFonts w:ascii="Times New Roman" w:eastAsia="Times New Roman" w:hAnsi="Times New Roman" w:cs="Times New Roman"/>
          <w:sz w:val="32"/>
          <w:szCs w:val="32"/>
          <w:lang w:val="en-US" w:eastAsia="de-DE"/>
        </w:rPr>
        <w:t>s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imal ravishda berilganlarga «kirib borish»;</w:t>
      </w:r>
    </w:p>
    <w:p w:rsidR="00CC10A8" w:rsidRPr="00A25976" w:rsidRDefault="00AE43D5" w:rsidP="00A25976">
      <w:pPr>
        <w:pStyle w:val="a3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 xml:space="preserve">- asosiy tuzilmalarni yuzaga chiqarish; </w:t>
      </w:r>
    </w:p>
    <w:p w:rsidR="00CC10A8" w:rsidRPr="00A25976" w:rsidRDefault="00AE43D5" w:rsidP="00A25976">
      <w:pPr>
        <w:pStyle w:val="a3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- eng muhim o</w:t>
      </w:r>
      <w:r w:rsidR="002260CA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’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zgaruvchilarni tanlab olish;</w:t>
      </w:r>
    </w:p>
    <w:p w:rsidR="00CC10A8" w:rsidRPr="00A25976" w:rsidRDefault="00AE43D5" w:rsidP="00A25976">
      <w:pPr>
        <w:pStyle w:val="a3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- cheklanishlar va anomaliyalarni aniqlash;</w:t>
      </w:r>
    </w:p>
    <w:p w:rsidR="00CC10A8" w:rsidRPr="00A25976" w:rsidRDefault="00AE43D5" w:rsidP="00A25976">
      <w:pPr>
        <w:pStyle w:val="a3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 xml:space="preserve">- asosiy gipotezalarni tekshirish; </w:t>
      </w:r>
    </w:p>
    <w:p w:rsidR="00CC10A8" w:rsidRPr="00A25976" w:rsidRDefault="00AE43D5" w:rsidP="00A25976">
      <w:pPr>
        <w:pStyle w:val="a3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- boshlang</w:t>
      </w:r>
      <w:r w:rsidR="002260CA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’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ich modellarni ishlab chiqish.</w:t>
      </w:r>
    </w:p>
    <w:p w:rsidR="00AE43D5" w:rsidRPr="00A25976" w:rsidRDefault="00AE43D5" w:rsidP="00A25976">
      <w:pPr>
        <w:pStyle w:val="a3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Razvedka tahlilining asosiy vositalari – bu o</w:t>
      </w:r>
      <w:r w:rsidR="002260CA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’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zgaruvchilarni taqsimlanish ehtimolligini o</w:t>
      </w:r>
      <w:r w:rsidR="002260CA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’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rganish, korrelyatsiya matritsalarini qurish va tahlil qilish, faktor tahlil, ko</w:t>
      </w:r>
      <w:r w:rsidR="002260CA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’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p o</w:t>
      </w:r>
      <w:r w:rsidR="002260CA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’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uz-Cyrl-UZ" w:eastAsia="de-DE"/>
        </w:rPr>
        <w:t>lchamli shkalalash.</w:t>
      </w:r>
    </w:p>
    <w:p w:rsidR="006E633B" w:rsidRPr="00A25976" w:rsidRDefault="006E633B" w:rsidP="00AB0E7B">
      <w:pPr>
        <w:shd w:val="clear" w:color="auto" w:fill="FFFFFF"/>
        <w:spacing w:before="120"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bCs/>
          <w:i/>
          <w:sz w:val="32"/>
          <w:szCs w:val="32"/>
          <w:lang w:val="ru-RU" w:eastAsia="de-DE"/>
        </w:rPr>
        <w:t>Разведочный анализ данных</w:t>
      </w: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 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(</w:t>
      </w:r>
      <w:hyperlink r:id="rId8" w:tooltip="Английский язык" w:history="1"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англ.</w:t>
        </w:r>
      </w:hyperlink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 </w:t>
      </w:r>
      <w:r w:rsidR="002260CA" w:rsidRPr="00A25976">
        <w:rPr>
          <w:rFonts w:ascii="Times New Roman" w:eastAsia="Arial Unicode MS" w:hAnsi="Times New Roman" w:cs="Times New Roman"/>
          <w:i/>
          <w:iCs/>
          <w:sz w:val="32"/>
          <w:szCs w:val="32"/>
          <w:lang w:val="en" w:eastAsia="de-DE"/>
        </w:rPr>
        <w:t>E</w:t>
      </w:r>
      <w:r w:rsidRPr="00A25976">
        <w:rPr>
          <w:rFonts w:ascii="Times New Roman" w:eastAsia="Arial Unicode MS" w:hAnsi="Times New Roman" w:cs="Times New Roman"/>
          <w:i/>
          <w:iCs/>
          <w:sz w:val="32"/>
          <w:szCs w:val="32"/>
          <w:lang w:val="en" w:eastAsia="de-DE"/>
        </w:rPr>
        <w:t>xploratory</w:t>
      </w:r>
      <w:r w:rsidRPr="00A25976">
        <w:rPr>
          <w:rFonts w:ascii="Times New Roman" w:eastAsia="Arial Unicode MS" w:hAnsi="Times New Roman" w:cs="Times New Roman"/>
          <w:i/>
          <w:iCs/>
          <w:sz w:val="32"/>
          <w:szCs w:val="32"/>
          <w:lang w:val="ru-RU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i/>
          <w:iCs/>
          <w:sz w:val="32"/>
          <w:szCs w:val="32"/>
          <w:lang w:val="en" w:eastAsia="de-DE"/>
        </w:rPr>
        <w:t>data</w:t>
      </w:r>
      <w:r w:rsidRPr="00A25976">
        <w:rPr>
          <w:rFonts w:ascii="Times New Roman" w:eastAsia="Arial Unicode MS" w:hAnsi="Times New Roman" w:cs="Times New Roman"/>
          <w:i/>
          <w:iCs/>
          <w:sz w:val="32"/>
          <w:szCs w:val="32"/>
          <w:lang w:val="ru-RU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i/>
          <w:iCs/>
          <w:sz w:val="32"/>
          <w:szCs w:val="32"/>
          <w:lang w:val="en" w:eastAsia="de-DE"/>
        </w:rPr>
        <w:t>analysis</w:t>
      </w:r>
      <w:r w:rsidRPr="00A25976">
        <w:rPr>
          <w:rFonts w:ascii="Times New Roman" w:eastAsia="Arial Unicode MS" w:hAnsi="Times New Roman" w:cs="Times New Roman"/>
          <w:i/>
          <w:iCs/>
          <w:sz w:val="32"/>
          <w:szCs w:val="32"/>
          <w:lang w:val="ru-RU" w:eastAsia="de-DE"/>
        </w:rPr>
        <w:t xml:space="preserve">, </w:t>
      </w:r>
      <w:r w:rsidRPr="00A25976">
        <w:rPr>
          <w:rFonts w:ascii="Times New Roman" w:eastAsia="Arial Unicode MS" w:hAnsi="Times New Roman" w:cs="Times New Roman"/>
          <w:i/>
          <w:iCs/>
          <w:sz w:val="32"/>
          <w:szCs w:val="32"/>
          <w:lang w:val="en" w:eastAsia="de-DE"/>
        </w:rPr>
        <w:t>EDA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)</w:t>
      </w: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 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— анализ основных свойств данных, нахождение в них общих закономерностей, распределений и аномалий, построение начальных моделей, зачастую с использованием инструментов</w:t>
      </w: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 </w:t>
      </w:r>
      <w:hyperlink r:id="rId9" w:tooltip="Визуализация данных" w:history="1"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визуализ</w:t>
        </w:r>
        <w:r w:rsidR="00682097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atsi</w:t>
        </w:r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и</w:t>
        </w:r>
      </w:hyperlink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.</w:t>
      </w:r>
    </w:p>
    <w:p w:rsidR="006E633B" w:rsidRPr="00A25976" w:rsidRDefault="006E633B" w:rsidP="00A2597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Понятие введено математиком</w:t>
      </w: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 </w:t>
      </w:r>
      <w:hyperlink r:id="rId10" w:tooltip="Тьюки, Джон" w:history="1"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Джоном Тьюки</w:t>
        </w:r>
      </w:hyperlink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 который сформулировал цели такого анализа следующим образом:</w:t>
      </w:r>
    </w:p>
    <w:p w:rsidR="006E633B" w:rsidRPr="00A25976" w:rsidRDefault="006E633B" w:rsidP="00A25976">
      <w:pPr>
        <w:numPr>
          <w:ilvl w:val="0"/>
          <w:numId w:val="1"/>
        </w:numPr>
        <w:shd w:val="clear" w:color="auto" w:fill="FFFFFF"/>
        <w:tabs>
          <w:tab w:val="clear" w:pos="720"/>
          <w:tab w:val="num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sz w:val="32"/>
          <w:szCs w:val="32"/>
          <w:lang w:eastAsia="de-DE"/>
        </w:rPr>
      </w:pP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максимальное «проникновение» в данные,</w:t>
      </w:r>
    </w:p>
    <w:p w:rsidR="006E633B" w:rsidRPr="00A25976" w:rsidRDefault="006E633B" w:rsidP="00A25976">
      <w:pPr>
        <w:numPr>
          <w:ilvl w:val="0"/>
          <w:numId w:val="1"/>
        </w:numPr>
        <w:shd w:val="clear" w:color="auto" w:fill="FFFFFF"/>
        <w:tabs>
          <w:tab w:val="clear" w:pos="720"/>
          <w:tab w:val="num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sz w:val="32"/>
          <w:szCs w:val="32"/>
          <w:lang w:eastAsia="de-DE"/>
        </w:rPr>
      </w:pP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выявление основных структур,</w:t>
      </w:r>
    </w:p>
    <w:p w:rsidR="006E633B" w:rsidRPr="00A25976" w:rsidRDefault="006E633B" w:rsidP="00A25976">
      <w:pPr>
        <w:numPr>
          <w:ilvl w:val="0"/>
          <w:numId w:val="1"/>
        </w:numPr>
        <w:shd w:val="clear" w:color="auto" w:fill="FFFFFF"/>
        <w:tabs>
          <w:tab w:val="clear" w:pos="720"/>
          <w:tab w:val="num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sz w:val="32"/>
          <w:szCs w:val="32"/>
          <w:lang w:eastAsia="de-DE"/>
        </w:rPr>
      </w:pP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выбор наиболее важных переменных,</w:t>
      </w:r>
    </w:p>
    <w:p w:rsidR="006E633B" w:rsidRPr="00A25976" w:rsidRDefault="006E633B" w:rsidP="00A25976">
      <w:pPr>
        <w:numPr>
          <w:ilvl w:val="0"/>
          <w:numId w:val="1"/>
        </w:numPr>
        <w:shd w:val="clear" w:color="auto" w:fill="FFFFFF"/>
        <w:tabs>
          <w:tab w:val="clear" w:pos="720"/>
          <w:tab w:val="num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sz w:val="32"/>
          <w:szCs w:val="32"/>
          <w:lang w:eastAsia="de-DE"/>
        </w:rPr>
      </w:pP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обнаружение отклонений и аномалий,</w:t>
      </w:r>
    </w:p>
    <w:p w:rsidR="006E633B" w:rsidRPr="00A25976" w:rsidRDefault="006E633B" w:rsidP="00A25976">
      <w:pPr>
        <w:numPr>
          <w:ilvl w:val="0"/>
          <w:numId w:val="1"/>
        </w:numPr>
        <w:shd w:val="clear" w:color="auto" w:fill="FFFFFF"/>
        <w:tabs>
          <w:tab w:val="clear" w:pos="720"/>
          <w:tab w:val="num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sz w:val="32"/>
          <w:szCs w:val="32"/>
          <w:lang w:eastAsia="de-DE"/>
        </w:rPr>
      </w:pP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проверка основных гипотез,</w:t>
      </w:r>
    </w:p>
    <w:p w:rsidR="006E633B" w:rsidRPr="00A25976" w:rsidRDefault="006E633B" w:rsidP="00A25976">
      <w:pPr>
        <w:numPr>
          <w:ilvl w:val="0"/>
          <w:numId w:val="1"/>
        </w:numPr>
        <w:shd w:val="clear" w:color="auto" w:fill="FFFFFF"/>
        <w:tabs>
          <w:tab w:val="clear" w:pos="720"/>
          <w:tab w:val="num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 w:cs="Times New Roman"/>
          <w:sz w:val="32"/>
          <w:szCs w:val="32"/>
          <w:lang w:eastAsia="de-DE"/>
        </w:rPr>
      </w:pP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разработка начальных моделей.</w:t>
      </w:r>
    </w:p>
    <w:p w:rsidR="006E633B" w:rsidRPr="00A25976" w:rsidRDefault="006E633B" w:rsidP="00A2597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Основные средства разведочного анализа</w:t>
      </w:r>
      <w:r w:rsidR="00863E9A"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–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изучение</w:t>
      </w:r>
      <w:r w:rsidR="00B115C2" w:rsidRPr="00FC169C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hyperlink r:id="rId11" w:tooltip="Распределение вероятностей" w:history="1"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вероятностных распределений</w:t>
        </w:r>
      </w:hyperlink>
      <w:r w:rsidR="00B115C2" w:rsidRPr="00FC169C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переменных, построение и анализ</w:t>
      </w:r>
      <w:r w:rsidRPr="00A25976">
        <w:rPr>
          <w:rFonts w:ascii="Times New Roman" w:eastAsia="Arial Unicode MS" w:hAnsi="Times New Roman" w:cs="Times New Roman"/>
          <w:sz w:val="32"/>
          <w:szCs w:val="32"/>
          <w:lang w:eastAsia="de-DE"/>
        </w:rPr>
        <w:t> </w:t>
      </w:r>
      <w:hyperlink r:id="rId12" w:tooltip="Корреляционная матрица (страница отсутствует)" w:history="1"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корреляционных</w:t>
        </w:r>
        <w:r w:rsidR="00863E9A"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 xml:space="preserve"> </w:t>
        </w:r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матриц</w:t>
        </w:r>
      </w:hyperlink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  <w:r w:rsidR="00B115C2" w:rsidRPr="00B115C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hyperlink r:id="rId13" w:tooltip="Факторный анализ" w:history="1"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факторный анализ</w:t>
        </w:r>
      </w:hyperlink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  <w:r w:rsidR="00A470D0"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hyperlink r:id="rId14" w:tooltip="Дискриминантный анализ" w:history="1"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дискриминантный</w:t>
        </w:r>
        <w:r w:rsidR="00863E9A"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 xml:space="preserve"> </w:t>
        </w:r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анализ</w:t>
        </w:r>
      </w:hyperlink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  <w:r w:rsidR="00B115C2">
        <w:rPr>
          <w:rFonts w:ascii="Times New Roman" w:eastAsia="Arial Unicode MS" w:hAnsi="Times New Roman" w:cs="Times New Roman"/>
          <w:sz w:val="32"/>
          <w:szCs w:val="32"/>
          <w:lang w:eastAsia="de-DE"/>
        </w:rPr>
        <w:t xml:space="preserve"> </w:t>
      </w:r>
      <w:hyperlink r:id="rId15" w:tooltip="Многомерное шкалирование" w:history="1">
        <w:r w:rsidRPr="00A25976">
          <w:rPr>
            <w:rFonts w:ascii="Times New Roman" w:eastAsia="Arial Unicode MS" w:hAnsi="Times New Roman" w:cs="Times New Roman"/>
            <w:sz w:val="32"/>
            <w:szCs w:val="32"/>
            <w:lang w:val="ru-RU" w:eastAsia="de-DE"/>
          </w:rPr>
          <w:t>многомерное шкалирование</w:t>
        </w:r>
      </w:hyperlink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.</w:t>
      </w:r>
    </w:p>
    <w:p w:rsidR="00AE43D5" w:rsidRPr="00C510E2" w:rsidRDefault="00AE43D5" w:rsidP="00FC169C">
      <w:pPr>
        <w:pStyle w:val="a3"/>
        <w:numPr>
          <w:ilvl w:val="1"/>
          <w:numId w:val="32"/>
        </w:numPr>
        <w:spacing w:after="0" w:line="240" w:lineRule="auto"/>
        <w:ind w:left="142"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Berilgan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9"/>
          <w:lang w:val="en-US"/>
        </w:rPr>
        <w:drawing>
          <wp:inline distT="0" distB="0" distL="0" distR="0" wp14:anchorId="4044DF16" wp14:editId="2D2F2FBA">
            <wp:extent cx="104775" cy="2286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9"/>
          <w:lang w:val="en-US"/>
        </w:rPr>
        <w:drawing>
          <wp:inline distT="0" distB="0" distL="0" distR="0" wp14:anchorId="0646B928" wp14:editId="6239EB0D">
            <wp:extent cx="104775" cy="22860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 ta test savolga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9"/>
          <w:lang w:val="en-US"/>
        </w:rPr>
        <w:drawing>
          <wp:inline distT="0" distB="0" distL="0" distR="0" wp14:anchorId="62FB426A" wp14:editId="5C2FBD8A">
            <wp:extent cx="152400" cy="2286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9"/>
          <w:lang w:val="en-US"/>
        </w:rPr>
        <w:drawing>
          <wp:inline distT="0" distB="0" distL="0" distR="0" wp14:anchorId="2E873997" wp14:editId="14B92342">
            <wp:extent cx="152400" cy="2286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 ta javob beruvchilarning javoblari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18"/>
          <w:lang w:val="en-US"/>
        </w:rPr>
        <w:drawing>
          <wp:inline distT="0" distB="0" distL="0" distR="0" wp14:anchorId="1D8A66CE" wp14:editId="6196BFC8">
            <wp:extent cx="1000125" cy="28575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18"/>
          <w:lang w:val="en-US"/>
        </w:rPr>
        <w:drawing>
          <wp:inline distT="0" distB="0" distL="0" distR="0" wp14:anchorId="6F48386A" wp14:editId="40A935C4">
            <wp:extent cx="1000125" cy="28575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 matritsa ko‘rinishida saqlanadi, agar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14"/>
          <w:lang w:val="en-US"/>
        </w:rPr>
        <w:drawing>
          <wp:inline distT="0" distB="0" distL="0" distR="0" wp14:anchorId="36807266" wp14:editId="78B196DB">
            <wp:extent cx="542925" cy="24765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14"/>
          <w:lang w:val="en-US"/>
        </w:rPr>
        <w:drawing>
          <wp:inline distT="0" distB="0" distL="0" distR="0" wp14:anchorId="4FF54DAA" wp14:editId="10B14136">
            <wp:extent cx="542925" cy="24765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bo‘lsa,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9"/>
          <w:lang w:val="en-US"/>
        </w:rPr>
        <w:drawing>
          <wp:inline distT="0" distB="0" distL="0" distR="0" wp14:anchorId="7B1F6EE8" wp14:editId="7FEEC69E">
            <wp:extent cx="66675" cy="2286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9"/>
          <w:lang w:val="en-US"/>
        </w:rPr>
        <w:drawing>
          <wp:inline distT="0" distB="0" distL="0" distR="0" wp14:anchorId="0646A3D9" wp14:editId="5F086677">
            <wp:extent cx="66675" cy="2286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-chi savolga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11"/>
          <w:lang w:val="en-US"/>
        </w:rPr>
        <w:drawing>
          <wp:inline distT="0" distB="0" distL="0" distR="0" wp14:anchorId="604FCAA1" wp14:editId="701D75CD">
            <wp:extent cx="66675" cy="2286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11"/>
          <w:lang w:val="en-US"/>
        </w:rPr>
        <w:drawing>
          <wp:inline distT="0" distB="0" distL="0" distR="0" wp14:anchorId="353D2838" wp14:editId="063CB1A8">
            <wp:extent cx="66675" cy="22860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-chi javob beruvchi to‘g‘ri javob berganini anglatadi va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14"/>
          <w:lang w:val="en-US"/>
        </w:rPr>
        <w:drawing>
          <wp:inline distT="0" distB="0" distL="0" distR="0" wp14:anchorId="61782E2E" wp14:editId="5A9084BC">
            <wp:extent cx="542925" cy="2476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14"/>
          <w:lang w:val="en-US"/>
        </w:rPr>
        <w:drawing>
          <wp:inline distT="0" distB="0" distL="0" distR="0" wp14:anchorId="7540FAF5" wp14:editId="58E880F7">
            <wp:extent cx="542925" cy="2476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lastRenderedPageBreak/>
        <w:t>bo‘lsa noto‘g‘ri javob bo‘ladi. Har</w:t>
      </w:r>
      <w:r w:rsidR="00B5231F"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bir </w:t>
      </w:r>
      <w:r w:rsidRPr="00C510E2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- savolning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9"/>
          <w:lang w:val="en-US"/>
        </w:rPr>
        <w:drawing>
          <wp:inline distT="0" distB="0" distL="0" distR="0" wp14:anchorId="6AA85639" wp14:editId="5700C862">
            <wp:extent cx="228600" cy="2286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9"/>
          <w:lang w:val="en-US"/>
        </w:rPr>
        <w:drawing>
          <wp:inline distT="0" distB="0" distL="0" distR="0" wp14:anchorId="54144539" wp14:editId="28B06B95">
            <wp:extent cx="228600" cy="2286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 vaznini va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9"/>
          <w:lang w:val="en-US"/>
        </w:rPr>
        <w:drawing>
          <wp:inline distT="0" distB="0" distL="0" distR="0" wp14:anchorId="131BFEBC" wp14:editId="34083057">
            <wp:extent cx="104775" cy="2286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9"/>
          <w:lang w:val="en-US"/>
        </w:rPr>
        <w:drawing>
          <wp:inline distT="0" distB="0" distL="0" distR="0" wp14:anchorId="39333C5E" wp14:editId="7D9FB5EA">
            <wp:extent cx="104775" cy="2286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- javob beruvchining </w: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noProof/>
          <w:position w:val="-14"/>
          <w:lang w:val="en-US"/>
        </w:rPr>
        <w:drawing>
          <wp:inline distT="0" distB="0" distL="0" distR="0" wp14:anchorId="7312D50E" wp14:editId="34846E73">
            <wp:extent cx="209550" cy="2476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noProof/>
          <w:position w:val="-14"/>
          <w:lang w:val="en-US"/>
        </w:rPr>
        <w:drawing>
          <wp:inline distT="0" distB="0" distL="0" distR="0" wp14:anchorId="578E0F10" wp14:editId="7FE4B81E">
            <wp:extent cx="209550" cy="2476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C510E2">
        <w:rPr>
          <w:rFonts w:ascii="Times New Roman" w:hAnsi="Times New Roman" w:cs="Times New Roman"/>
          <w:sz w:val="32"/>
          <w:szCs w:val="32"/>
          <w:lang w:val="uz-Cyrl-UZ"/>
        </w:rPr>
        <w:t xml:space="preserve"> nisbiy bahosini hisoblansin:</w:t>
      </w:r>
    </w:p>
    <w:p w:rsidR="002260CA" w:rsidRDefault="00C6069D" w:rsidP="00FC169C">
      <w:pPr>
        <w:spacing w:after="0" w:line="240" w:lineRule="auto"/>
        <w:ind w:left="142" w:firstLine="1276"/>
        <w:contextualSpacing/>
        <w:jc w:val="center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k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  <w:lang w:val="uz-Cyrl-UZ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k</m:t>
                  </m:r>
                </m:sub>
              </m:sSub>
            </m:den>
          </m:f>
          <m:nary>
            <m:naryPr>
              <m:chr m:val="∑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</m:t>
              </m:r>
              <m:r>
                <w:rPr>
                  <w:rFonts w:ascii="Cambria Math" w:hAnsi="Cambria Math" w:cs="Times New Roman"/>
                  <w:sz w:val="32"/>
                  <w:szCs w:val="32"/>
                  <w:lang w:val="uz-Cyrl-UZ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k</m:t>
                  </m:r>
                </m:sub>
              </m:sSub>
              <m:func>
                <m:func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uz-Cyrl-UZ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  <w:lang w:val="uz-Cyrl-UZ"/>
                            </w:rPr>
                            <m:t>1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 xml:space="preserve">, </m:t>
                  </m:r>
                </m:e>
              </m:func>
            </m:e>
          </m:nary>
        </m:oMath>
      </m:oMathPara>
    </w:p>
    <w:p w:rsidR="00AE43D5" w:rsidRPr="00A25976" w:rsidRDefault="00C6069D" w:rsidP="00FC169C">
      <w:pPr>
        <w:spacing w:after="0" w:line="240" w:lineRule="auto"/>
        <w:ind w:left="142" w:firstLine="1276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=exp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uz-Cyrl-UZ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p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n</m:t>
                        </m:r>
                      </m:den>
                    </m:f>
                  </m:e>
                </m:d>
              </m:e>
            </m:d>
          </m:e>
        </m:func>
        <m:nary>
          <m:naryPr>
            <m:chr m:val="∑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p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j</m:t>
                </m:r>
              </m:sub>
            </m:sSub>
          </m:e>
        </m:nary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q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</m:oMath>
      <w:r w:rsidR="00AE43D5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AE43D5" w:rsidRPr="00A25976" w:rsidRDefault="00AE43D5" w:rsidP="00C511C7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="002E0AD4">
        <w:rPr>
          <w:rFonts w:ascii="Times New Roman" w:hAnsi="Times New Roman" w:cs="Times New Roman"/>
          <w:sz w:val="32"/>
          <w:szCs w:val="32"/>
          <w:lang w:val="uz-Cyrl-UZ"/>
        </w:rPr>
        <w:t>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q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=1-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+1</m:t>
            </m:r>
          </m:den>
        </m:f>
      </m:oMath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ji</m:t>
                </m:r>
              </m:sub>
            </m:sSub>
          </m:e>
        </m:nary>
      </m:oMath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j</m:t>
                </m:r>
              </m:sub>
            </m:sSub>
          </m:e>
        </m:nary>
      </m:oMath>
      <w:r w:rsidRPr="00A25976">
        <w:rPr>
          <w:rFonts w:ascii="Times New Roman" w:eastAsiaTheme="minorEastAsia" w:hAnsi="Times New Roman" w:cs="Times New Roman"/>
          <w:sz w:val="32"/>
          <w:szCs w:val="32"/>
        </w:rPr>
        <w:t>.</w:t>
      </w:r>
    </w:p>
    <w:p w:rsidR="00D85435" w:rsidRPr="00C510E2" w:rsidRDefault="00D85435" w:rsidP="00FC169C">
      <w:pPr>
        <w:pStyle w:val="a3"/>
        <w:numPr>
          <w:ilvl w:val="1"/>
          <w:numId w:val="33"/>
        </w:numPr>
        <w:spacing w:after="0" w:line="240" w:lineRule="auto"/>
        <w:ind w:left="142" w:firstLine="567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proofErr w:type="gramStart"/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Ответы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m</m:t>
        </m:r>
      </m:oMath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тестируемых</w:t>
      </w:r>
      <w:proofErr w:type="gramEnd"/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на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n</m:t>
        </m:r>
      </m:oMath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тестовых задач (вопросов) хранятся в виде матрицы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X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x</m:t>
                    </m:r>
                  </m:e>
                  <m:sub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×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b>
        </m:sSub>
      </m:oMath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, где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1</m:t>
        </m:r>
      </m:oMath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означает, что</w:t>
      </w:r>
      <w:r w:rsidR="00AB0E7B" w:rsidRPr="00AB0E7B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  </w:t>
      </w:r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r w:rsidR="00AB0E7B" w:rsidRPr="00AB0E7B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-</w:t>
      </w:r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ый тестируемый правильно ответил на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j</m:t>
        </m:r>
      </m:oMath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-ый вопрос,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0</m:t>
        </m:r>
      </m:oMath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соответственно неправильно. Вычислить вес каждой </w:t>
      </w:r>
      <w:r w:rsidR="00AB0E7B" w:rsidRPr="00AB0E7B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-</w:t>
      </w:r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ой задачи </w:t>
      </w:r>
      <w:proofErr w:type="gramStart"/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как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W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k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f>
          <m:f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fPr>
          <m:num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q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m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k</m:t>
                </m:r>
              </m:sub>
            </m:sSub>
          </m:den>
        </m:f>
        <m:nary>
          <m:naryPr>
            <m:chr m:val="∑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naryPr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=1</m:t>
            </m:r>
          </m:sub>
          <m:sup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p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x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ik</m:t>
                </m:r>
              </m:sub>
            </m:sSub>
            <m:func>
              <m:func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exp</m:t>
                </m:r>
              </m:fName>
              <m:e>
                <m:d>
                  <m:d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Arial Unicode MS" w:hAnsi="Cambria Math" w:cs="Times New Roman"/>
                            <w:sz w:val="32"/>
                            <w:szCs w:val="32"/>
                            <w:lang w:val="ru-RU" w:eastAsia="de-DE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Arial Unicode MS" w:hAnsi="Cambria Math" w:cs="Times New Roman"/>
                            <w:sz w:val="32"/>
                            <w:szCs w:val="32"/>
                            <w:lang w:val="ru-RU" w:eastAsia="de-DE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="Arial Unicode MS" w:hAnsi="Cambria Math" w:cs="Times New Roman"/>
                                <w:sz w:val="32"/>
                                <w:szCs w:val="32"/>
                                <w:lang w:val="ru-RU" w:eastAsia="de-DE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Arial Unicode MS" w:hAnsi="Cambria Math" w:cs="Times New Roman"/>
                                    <w:sz w:val="32"/>
                                    <w:szCs w:val="32"/>
                                    <w:lang w:val="ru-RU" w:eastAsia="de-DE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Arial Unicode MS" w:hAnsi="Cambria Math" w:cs="Times New Roman"/>
                                    <w:sz w:val="32"/>
                                    <w:szCs w:val="32"/>
                                    <w:lang w:val="ru-RU" w:eastAsia="de-DE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Arial Unicode MS" w:hAnsi="Cambria Math" w:cs="Times New Roman"/>
                                    <w:sz w:val="32"/>
                                    <w:szCs w:val="32"/>
                                    <w:lang w:val="ru-RU" w:eastAsia="de-DE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Arial Unicode MS" w:hAnsi="Cambria Math" w:cs="Times New Roman"/>
                                <w:sz w:val="32"/>
                                <w:szCs w:val="32"/>
                                <w:lang w:val="ru-RU" w:eastAsia="de-DE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d>
              </m:e>
            </m:func>
          </m:e>
        </m:nary>
      </m:oMath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</w:t>
      </w:r>
      <w:proofErr w:type="gramEnd"/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относительную оценку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p</m:t>
        </m:r>
      </m:oMath>
      <w:r w:rsidRPr="00C510E2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–го тестируемого как</w:t>
      </w:r>
    </w:p>
    <w:p w:rsidR="00D85435" w:rsidRPr="00A25976" w:rsidRDefault="00C6069D" w:rsidP="00FC169C">
      <w:pPr>
        <w:spacing w:after="0" w:line="240" w:lineRule="auto"/>
        <w:ind w:left="142" w:firstLine="1276"/>
        <w:jc w:val="center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m:oMath>
        <m:func>
          <m:func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funcPr>
          <m:fNam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R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=exp</m:t>
            </m:r>
          </m:fName>
          <m:e>
            <m:d>
              <m:d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-</m:t>
                </m:r>
                <m:d>
                  <m:d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Arial Unicode MS" w:hAnsi="Cambria Math" w:cs="Times New Roman"/>
                            <w:sz w:val="32"/>
                            <w:szCs w:val="32"/>
                            <w:lang w:val="ru-RU" w:eastAsia="de-DE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Arial Unicode MS" w:hAnsi="Cambria Math" w:cs="Times New Roman"/>
                                <w:sz w:val="32"/>
                                <w:szCs w:val="32"/>
                                <w:lang w:val="ru-RU" w:eastAsia="de-D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Arial Unicode MS" w:hAnsi="Cambria Math" w:cs="Times New Roman"/>
                                <w:sz w:val="32"/>
                                <w:szCs w:val="32"/>
                                <w:lang w:val="ru-RU" w:eastAsia="de-DE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Arial Unicode MS" w:hAnsi="Cambria Math" w:cs="Times New Roman"/>
                                <w:sz w:val="32"/>
                                <w:szCs w:val="32"/>
                                <w:lang w:val="ru-RU" w:eastAsia="de-DE"/>
                              </w:rPr>
                              <m:t>p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="Arial Unicode MS" w:hAnsi="Cambria Math" w:cs="Times New Roman"/>
                            <w:sz w:val="32"/>
                            <w:szCs w:val="32"/>
                            <w:lang w:val="ru-RU" w:eastAsia="de-DE"/>
                          </w:rPr>
                          <m:t>n</m:t>
                        </m:r>
                      </m:den>
                    </m:f>
                  </m:e>
                </m:d>
              </m:e>
            </m:d>
          </m:e>
        </m:func>
        <m:nary>
          <m:naryPr>
            <m:chr m:val="∑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naryPr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=1</m:t>
            </m:r>
          </m:sub>
          <m:sup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p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x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pj</m:t>
                </m:r>
              </m:sub>
            </m:sSub>
          </m:e>
        </m:nary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q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="00D85435"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</w:p>
    <w:p w:rsidR="00D85435" w:rsidRPr="00A25976" w:rsidRDefault="00D85435" w:rsidP="00C511C7">
      <w:pPr>
        <w:spacing w:after="0" w:line="240" w:lineRule="auto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где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q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1-</m:t>
        </m:r>
        <m:f>
          <m:f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fPr>
          <m:num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m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i</m:t>
                </m:r>
              </m:sub>
            </m:sSub>
          </m:num>
          <m:den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+1</m:t>
            </m:r>
          </m:den>
        </m:f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nary>
          <m:naryPr>
            <m:chr m:val="∑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naryPr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=1</m:t>
            </m:r>
          </m:sub>
          <m:sup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p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x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ji</m:t>
                </m:r>
              </m:sub>
            </m:sSub>
          </m:e>
        </m:nary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,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nary>
          <m:naryPr>
            <m:chr m:val="∑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naryPr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=1</m:t>
            </m:r>
          </m:sub>
          <m:sup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p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x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ij</m:t>
                </m:r>
              </m:sub>
            </m:sSub>
          </m:e>
        </m:nary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.</m:t>
        </m:r>
      </m:oMath>
    </w:p>
    <w:p w:rsidR="00AE43D5" w:rsidRPr="00A25976" w:rsidRDefault="00AE43D5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2.</w:t>
      </w:r>
      <w:r w:rsidR="00863E9A" w:rsidRPr="00A25976">
        <w:rPr>
          <w:rFonts w:ascii="Times New Roman" w:hAnsi="Times New Roman" w:cs="Times New Roman"/>
          <w:b/>
          <w:sz w:val="32"/>
          <w:szCs w:val="32"/>
          <w:lang w:val="ru-RU"/>
        </w:rPr>
        <w:t xml:space="preserve"> </w:t>
      </w:r>
      <w:r w:rsidR="00863E9A" w:rsidRPr="00A25976">
        <w:rPr>
          <w:rFonts w:ascii="Times New Roman" w:hAnsi="Times New Roman" w:cs="Times New Roman"/>
          <w:sz w:val="32"/>
          <w:szCs w:val="32"/>
          <w:lang w:val="en-US"/>
        </w:rPr>
        <w:t>T</w:t>
      </w:r>
      <w:r w:rsidR="00863E9A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ekislikda </w:t>
      </w:r>
      <w:proofErr w:type="gramStart"/>
      <w:r w:rsidR="00863E9A" w:rsidRPr="00A25976">
        <w:rPr>
          <w:rFonts w:ascii="Times New Roman" w:hAnsi="Times New Roman" w:cs="Times New Roman"/>
          <w:sz w:val="32"/>
          <w:szCs w:val="32"/>
          <w:lang w:val="en-US"/>
        </w:rPr>
        <w:t>berilgan</w:t>
      </w:r>
      <w:r w:rsidR="00AB0E7B" w:rsidRPr="00AB0E7B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047858E7" wp14:editId="17F74F17">
            <wp:extent cx="400050" cy="2286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05A1EF8A" wp14:editId="306F2DDE">
            <wp:extent cx="714375" cy="22860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fldChar w:fldCharType="end"/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 xml:space="preserve"> 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…</m:t>
        </m:r>
      </m:oMath>
      <w:r w:rsidR="00863E9A"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  <w:proofErr w:type="gramEnd"/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n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&gt;2,</m:t>
        </m:r>
      </m:oMath>
      <w:r w:rsidR="00863E9A"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nuqtalarni 2 ta kesishmaydigan sinfga har xil ajratishlar sonini hisoblovchi algoritm amalga oshirilsin (dixotomiya masalasi). </w:t>
      </w:r>
    </w:p>
    <w:p w:rsidR="00AE43D5" w:rsidRPr="00A25976" w:rsidRDefault="00AE43D5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Theme="minorEastAsia" w:hAnsi="Times New Roman" w:cs="Times New Roman"/>
          <w:b/>
          <w:sz w:val="32"/>
          <w:szCs w:val="32"/>
          <w:lang w:val="ru-RU"/>
        </w:rPr>
        <w:t>1.2.</w:t>
      </w:r>
      <w:r w:rsidRPr="00A25976">
        <w:rPr>
          <w:rFonts w:ascii="Times New Roman" w:eastAsiaTheme="minorEastAsia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Реализовать алгоритм вычисления числа различных разбиений точек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 xml:space="preserve"> 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…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n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&gt;2,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на плоскости на 2 непересекающихся класса (задача дихотомии).</w:t>
      </w:r>
    </w:p>
    <w:p w:rsidR="00163814" w:rsidRPr="00A25976" w:rsidRDefault="00163814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Genom molekulalari tavsiflash uchun to'rtta ‘A’, ‘B’, ‘C’, ‘D’ harflarning turli kombinatsiyalari ko'rinishidagi belgilar zanjiridan (ketma-ketligidan) foydalaniladi. Berilgan 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ketma-ketlikning har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biri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  <m:r>
          <w:rPr>
            <w:rFonts w:ascii="Cambria Math" w:hAnsi="Cambria Math" w:cs="Times New Roman"/>
            <w:sz w:val="32"/>
            <w:szCs w:val="32"/>
          </w:rPr>
          <m:t>i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1,…,</m:t>
        </m:r>
        <m:r>
          <w:rPr>
            <w:rFonts w:ascii="Cambria Math" w:hAnsi="Cambria Math" w:cs="Times New Roman"/>
            <w:sz w:val="32"/>
            <w:szCs w:val="32"/>
          </w:rPr>
          <m:t>m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belgilardan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iborat bo'lib, ulardan harflarning ma'lum bir ko'rinishlari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‘A’, ‘B’, ‘C’, ‘D’, ‘AB’, ‘AC’, ‘AD’, ‘BA’, ‘BC’, ‘BD’, ‘CA’, ‘CB’, ‘CD’, ‘DA’, ‘DB’, ‘DC’ bo'yicha alomatlari aniqlangan 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“</w:t>
      </w:r>
      <w:r w:rsidRPr="00AB0E7B">
        <w:rPr>
          <w:rFonts w:ascii="Times New Roman" w:hAnsi="Times New Roman" w:cs="Times New Roman"/>
          <w:i/>
          <w:sz w:val="32"/>
          <w:szCs w:val="32"/>
          <w:lang w:val="ru-RU"/>
        </w:rPr>
        <w:t>ob'ekt-xoss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” jadvali shakllantirilgan.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Alomatlar qiymatlari belgilar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v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ularning birlashmalarining ketma-ketlikka kirishlari miqdori bo</w:t>
      </w:r>
      <w:r w:rsidR="002260CA">
        <w:rPr>
          <w:rFonts w:ascii="Times New Roman" w:hAnsi="Times New Roman" w:cs="Times New Roman"/>
          <w:sz w:val="32"/>
          <w:szCs w:val="32"/>
          <w:lang w:val="en-US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ladi. Berilgan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matritsasi bo</w:t>
      </w:r>
      <w:r w:rsidR="002260CA">
        <w:rPr>
          <w:rFonts w:ascii="Times New Roman" w:hAnsi="Times New Roman" w:cs="Times New Roman"/>
          <w:sz w:val="32"/>
          <w:szCs w:val="32"/>
          <w:lang w:val="en-US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yicha </w:t>
      </w:r>
      <m:oMath>
        <m:r>
          <w:rPr>
            <w:rFonts w:ascii="Cambria Math" w:hAnsi="Cambria Math" w:cs="Times New Roman"/>
            <w:sz w:val="32"/>
            <w:szCs w:val="32"/>
          </w:rPr>
          <m:t>R</m:t>
        </m:r>
        <m:r>
          <w:rPr>
            <w:rFonts w:ascii="Cambria Math" w:hAnsi="Cambria Math" w:cs="Times New Roman"/>
            <w:sz w:val="32"/>
            <w:szCs w:val="32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j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korrelyatsiya matritsasi hisoblansin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v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maksimal qiymatli alomatlar juftligi ajratib ko</w:t>
      </w:r>
      <w:r w:rsidR="002260CA">
        <w:rPr>
          <w:rFonts w:ascii="Times New Roman" w:hAnsi="Times New Roman" w:cs="Times New Roman"/>
          <w:sz w:val="32"/>
          <w:szCs w:val="32"/>
          <w:lang w:val="en-US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rsatilsin.</w:t>
      </w:r>
    </w:p>
    <w:p w:rsidR="00CC10A8" w:rsidRPr="00A25976" w:rsidRDefault="00CC10A8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Для описания молекулы генома используются цепочки символов (последовательности) в виде различных комбин</w:t>
      </w:r>
      <w:r w:rsidR="00682097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atsi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й из четырёх букв ‘A’, ‘B’, ‘C’, ‘D’. По заданным m последовательностям, каждая из которых состоит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из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, 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1,…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m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символов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, формируется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lastRenderedPageBreak/>
        <w:t>таблица “</w:t>
      </w:r>
      <w:r w:rsidRPr="00AB0E7B">
        <w:rPr>
          <w:rFonts w:ascii="Times New Roman" w:eastAsia="Arial Unicode MS" w:hAnsi="Times New Roman" w:cs="Times New Roman"/>
          <w:i/>
          <w:sz w:val="32"/>
          <w:szCs w:val="32"/>
          <w:lang w:val="ru-RU" w:eastAsia="de-DE"/>
        </w:rPr>
        <w:t>объект-свойство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” T по определяемому перечню признаков: ‘A’, ‘B’, ‘C’, ‘D’, ‘AB’, ‘AC’, ‘AD’, ‘BA’, ‘BC’, ‘BD’, ‘CA’, ‘CB’, ‘CD’, ‘DA’, ‘DB’, ‘DC’. Значениями признаков являются количество их (символов или их сочетаний) вхождений в состав каждой последовательности. Требуется по таблице T вычислить значения матрицы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корреляций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r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ij</m:t>
                </m:r>
              </m:sub>
            </m:sSub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выделить пару признаков с максимальным значением. </w:t>
      </w:r>
    </w:p>
    <w:p w:rsidR="00D876F2" w:rsidRPr="00A25976" w:rsidRDefault="00D876F2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1.4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erilgan 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43F61FC" wp14:editId="7E9ECD32">
            <wp:extent cx="1085850" cy="2286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2D32F066" wp14:editId="163D4EDA">
            <wp:extent cx="1085850" cy="2286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}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atritsada har bir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906B3D9" wp14:editId="212E5D95">
            <wp:extent cx="466725" cy="22860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AC8D721" wp14:editId="55F1B0BA">
            <wp:extent cx="466725" cy="228600"/>
            <wp:effectExtent l="0" t="0" r="952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415C210" wp14:editId="41C2A845">
            <wp:extent cx="104775" cy="228600"/>
            <wp:effectExtent l="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3BE2B57" wp14:editId="1191A55D">
            <wp:extent cx="104775" cy="228600"/>
            <wp:effectExtent l="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nominal alomatlar bilan tavsiflanad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B81A4D3" wp14:editId="579CE36E">
            <wp:extent cx="1276350" cy="2286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8CDD651" wp14:editId="4BA3B5B8">
            <wp:extent cx="1276350" cy="2286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27F3AF1" wp14:editId="46052D5B">
            <wp:extent cx="419100" cy="2286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FA9D4EC" wp14:editId="415A4BE8">
            <wp:extent cx="419100" cy="2286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nominal alomatlar juftligi uchun bog‘liqlik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01EEBE2" wp14:editId="7D4C0674">
            <wp:extent cx="552450" cy="2286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8A089AC" wp14:editId="71CE7D26">
            <wp:extent cx="552450" cy="2286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tritsasini quring va </w:t>
      </w:r>
    </w:p>
    <w:p w:rsidR="00D876F2" w:rsidRPr="00A25976" w:rsidRDefault="00D876F2" w:rsidP="002260CA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19A409B4" wp14:editId="4514EB46">
            <wp:extent cx="1638300" cy="75247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6F2" w:rsidRPr="00A25976" w:rsidRDefault="00D876F2" w:rsidP="00A25976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formula bo‘yicha hisoblanadigan kvadratik bog‘liqlik koeffits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ent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E92AEB3" wp14:editId="6C44F3CC">
            <wp:extent cx="200025" cy="228600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C49D318" wp14:editId="27340E78">
            <wp:extent cx="200025" cy="22860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qiymatini hisoblansin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131BE7C4" wp14:editId="3096F956">
            <wp:extent cx="1019175" cy="285750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2AE81563" wp14:editId="248932D6">
            <wp:extent cx="1019175" cy="28575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;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3E6FF43D" wp14:editId="67F9A059">
            <wp:extent cx="1019175" cy="3333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6E896E84" wp14:editId="2961A548">
            <wp:extent cx="1019175" cy="3333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220E8137" wp14:editId="217FEE74">
            <wp:extent cx="352425" cy="2476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3EB98F4" wp14:editId="4057A70D">
            <wp:extent cx="352425" cy="2476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mos ravish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DB07277" wp14:editId="752429C7">
            <wp:extent cx="104775" cy="2286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7639C60" wp14:editId="1372C3B4">
            <wp:extent cx="104775" cy="2286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va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lomatlarning gradatsiyalar soni.</w:t>
      </w:r>
    </w:p>
    <w:p w:rsidR="00D876F2" w:rsidRPr="00A25976" w:rsidRDefault="00D876F2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В заданной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матрице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{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…,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}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каждый объект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∈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описывается набором из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n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номинальных признаков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a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,…,</m:t>
            </m:r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a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in</m:t>
                </m:r>
              </m:sub>
            </m:sSub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. Для каждой пары номинальных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признаков </w:t>
      </w:r>
      <m:oMath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y</m:t>
            </m:r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требуется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построить матрицу сопряжённости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N</m:t>
        </m:r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y</m:t>
            </m:r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вычислить значения коэффициента квадратичной сопряжённости </w:t>
      </w:r>
      <m:oMath>
        <m:sSup>
          <m:sSup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2</m:t>
            </m:r>
          </m:sup>
        </m:sSup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по формуле</w:t>
      </w:r>
    </w:p>
    <w:p w:rsidR="00D876F2" w:rsidRPr="00A25976" w:rsidRDefault="00D876F2" w:rsidP="002260CA">
      <w:pPr>
        <w:spacing w:after="0" w:line="240" w:lineRule="auto"/>
        <w:jc w:val="center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34CA860A" wp14:editId="58850992">
            <wp:extent cx="1638300" cy="752475"/>
            <wp:effectExtent l="0" t="0" r="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</w:p>
    <w:p w:rsidR="00D876F2" w:rsidRPr="00A25976" w:rsidRDefault="00D876F2" w:rsidP="00A25976">
      <w:pPr>
        <w:spacing w:after="0" w:line="240" w:lineRule="auto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где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.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nary>
          <m:naryPr>
            <m:chr m:val="∑"/>
            <m:limLoc m:val="undOvr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naryPr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=1</m:t>
            </m:r>
          </m:sub>
          <m:sup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l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x</m:t>
                </m:r>
              </m:sub>
            </m:sSub>
          </m:sup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n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ij</m:t>
                </m:r>
              </m:sub>
            </m:sSub>
          </m:e>
        </m:nary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;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.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nary>
          <m:naryPr>
            <m:chr m:val="∑"/>
            <m:limLoc m:val="undOvr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naryPr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=1</m:t>
            </m:r>
          </m:sub>
          <m:sup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l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y</m:t>
                </m:r>
              </m:sub>
            </m:sSub>
          </m:sup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n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ij</m:t>
                </m:r>
              </m:sub>
            </m:sSub>
          </m:e>
        </m:nary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,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l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l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y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– количество </w:t>
      </w:r>
      <w:r w:rsidR="00F51559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градaци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й соответственно признаков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x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</w:t>
      </w:r>
      <w:r w:rsidRPr="00A25976">
        <w:rPr>
          <w:rFonts w:ascii="Times New Roman" w:eastAsia="Arial Unicode MS" w:hAnsi="Times New Roman" w:cs="Times New Roman"/>
          <w:i/>
          <w:sz w:val="32"/>
          <w:szCs w:val="32"/>
          <w:lang w:val="ru-RU" w:eastAsia="de-DE"/>
        </w:rPr>
        <w:t>y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.</w:t>
      </w: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C6069D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A13ADE" w:rsidRPr="00A25976" w:rsidRDefault="00A13AD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bookmarkStart w:id="2" w:name="_GoBack"/>
      <w:bookmarkEnd w:id="2"/>
      <w:r w:rsidRPr="00857C84">
        <w:rPr>
          <w:rFonts w:ascii="Times New Roman" w:hAnsi="Times New Roman" w:cs="Times New Roman"/>
          <w:b/>
          <w:sz w:val="32"/>
          <w:szCs w:val="32"/>
          <w:lang w:val="en-US"/>
        </w:rPr>
        <w:t>1.5.</w:t>
      </w:r>
      <w:r w:rsidRPr="00857C84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2CCFB03" wp14:editId="0CC654D2">
            <wp:extent cx="152400" cy="22860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FB0AEA5" wp14:editId="2828BCCF">
            <wp:extent cx="152400" cy="228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obyektdan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shkil topgan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DE029BA" wp14:editId="5BADA291">
            <wp:extent cx="104775" cy="228600"/>
            <wp:effectExtent l="0" t="0" r="952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F427CAD" wp14:editId="24B5D72F">
            <wp:extent cx="104775" cy="228600"/>
            <wp:effectExtent l="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iqdoriy alomatlar tavsiflangan ob’ektlar to’plam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6F0CF3D9" wp14:editId="5EF3BA80">
            <wp:extent cx="1085850" cy="22860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746A547" wp14:editId="7C3F7A64">
            <wp:extent cx="1085850" cy="22860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berilgan. </w:t>
      </w:r>
      <w:r w:rsidR="002260C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yaqin qo’shni usuli bilan 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A475A39" wp14:editId="0E5CF4FB">
            <wp:extent cx="466725" cy="228600"/>
            <wp:effectExtent l="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F2F0479" wp14:editId="69CB4DC7">
            <wp:extent cx="466725" cy="228600"/>
            <wp:effectExtent l="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uchun taqsimot zichligi baholansin. Evklid va Chebishev metrikalari </w:t>
      </w:r>
      <w:r w:rsidR="00D64366" w:rsidRPr="00A25976">
        <w:rPr>
          <w:rFonts w:ascii="Times New Roman" w:hAnsi="Times New Roman" w:cs="Times New Roman"/>
          <w:sz w:val="32"/>
          <w:szCs w:val="32"/>
          <w:lang w:val="uz-Cyrl-UZ"/>
        </w:rPr>
        <w:t>bo’yicha hisoblangan taqsimot zichliglari solishtiril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701B73" w:rsidRPr="00A25976" w:rsidRDefault="00701B73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b/>
          <w:sz w:val="32"/>
          <w:szCs w:val="32"/>
          <w:lang w:val="uz-Cyrl-UZ" w:eastAsia="de-DE"/>
        </w:rPr>
        <w:t>1.5.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 Множество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={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,…,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m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} из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m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 объектов описывается набором из n количественных признаков.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Оценить плотность распределения для заданного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объекта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∈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методом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k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ближайших соседей. Сравнить значения плотности по метрике Евклида и Чебышева. </w:t>
      </w:r>
    </w:p>
    <w:p w:rsidR="00A470D0" w:rsidRPr="00A25976" w:rsidRDefault="00A470D0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825D6C">
        <w:rPr>
          <w:rFonts w:ascii="Times New Roman" w:hAnsi="Times New Roman" w:cs="Times New Roman"/>
          <w:b/>
          <w:sz w:val="32"/>
          <w:szCs w:val="32"/>
          <w:lang w:val="ru-RU"/>
        </w:rPr>
        <w:t>1.6.</w:t>
      </w:r>
      <w:r w:rsidRPr="00825D6C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773B17F" wp14:editId="6C6D25AF">
            <wp:extent cx="152400" cy="22860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24B8E88" wp14:editId="17A7B6B9">
            <wp:extent cx="152400" cy="22860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dan tashkil top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8199D58" wp14:editId="29B5ED0C">
            <wp:extent cx="104775" cy="228600"/>
            <wp:effectExtent l="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353A20D" wp14:editId="7A7CAB81">
            <wp:extent cx="104775" cy="228600"/>
            <wp:effectExtent l="0" t="0" r="9525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‘lchovli alomatlar fazosi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BCC6B74" wp14:editId="0C42F0B9">
            <wp:extent cx="1085850" cy="22860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F19A9CB" wp14:editId="1693C09E">
            <wp:extent cx="1085850" cy="22860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tanlanma berilgan. 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D512838" wp14:editId="6D80B65F">
            <wp:extent cx="104775" cy="228600"/>
            <wp:effectExtent l="0" t="0" r="952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DE14608" wp14:editId="464893EC">
            <wp:extent cx="104775" cy="228600"/>
            <wp:effectExtent l="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englik bo‘yicha parzen darchasi usuli bilan 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95F97AE" wp14:editId="134ACAFA">
            <wp:extent cx="466725" cy="22860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759875A" wp14:editId="00AA59D2">
            <wp:extent cx="466725" cy="228600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uchun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taqsimo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zichligini baholansin.</w:t>
      </w:r>
    </w:p>
    <w:p w:rsidR="00A470D0" w:rsidRPr="00A25976" w:rsidRDefault="00A470D0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b/>
          <w:sz w:val="32"/>
          <w:szCs w:val="32"/>
          <w:lang w:val="ru-RU" w:eastAsia="de-DE"/>
        </w:rPr>
        <w:t>1.6.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Множество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{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…,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}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з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m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объектов описывается набором из </w:t>
      </w:r>
      <w:r w:rsidRPr="005671B9">
        <w:rPr>
          <w:rFonts w:ascii="Times New Roman" w:eastAsia="Arial Unicode MS" w:hAnsi="Times New Roman" w:cs="Times New Roman"/>
          <w:i/>
          <w:sz w:val="32"/>
          <w:szCs w:val="32"/>
          <w:lang w:val="ru-RU" w:eastAsia="de-DE"/>
        </w:rPr>
        <w:t>n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количественных признаков. Оценить плотность распределения для заданного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объекта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∈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методом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парзеновского окна по заданной ширине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h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.</w:t>
      </w:r>
    </w:p>
    <w:p w:rsidR="00512F41" w:rsidRPr="00A25976" w:rsidRDefault="00512F4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C6069D">
        <w:rPr>
          <w:rFonts w:ascii="Times New Roman" w:eastAsia="Arial Unicode MS" w:hAnsi="Times New Roman" w:cs="Times New Roman"/>
          <w:b/>
          <w:sz w:val="32"/>
          <w:szCs w:val="32"/>
          <w:lang w:val="en-US" w:eastAsia="de-DE"/>
        </w:rPr>
        <w:t>1.7.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24483C4" wp14:editId="397FABB4">
            <wp:extent cx="142875" cy="228600"/>
            <wp:effectExtent l="0" t="0" r="952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1EAF1E4" wp14:editId="5D4EA3B9">
            <wp:extent cx="142875" cy="228600"/>
            <wp:effectExtent l="0" t="0" r="952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2CEBDFA0" wp14:editId="6FEEDAC8">
            <wp:extent cx="142875" cy="247650"/>
            <wp:effectExtent l="0" t="0" r="9525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394C2CCF" wp14:editId="3A5FC84F">
            <wp:extent cx="142875" cy="247650"/>
            <wp:effectExtent l="0" t="0" r="9525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 o‘rtas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079440A4" wp14:editId="5D80810F">
            <wp:extent cx="485775" cy="247650"/>
            <wp:effectExtent l="0" t="0" r="952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25E4001B" wp14:editId="36E4D59D">
            <wp:extent cx="485775" cy="247650"/>
            <wp:effectExtent l="0" t="0" r="952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3E3BEA8" wp14:editId="5315E59B">
            <wp:extent cx="1085850" cy="22860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A165C74" wp14:editId="16E58C42">
            <wp:extent cx="1085850" cy="22860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unosaba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7F4289B4" wp14:editId="36A9B467">
            <wp:extent cx="1009650" cy="28575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277AB08E" wp14:editId="28D408F6">
            <wp:extent cx="1009650" cy="28575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vadratik matritsa ko‘rinishida beriladi, aga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696882E2" wp14:editId="6971F6CF">
            <wp:extent cx="485775" cy="247650"/>
            <wp:effectExtent l="0" t="0" r="952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541653D1" wp14:editId="779A52FD">
            <wp:extent cx="485775" cy="247650"/>
            <wp:effectExtent l="0" t="0" r="952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rost bo‘ls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j</m:t>
            </m:r>
          </m:sub>
        </m:sSub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=1</m:t>
        </m:r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𝑎𝑖𝑗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=1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ks holda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j</m:t>
            </m:r>
          </m:sub>
        </m:sSub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=0</m:t>
        </m:r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66E9A7C" wp14:editId="0C297A84">
            <wp:extent cx="114300" cy="22860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E4DC9FC" wp14:editId="794A8C94">
            <wp:extent cx="114300" cy="2286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tritsa uchu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unosabat bo’yicha tranzitivlik xossasi bajariladimi? Agar bajarilsa, tranzitivlik xossasi rost bo‘ladigan obyektlar uchligi ko‘rsatilsi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512F41" w:rsidRPr="00A25976" w:rsidRDefault="00512F41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b/>
          <w:sz w:val="32"/>
          <w:szCs w:val="32"/>
          <w:lang w:val="ru-RU" w:eastAsia="de-DE"/>
        </w:rPr>
        <w:t>1.7.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Отношение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j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∈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,…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между объектам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задаётся в виде квадратной матрицы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a</m:t>
                    </m:r>
                  </m:e>
                  <m:sub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×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.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1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есл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стинно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0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есл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ложно. По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матрице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определить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выполняется ли свойство транзитивности по отношению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. Если да, то указать все тройки объектов для которых отношение транзитивности истинно. </w:t>
      </w:r>
    </w:p>
    <w:p w:rsidR="00512F41" w:rsidRPr="00A25976" w:rsidRDefault="00512F41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eastAsia="Arial Unicode MS" w:hAnsi="Times New Roman" w:cs="Times New Roman"/>
          <w:b/>
          <w:sz w:val="32"/>
          <w:szCs w:val="32"/>
          <w:lang w:val="en-US" w:eastAsia="de-DE"/>
        </w:rPr>
        <w:t>1.8.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C000745" wp14:editId="6823C57E">
            <wp:extent cx="142875" cy="228600"/>
            <wp:effectExtent l="0" t="0" r="9525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F5C7466" wp14:editId="58EA5009">
            <wp:extent cx="142875" cy="228600"/>
            <wp:effectExtent l="0" t="0" r="952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300D4116" wp14:editId="0786BE57">
            <wp:extent cx="142875" cy="247650"/>
            <wp:effectExtent l="0" t="0" r="952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5740BECF" wp14:editId="69E4F5AC">
            <wp:extent cx="142875" cy="247650"/>
            <wp:effectExtent l="0" t="0" r="9525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 o‘rtas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0FB1A599" wp14:editId="2D2A9774">
            <wp:extent cx="485775" cy="247650"/>
            <wp:effectExtent l="0" t="0" r="9525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560111CF" wp14:editId="021515C8">
            <wp:extent cx="485775" cy="247650"/>
            <wp:effectExtent l="0" t="0" r="952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DF15C7D" wp14:editId="2F762884">
            <wp:extent cx="1085850" cy="22860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62FD1928" wp14:editId="22BAFF21">
            <wp:extent cx="1085850" cy="228600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unosaba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7ADA6888" wp14:editId="27E9178D">
            <wp:extent cx="1009650" cy="28575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34395683" wp14:editId="16B8B4B6">
            <wp:extent cx="1009650" cy="2857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vadratik matritsa ko‘rinishida beriladi, aga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6F96AC8" wp14:editId="69824B21">
            <wp:extent cx="485775" cy="247650"/>
            <wp:effectExtent l="0" t="0" r="9525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6890DF9" wp14:editId="12E9F342">
            <wp:extent cx="485775" cy="247650"/>
            <wp:effectExtent l="0" t="0" r="9525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rost bo‘lsa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j</m:t>
            </m:r>
          </m:sub>
        </m:sSub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=1</m:t>
        </m:r>
      </m:oMath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D91D09" w:rsidRPr="00A25976">
        <w:rPr>
          <w:rFonts w:ascii="Cambria Math" w:hAnsi="Cambria Math" w:cs="Cambria Math"/>
          <w:sz w:val="32"/>
          <w:szCs w:val="32"/>
          <w:lang w:val="uz-Cyrl-UZ"/>
        </w:rPr>
        <w:instrText>𝑎𝑖𝑗</w:instrText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=1 </w:instrText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ks holda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j</m:t>
            </m:r>
          </m:sub>
        </m:sSub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=0</m:t>
        </m:r>
      </m:oMath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atritsa uchu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unosabat </w:t>
      </w:r>
      <w:r w:rsidR="00FA4F52" w:rsidRPr="00A25976">
        <w:rPr>
          <w:rFonts w:ascii="Times New Roman" w:hAnsi="Times New Roman" w:cs="Times New Roman"/>
          <w:sz w:val="32"/>
          <w:szCs w:val="32"/>
          <w:lang w:val="uz-Cyrl-UZ"/>
        </w:rPr>
        <w:t>xoss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ekvivalentlik sinfini hosil qiladimi?</w:t>
      </w:r>
    </w:p>
    <w:p w:rsidR="00512F41" w:rsidRPr="00A25976" w:rsidRDefault="00512F41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b/>
          <w:sz w:val="32"/>
          <w:szCs w:val="32"/>
          <w:lang w:val="uz-Cyrl-UZ" w:eastAsia="de-DE"/>
        </w:rPr>
        <w:lastRenderedPageBreak/>
        <w:t xml:space="preserve">1.8.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Отношение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 xml:space="preserve"> </m:t>
        </m:r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,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j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∈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1,…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m</m:t>
            </m:r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 между объектам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 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 задаётся в виде квадратной матрицы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uz-Cyrl-UZ" w:eastAsia="de-DE"/>
                      </w:rPr>
                      <m:t>a</m:t>
                    </m:r>
                  </m:e>
                  <m:sub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uz-Cyrl-UZ" w:eastAsia="de-DE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×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m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.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=1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есл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стинно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0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есл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ложно. Определить образуют ли свойства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отношения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класс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эквивалентности.</w:t>
      </w:r>
    </w:p>
    <w:p w:rsidR="00FA4F52" w:rsidRPr="00A25976" w:rsidRDefault="00FA4F52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</w:pPr>
      <w:r w:rsidRPr="00825D6C">
        <w:rPr>
          <w:rFonts w:ascii="Times New Roman" w:hAnsi="Times New Roman" w:cs="Times New Roman"/>
          <w:b/>
          <w:sz w:val="32"/>
          <w:szCs w:val="32"/>
          <w:lang w:val="ru-RU"/>
        </w:rPr>
        <w:t>1.9.</w:t>
      </w:r>
      <w:r w:rsidRPr="00825D6C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425F0BC" wp14:editId="2E913A42">
            <wp:extent cx="142875" cy="228600"/>
            <wp:effectExtent l="0" t="0" r="952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474C747" wp14:editId="5F0DA557">
            <wp:extent cx="142875" cy="228600"/>
            <wp:effectExtent l="0" t="0" r="9525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298CDD70" wp14:editId="1C17DB92">
            <wp:extent cx="142875" cy="247650"/>
            <wp:effectExtent l="0" t="0" r="9525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5A4F2743" wp14:editId="29A20A29">
            <wp:extent cx="142875" cy="247650"/>
            <wp:effectExtent l="0" t="0" r="9525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 o‘rtas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86C920C" wp14:editId="082BB752">
            <wp:extent cx="552450" cy="24765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102479EB" wp14:editId="6265D787">
            <wp:extent cx="552450" cy="24765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80A47DB" wp14:editId="3D739964">
            <wp:extent cx="1085850" cy="228600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6D05C56" wp14:editId="5272FBE6">
            <wp:extent cx="1085850" cy="228600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unosaba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20368A49" wp14:editId="6763E34A">
            <wp:extent cx="1009650" cy="28575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7E1386BD" wp14:editId="4E250056">
            <wp:extent cx="1009650" cy="285750"/>
            <wp:effectExtent l="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vadratik matritsa ko‘rinishida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7C8AD0DC" wp14:editId="747B7E28">
            <wp:extent cx="552450" cy="247650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0A3B67F" wp14:editId="639D0A9D">
            <wp:extent cx="552450" cy="24765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AAD1921" wp14:editId="7DA9D6A2">
            <wp:extent cx="1085850" cy="22860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79C0846" wp14:editId="37F65633">
            <wp:extent cx="1085850" cy="22860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unosabat es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0055A43E" wp14:editId="708A9D76">
            <wp:extent cx="1009650" cy="285750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10C7A7E4" wp14:editId="56808675">
            <wp:extent cx="1009650" cy="28575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o‘rinishda berilgan, aga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1BB30BED" wp14:editId="3EDD3945">
            <wp:extent cx="552450" cy="247650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7EAF26B" wp14:editId="1B62D15C">
            <wp:extent cx="552450" cy="247650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rost bo‘lsa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j</m:t>
            </m:r>
          </m:sub>
        </m:sSub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=1</m:t>
        </m:r>
      </m:oMath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D91D09" w:rsidRPr="00A25976">
        <w:rPr>
          <w:rFonts w:ascii="Cambria Math" w:hAnsi="Cambria Math" w:cs="Cambria Math"/>
          <w:sz w:val="32"/>
          <w:szCs w:val="32"/>
          <w:lang w:val="uz-Cyrl-UZ"/>
        </w:rPr>
        <w:instrText>𝑎𝑖𝑗</w:instrText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=1 </w:instrText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ks holda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j</m:t>
            </m:r>
          </m:sub>
        </m:sSub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=0</m:t>
        </m:r>
      </m:oMath>
      <w:r w:rsidR="00D91D09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Xuddi shunday </w:t>
      </w:r>
      <w:r w:rsidR="00D91D09"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9066BC6" wp14:editId="46614AFE">
            <wp:extent cx="123825" cy="228600"/>
            <wp:effectExtent l="0" t="0" r="9525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tritsa elementlar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D86D7BB" wp14:editId="590ED229">
            <wp:extent cx="190500" cy="22860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8A155B3" wp14:editId="50616F98">
            <wp:extent cx="190500" cy="22860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unosabat bo‘yicha aniqlanadi.</w:t>
      </w:r>
      <w:r w:rsidR="00DE6A57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niqlansin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5030391" wp14:editId="1FACBA5A">
            <wp:extent cx="619125" cy="228600"/>
            <wp:effectExtent l="0" t="0" r="9525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unosabat</w:t>
      </w:r>
      <w:r w:rsidR="00DE6A57" w:rsidRPr="00A25976">
        <w:rPr>
          <w:rFonts w:ascii="Times New Roman" w:hAnsi="Times New Roman" w:cs="Times New Roman"/>
          <w:sz w:val="32"/>
          <w:szCs w:val="32"/>
          <w:lang w:val="en-US"/>
        </w:rPr>
        <w:t>larning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DE6A57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075DF05" wp14:editId="04F991DF">
            <wp:extent cx="619125" cy="228600"/>
            <wp:effectExtent l="0" t="0" r="9525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6A57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‘rami q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t’iy tartiblangan sinf hosil </w:t>
      </w:r>
      <w:r w:rsidR="00DE6A57" w:rsidRPr="00A25976">
        <w:rPr>
          <w:rFonts w:ascii="Times New Roman" w:hAnsi="Times New Roman" w:cs="Times New Roman"/>
          <w:sz w:val="32"/>
          <w:szCs w:val="32"/>
          <w:lang w:val="uz-Cyrl-UZ"/>
        </w:rPr>
        <w:t>qiladi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?</w:t>
      </w:r>
    </w:p>
    <w:p w:rsidR="00FA4F52" w:rsidRPr="00A25976" w:rsidRDefault="00FA4F52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b/>
          <w:sz w:val="32"/>
          <w:szCs w:val="32"/>
          <w:lang w:val="uz-Cyrl-UZ" w:eastAsia="de-DE"/>
        </w:rPr>
        <w:t>1.9.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 Отношение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,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j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∈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1,…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m</m:t>
            </m:r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между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объектам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задаётся в виде квадратной матрицы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a</m:t>
                    </m:r>
                  </m:e>
                  <m:sub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×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, отношение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2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,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j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∈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,…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в виде матрицы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B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b</m:t>
                    </m:r>
                  </m:e>
                  <m:sub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*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.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1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есл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стинно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0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есл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ложно. Аналогично определяются элементы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матрицы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B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по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отношению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2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. Определить, образует ли свёртка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отношений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∪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2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класс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строгий порядок. </w:t>
      </w:r>
    </w:p>
    <w:p w:rsidR="00DE6A57" w:rsidRPr="00C6069D" w:rsidRDefault="00DE6A57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</w:pPr>
      <w:r w:rsidRPr="00C6069D">
        <w:rPr>
          <w:rFonts w:ascii="Times New Roman" w:eastAsia="Arial Unicode MS" w:hAnsi="Times New Roman" w:cs="Times New Roman"/>
          <w:b/>
          <w:sz w:val="32"/>
          <w:szCs w:val="32"/>
          <w:lang w:val="en-US" w:eastAsia="de-DE"/>
        </w:rPr>
        <w:t>1.10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.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>Uchta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>ekspertlarning</w:t>
      </w:r>
      <w:r w:rsidR="00B5231F"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va</w:t>
      </w:r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j</m:t>
            </m:r>
          </m:sub>
        </m:sSub>
      </m:oMath>
      <w:r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obektlar o’rtasidagi </w:t>
      </w:r>
      <m:oMath>
        <m:r>
          <w:rPr>
            <w:rFonts w:ascii="Cambria Math" w:hAnsi="Cambria Math" w:cs="Times New Roman"/>
            <w:sz w:val="32"/>
            <w:szCs w:val="32"/>
          </w:rPr>
          <m:t>R</m:t>
        </m:r>
      </m:oMath>
      <w:r w:rsidR="005671B9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5671B9" w:rsidRPr="00A25976">
        <w:rPr>
          <w:rFonts w:ascii="Times New Roman" w:hAnsi="Times New Roman" w:cs="Times New Roman"/>
          <w:sz w:val="32"/>
          <w:szCs w:val="32"/>
          <w:lang w:val="en-US"/>
        </w:rPr>
        <w:t>munosabat</w:t>
      </w:r>
      <w:r w:rsidR="005671B9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5671B9"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="005671B9" w:rsidRPr="00C6069D">
        <w:rPr>
          <w:rFonts w:ascii="Times New Roman" w:hAnsi="Times New Roman" w:cs="Times New Roman"/>
          <w:sz w:val="32"/>
          <w:szCs w:val="32"/>
          <w:lang w:val="en-US"/>
        </w:rPr>
        <w:t>’</w:t>
      </w:r>
      <w:r w:rsidR="005671B9" w:rsidRPr="00A25976">
        <w:rPr>
          <w:rFonts w:ascii="Times New Roman" w:hAnsi="Times New Roman" w:cs="Times New Roman"/>
          <w:sz w:val="32"/>
          <w:szCs w:val="32"/>
          <w:lang w:val="en-US"/>
        </w:rPr>
        <w:t>yicha</w:t>
      </w:r>
      <w:r w:rsidR="005671B9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R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j</m:t>
            </m:r>
          </m:sub>
        </m:sSub>
      </m:oMath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m:oMath>
        <m:r>
          <w:rPr>
            <w:rFonts w:ascii="Cambria Math" w:hAnsi="Cambria Math" w:cs="Times New Roman"/>
            <w:sz w:val="32"/>
            <w:szCs w:val="32"/>
          </w:rPr>
          <m:t>i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,</m:t>
        </m:r>
        <m:r>
          <w:rPr>
            <w:rFonts w:ascii="Cambria Math" w:hAnsi="Cambria Math" w:cs="Times New Roman"/>
            <w:sz w:val="32"/>
            <w:szCs w:val="32"/>
          </w:rPr>
          <m:t>j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,…,</m:t>
            </m:r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e>
        </m:d>
      </m:oMath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xulosalari</w:t>
      </w:r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j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1</m:t>
                    </m:r>
                  </m:sup>
                </m:sSubSup>
              </m:e>
            </m:d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×</m:t>
            </m:r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j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bSup>
              </m:e>
            </m:d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×</m:t>
            </m:r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</w:t>
      </w:r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3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j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3</m:t>
                    </m:r>
                  </m:sup>
                </m:sSubSup>
              </m:e>
            </m:d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×</m:t>
            </m:r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en-US"/>
        </w:rPr>
        <w:t>ko</w:t>
      </w:r>
      <w:r w:rsidRPr="00C6069D">
        <w:rPr>
          <w:rFonts w:ascii="Times New Roman" w:hAnsi="Times New Roman" w:cs="Times New Roman"/>
          <w:sz w:val="32"/>
          <w:szCs w:val="32"/>
          <w:lang w:val="en-US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rinishidagi</w:t>
      </w:r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atritsalar</w:t>
      </w:r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ilan</w:t>
      </w:r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erilgan</w:t>
      </w:r>
      <w:r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. 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Xulosalari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bir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>-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biriga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eng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yaqin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>’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lgan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ikkita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ekspert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E003A4" w:rsidRPr="00A25976">
        <w:rPr>
          <w:rFonts w:ascii="Times New Roman" w:hAnsi="Times New Roman" w:cs="Times New Roman"/>
          <w:sz w:val="32"/>
          <w:szCs w:val="32"/>
          <w:lang w:val="en-US"/>
        </w:rPr>
        <w:t>aniqlansin</w:t>
      </w:r>
      <w:r w:rsidR="00E003A4" w:rsidRPr="00C6069D"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:rsidR="00A470D0" w:rsidRPr="00A25976" w:rsidRDefault="00DE6A57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C6069D">
        <w:rPr>
          <w:rFonts w:ascii="Times New Roman" w:eastAsia="Arial Unicode MS" w:hAnsi="Times New Roman" w:cs="Times New Roman"/>
          <w:b/>
          <w:sz w:val="32"/>
          <w:szCs w:val="32"/>
          <w:lang w:val="en-US" w:eastAsia="de-DE"/>
        </w:rPr>
        <w:t>1.10.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Заключения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трёх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экспертов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по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отношению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proofErr w:type="gramEnd"/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</m:oMath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,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 xml:space="preserve"> 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,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j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∈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1,…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e>
        </m:d>
      </m:oMath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между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объектами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</m:oMath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и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задаётся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в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виде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квадратных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матриц</w:t>
      </w:r>
      <w:r w:rsidRPr="00C6069D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.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Считается,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что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1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если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стинно 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0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есл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R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ложно. Определить двух экспертов, мнения которых наиболее близки друг к другу.</w:t>
      </w:r>
    </w:p>
    <w:p w:rsidR="00C21851" w:rsidRPr="00A25976" w:rsidRDefault="00C2185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1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755DBD53" wp14:editId="28350487">
            <wp:extent cx="142875" cy="228600"/>
            <wp:effectExtent l="0" t="0" r="9525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obyektla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‘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rtasidag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,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j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∈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,…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e>
        </m:d>
      </m:oMath>
      <w:r w:rsidR="00B5231F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14FB6DC3" wp14:editId="0CAE8698">
            <wp:extent cx="552450" cy="2476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1E6E23E7" wp14:editId="02640E9E">
            <wp:extent cx="1085850" cy="22860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unosaba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a</m:t>
                    </m:r>
                  </m:e>
                  <m:sub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*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539171A1" wp14:editId="0DC10A1B">
            <wp:extent cx="1009650" cy="285750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kvadrati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k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‘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rinishid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2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,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j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∈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,…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41AD6568" wp14:editId="34181814">
            <wp:extent cx="552450" cy="247650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1B60942E" wp14:editId="6321652D">
            <wp:extent cx="1085850" cy="228600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unosaba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es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B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b</m:t>
                    </m:r>
                  </m:e>
                  <m:sub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*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13335F98" wp14:editId="34E70171">
            <wp:extent cx="1009650" cy="2857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k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‘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rinishd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aga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1D2F20DF" wp14:editId="340CD62A">
            <wp:extent cx="552450" cy="24765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ros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‘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ls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a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1,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ak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hold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0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Xuddi shunday</w:t>
      </w:r>
      <w:r w:rsidR="005E12D1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B</m:t>
        </m:r>
      </m:oMath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6B80EA36" wp14:editId="4BA61B78">
            <wp:extent cx="123825" cy="228600"/>
            <wp:effectExtent l="0" t="0" r="952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atritsa elementlari</w:t>
      </w:r>
      <w:r w:rsidR="005E12D1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3E789C31" wp14:editId="340CD639">
            <wp:extent cx="190500" cy="22860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munosabat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bo‘yich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aniqlanadi. </w:t>
      </w:r>
      <w:r w:rsidR="005E12D1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Aniqlansin,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 xml:space="preserve">∩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2</m:t>
            </m:r>
          </m:sub>
        </m:sSub>
      </m:oMath>
      <w:r w:rsidR="00B5231F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6B831B0D" wp14:editId="1FB1B377">
            <wp:extent cx="619125" cy="228600"/>
            <wp:effectExtent l="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unosabatlar o‘rami antirefleksivlik xossasiga egami?</w:t>
      </w:r>
    </w:p>
    <w:p w:rsidR="004B1758" w:rsidRPr="00A25976" w:rsidRDefault="004B1758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b/>
          <w:sz w:val="32"/>
          <w:szCs w:val="32"/>
          <w:lang w:val="en-US" w:eastAsia="de-DE"/>
        </w:rPr>
        <w:t>1.11.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Отношение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proofErr w:type="gramEnd"/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,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j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∈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1,…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между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объектами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и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задаётся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в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виде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квадратной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матрицы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a</m:t>
                    </m:r>
                  </m:e>
                  <m:sub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*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,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отношение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2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,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i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,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j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∈</m:t>
        </m:r>
        <m:d>
          <m:dPr>
            <m:begChr m:val="{"/>
            <m:endChr m:val="}"/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1,…,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в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виде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матрицы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B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</m:ctrlPr>
                  </m:sSubPr>
                  <m:e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b</m:t>
                    </m:r>
                  </m:e>
                  <m:sub>
                    <m:r>
                      <w:rPr>
                        <w:rFonts w:ascii="Cambria Math" w:eastAsia="Arial Unicode MS" w:hAnsi="Cambria Math" w:cs="Times New Roman"/>
                        <w:sz w:val="32"/>
                        <w:szCs w:val="32"/>
                        <w:lang w:val="ru-RU" w:eastAsia="de-DE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*</m:t>
            </m:r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.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=1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есл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стинно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a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j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0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есл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j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ложно. Аналогично определяются элементы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матрицы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B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по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отношению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2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. Определить, обладает ли свёртка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отношений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 xml:space="preserve">∩ 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2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свойством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антирефлексивности.</w:t>
      </w:r>
    </w:p>
    <w:p w:rsidR="005E12D1" w:rsidRDefault="005E12D1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eastAsia="Arial Unicode MS" w:hAnsi="Times New Roman" w:cs="Times New Roman"/>
          <w:b/>
          <w:sz w:val="32"/>
          <w:szCs w:val="32"/>
          <w:lang w:val="en-US" w:eastAsia="de-DE"/>
        </w:rPr>
        <w:t>1.12.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F3EABBA" wp14:editId="224EF40F">
            <wp:extent cx="1152525" cy="228600"/>
            <wp:effectExtent l="0" t="0" r="9525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9F5B618" wp14:editId="72579DF8">
            <wp:extent cx="1152525" cy="228600"/>
            <wp:effectExtent l="0" t="0" r="9525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nlanma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o‘yicha 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6541879" wp14:editId="033BAAA9">
            <wp:extent cx="419100" cy="228600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30EBA90" wp14:editId="0717DD64">
            <wp:extent cx="419100" cy="228600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994FCDA" wp14:editId="23B50187">
            <wp:extent cx="1123950" cy="228600"/>
            <wp:effectExtent l="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20852B6" wp14:editId="4459F293">
            <wp:extent cx="1123950" cy="228600"/>
            <wp:effectExtent l="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n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9BBBECE" wp14:editId="4293B0AA">
            <wp:extent cx="209550" cy="228600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6ED3CB4" wp14:editId="463EA227">
            <wp:extent cx="209550" cy="228600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fazodan sonlar o‘qiga</w:t>
      </w:r>
    </w:p>
    <w:p w:rsidR="005671B9" w:rsidRPr="005671B9" w:rsidRDefault="005671B9" w:rsidP="005671B9">
      <w:pPr>
        <w:spacing w:after="0" w:line="240" w:lineRule="auto"/>
        <w:jc w:val="center"/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</w:pP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P</m:t>
        </m:r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</m:d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1</m:t>
            </m:r>
          </m:sub>
        </m:sSub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en-US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en-US" w:eastAsia="de-DE"/>
          </w:rPr>
          <m:t>+…+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w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b>
        </m:sSub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b>
        </m:sSub>
      </m:oMath>
      <w:r w:rsidRPr="005671B9">
        <w:rPr>
          <w:rFonts w:ascii="Times New Roman" w:eastAsia="Arial Unicode MS" w:hAnsi="Times New Roman" w:cs="Times New Roman"/>
          <w:sz w:val="32"/>
          <w:szCs w:val="32"/>
          <w:lang w:val="en-US" w:eastAsia="de-DE"/>
        </w:rPr>
        <w:t>.</w:t>
      </w:r>
    </w:p>
    <w:p w:rsidR="005E12D1" w:rsidRDefault="002260CA" w:rsidP="00A25976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F</w:t>
      </w:r>
      <w:r w:rsidR="005E12D1" w:rsidRPr="00A25976">
        <w:rPr>
          <w:rFonts w:ascii="Times New Roman" w:hAnsi="Times New Roman" w:cs="Times New Roman"/>
          <w:sz w:val="32"/>
          <w:szCs w:val="32"/>
          <w:lang w:val="uz-Cyrl-UZ"/>
        </w:rPr>
        <w:t>ormula bilan akslantirilsin. Koeffitsi</w:t>
      </w:r>
      <w:r w:rsidR="005E12D1" w:rsidRPr="00A25976">
        <w:rPr>
          <w:rFonts w:ascii="Times New Roman" w:hAnsi="Times New Roman" w:cs="Times New Roman"/>
          <w:sz w:val="32"/>
          <w:szCs w:val="32"/>
          <w:lang w:val="en-US"/>
        </w:rPr>
        <w:t>y</w:t>
      </w:r>
      <w:r w:rsidR="005E12D1" w:rsidRPr="00A25976">
        <w:rPr>
          <w:rFonts w:ascii="Times New Roman" w:hAnsi="Times New Roman" w:cs="Times New Roman"/>
          <w:sz w:val="32"/>
          <w:szCs w:val="32"/>
          <w:lang w:val="uz-Cyrl-UZ"/>
        </w:rPr>
        <w:t>entlar sifatida</w:t>
      </w:r>
    </w:p>
    <w:p w:rsidR="005671B9" w:rsidRPr="005671B9" w:rsidRDefault="00C6069D" w:rsidP="005671B9">
      <w:pPr>
        <w:spacing w:after="0" w:line="240" w:lineRule="auto"/>
        <w:jc w:val="both"/>
        <w:rPr>
          <w:rFonts w:ascii="Times New Roman" w:eastAsia="Arial Unicode MS" w:hAnsi="Times New Roman" w:cs="Times New Roman"/>
          <w:i/>
          <w:sz w:val="32"/>
          <w:szCs w:val="32"/>
          <w:lang w:val="ru-RU" w:eastAsia="de-DE"/>
        </w:rPr>
      </w:pPr>
      <m:oMathPara>
        <m:oMath>
          <m:sSub>
            <m:sSubPr>
              <m:ctrlPr>
                <w:rPr>
                  <w:rFonts w:ascii="Cambria Math" w:eastAsia="Arial Unicode MS" w:hAnsi="Cambria Math" w:cs="Times New Roman"/>
                  <w:sz w:val="32"/>
                  <w:szCs w:val="32"/>
                  <w:lang w:val="ru-RU" w:eastAsia="de-DE"/>
                </w:rPr>
              </m:ctrlPr>
            </m:sSubPr>
            <m:e>
              <m:r>
                <w:rPr>
                  <w:rFonts w:ascii="Cambria Math" w:eastAsia="Arial Unicode MS" w:hAnsi="Cambria Math" w:cs="Times New Roman"/>
                  <w:sz w:val="32"/>
                  <w:szCs w:val="32"/>
                  <w:lang w:val="ru-RU" w:eastAsia="de-DE"/>
                </w:rPr>
                <m:t>w</m:t>
              </m:r>
            </m:e>
            <m:sub>
              <m:r>
                <w:rPr>
                  <w:rFonts w:ascii="Cambria Math" w:eastAsia="Arial Unicode MS" w:hAnsi="Cambria Math" w:cs="Times New Roman"/>
                  <w:sz w:val="32"/>
                  <w:szCs w:val="32"/>
                  <w:lang w:val="ru-RU" w:eastAsia="de-DE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Arial Unicode MS" w:hAnsi="Cambria Math" w:cs="Times New Roman"/>
              <w:sz w:val="32"/>
              <w:szCs w:val="32"/>
              <w:lang w:val="ru-RU" w:eastAsia="de-DE"/>
            </w:rPr>
            <m:t>=1-</m:t>
          </m:r>
          <m:f>
            <m:fPr>
              <m:ctrlPr>
                <w:rPr>
                  <w:rFonts w:ascii="Cambria Math" w:eastAsia="Arial Unicode MS" w:hAnsi="Cambria Math" w:cs="Times New Roman"/>
                  <w:sz w:val="32"/>
                  <w:szCs w:val="32"/>
                  <w:lang w:val="ru-RU" w:eastAsia="de-DE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</m:ctrlPr>
                </m:naryPr>
                <m:sub>
                  <m: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u</m:t>
                  </m:r>
                  <m:r>
                    <m:rPr>
                      <m:sty m:val="p"/>
                    </m:rP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=1</m:t>
                  </m:r>
                </m:sub>
                <m:sup>
                  <m: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m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v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  <m:t>i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u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v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</m:ctrlPr>
                </m:naryPr>
                <m:sub>
                  <m: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u</m:t>
                  </m:r>
                  <m:r>
                    <m:rPr>
                      <m:sty m:val="p"/>
                    </m:rP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=1</m:t>
                  </m:r>
                </m:sub>
                <m:sup>
                  <m: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m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v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ρ</m:t>
                      </m:r>
                      <m:d>
                        <m:dPr>
                          <m:ctrl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u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v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</m:den>
          </m:f>
        </m:oMath>
      </m:oMathPara>
    </w:p>
    <w:p w:rsidR="005E12D1" w:rsidRPr="00A25976" w:rsidRDefault="005E12D1" w:rsidP="00A25976">
      <w:pPr>
        <w:spacing w:after="0" w:line="240" w:lineRule="auto"/>
        <w:jc w:val="both"/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qiymatlaridan foydalanilsin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5671B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ρ</m:t>
        </m:r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uz-Cyrl-UZ" w:eastAsia="de-DE"/>
                  </w:rPr>
                  <m:t>S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uz-Cyrl-UZ" w:eastAsia="de-DE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,</m:t>
            </m:r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uz-Cyrl-UZ" w:eastAsia="de-DE"/>
                  </w:rPr>
                  <m:t>S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uz-Cyrl-UZ" w:eastAsia="de-DE"/>
                  </w:rPr>
                  <m:t>v</m:t>
                </m:r>
              </m:sub>
            </m:sSub>
          </m:e>
        </m:d>
      </m:oMath>
      <w:r w:rsidR="005671B9" w:rsidRPr="005671B9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, </w:t>
      </w:r>
      <m:oMath>
        <m:sSup>
          <m:sSup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ρ</m:t>
            </m:r>
          </m:e>
          <m:sup>
            <m: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i</m:t>
            </m:r>
          </m:sup>
        </m:sSup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uz-Cyrl-UZ" w:eastAsia="de-DE"/>
                  </w:rPr>
                  <m:t>S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uz-Cyrl-UZ" w:eastAsia="de-DE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uz-Cyrl-UZ" w:eastAsia="de-DE"/>
              </w:rPr>
              <m:t>,</m:t>
            </m:r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uz-Cyrl-UZ" w:eastAsia="de-DE"/>
                  </w:rPr>
                  <m:t>S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uz-Cyrl-UZ" w:eastAsia="de-DE"/>
                  </w:rPr>
                  <m:t>v</m:t>
                </m:r>
              </m:sub>
            </m:sSub>
          </m:e>
        </m:d>
      </m:oMath>
      <w:r w:rsidR="005671B9" w:rsidRPr="005671B9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os ravish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BDF870F" wp14:editId="794D42EE">
            <wp:extent cx="180975" cy="228600"/>
            <wp:effectExtent l="0" t="0" r="952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40DA7AA" wp14:editId="3AE5DA55">
            <wp:extent cx="180975" cy="228600"/>
            <wp:effectExtent l="0" t="0" r="9525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EF5C3DA" wp14:editId="556734EC">
            <wp:extent cx="171450" cy="228600"/>
            <wp:effectExtent l="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3661A72" wp14:editId="2F118A04">
            <wp:extent cx="171450" cy="228600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 orasidagi evklid metrikasi bo‘yich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EE88602" wp14:editId="4969CA4D">
            <wp:extent cx="209550" cy="228600"/>
            <wp:effectExtent l="0" t="0" r="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A82C210" wp14:editId="055BD4B4">
            <wp:extent cx="209550" cy="228600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EFBBEA8" wp14:editId="0ACDEE87">
            <wp:extent cx="381000" cy="228600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9446D10" wp14:editId="7118C53E">
            <wp:extent cx="381000" cy="22860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fazodagi masofa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>(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uz-Cyrl-UZ" w:eastAsia="de-DE"/>
          </w:rPr>
          <m:t>i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>-</w:t>
      </w:r>
      <w:r w:rsidR="00B464D7"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 alomat o’chirilgan jadval bo’yicha)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  <w:t xml:space="preserve">. </w:t>
      </w:r>
    </w:p>
    <w:p w:rsidR="005E12D1" w:rsidRPr="00A25976" w:rsidRDefault="005E12D1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1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По заданной </w:t>
      </w: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выборке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{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,…,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m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}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произвести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отображение описаний объектов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S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∈</m:t>
        </m:r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A</m:t>
        </m:r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,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S</m:t>
        </m:r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,…,</m:t>
            </m:r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x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n</m:t>
                </m:r>
              </m:sub>
            </m:sSub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з </w:t>
      </w:r>
      <m:oMath>
        <m:sSup>
          <m:sSup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p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p>
        </m:sSup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на числовую прямую по формуле </w:t>
      </w:r>
    </w:p>
    <w:p w:rsidR="005E12D1" w:rsidRPr="00A25976" w:rsidRDefault="005E12D1" w:rsidP="00682097">
      <w:pPr>
        <w:spacing w:after="0" w:line="240" w:lineRule="auto"/>
        <w:jc w:val="center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P</m:t>
        </m:r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</m:d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=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+…+</m:t>
        </m:r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w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b>
        </m:sSub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x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.</w:t>
      </w:r>
    </w:p>
    <w:p w:rsidR="005E12D1" w:rsidRPr="00A25976" w:rsidRDefault="005E12D1" w:rsidP="00A25976">
      <w:pPr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В качестве коэффициентов использовать значения </w:t>
      </w:r>
    </w:p>
    <w:p w:rsidR="005E12D1" w:rsidRPr="00A25976" w:rsidRDefault="00C6069D" w:rsidP="00682097">
      <w:pPr>
        <w:spacing w:after="0" w:line="240" w:lineRule="auto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m:oMathPara>
        <m:oMath>
          <m:sSub>
            <m:sSubPr>
              <m:ctrlPr>
                <w:rPr>
                  <w:rFonts w:ascii="Cambria Math" w:eastAsia="Arial Unicode MS" w:hAnsi="Cambria Math" w:cs="Times New Roman"/>
                  <w:sz w:val="32"/>
                  <w:szCs w:val="32"/>
                  <w:lang w:val="ru-RU" w:eastAsia="de-DE"/>
                </w:rPr>
              </m:ctrlPr>
            </m:sSubPr>
            <m:e>
              <m:r>
                <w:rPr>
                  <w:rFonts w:ascii="Cambria Math" w:eastAsia="Arial Unicode MS" w:hAnsi="Cambria Math" w:cs="Times New Roman"/>
                  <w:sz w:val="32"/>
                  <w:szCs w:val="32"/>
                  <w:lang w:val="ru-RU" w:eastAsia="de-DE"/>
                </w:rPr>
                <m:t>w</m:t>
              </m:r>
            </m:e>
            <m:sub>
              <m:r>
                <w:rPr>
                  <w:rFonts w:ascii="Cambria Math" w:eastAsia="Arial Unicode MS" w:hAnsi="Cambria Math" w:cs="Times New Roman"/>
                  <w:sz w:val="32"/>
                  <w:szCs w:val="32"/>
                  <w:lang w:val="ru-RU" w:eastAsia="de-DE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Arial Unicode MS" w:hAnsi="Cambria Math" w:cs="Times New Roman"/>
              <w:sz w:val="32"/>
              <w:szCs w:val="32"/>
              <w:lang w:val="ru-RU" w:eastAsia="de-DE"/>
            </w:rPr>
            <m:t>=1-</m:t>
          </m:r>
          <m:f>
            <m:fPr>
              <m:ctrlPr>
                <w:rPr>
                  <w:rFonts w:ascii="Cambria Math" w:eastAsia="Arial Unicode MS" w:hAnsi="Cambria Math" w:cs="Times New Roman"/>
                  <w:sz w:val="32"/>
                  <w:szCs w:val="32"/>
                  <w:lang w:val="ru-RU" w:eastAsia="de-DE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</m:ctrlPr>
                </m:naryPr>
                <m:sub>
                  <m: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u</m:t>
                  </m:r>
                  <m:r>
                    <m:rPr>
                      <m:sty m:val="p"/>
                    </m:rP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=1</m:t>
                  </m:r>
                </m:sub>
                <m:sup>
                  <m: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m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v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  <m:t>i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u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v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</m:ctrlPr>
                </m:naryPr>
                <m:sub>
                  <m: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u</m:t>
                  </m:r>
                  <m:r>
                    <m:rPr>
                      <m:sty m:val="p"/>
                    </m:rP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=1</m:t>
                  </m:r>
                </m:sub>
                <m:sup>
                  <m:r>
                    <w:rPr>
                      <w:rFonts w:ascii="Cambria Math" w:eastAsia="Arial Unicode MS" w:hAnsi="Cambria Math" w:cs="Times New Roman"/>
                      <w:sz w:val="32"/>
                      <w:szCs w:val="32"/>
                      <w:lang w:val="ru-RU" w:eastAsia="de-DE"/>
                    </w:rPr>
                    <m:t>m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v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m</m:t>
                      </m:r>
                    </m:sup>
                    <m:e>
                      <m:r>
                        <w:rPr>
                          <w:rFonts w:ascii="Cambria Math" w:eastAsia="Arial Unicode MS" w:hAnsi="Cambria Math" w:cs="Times New Roman"/>
                          <w:sz w:val="32"/>
                          <w:szCs w:val="32"/>
                          <w:lang w:val="ru-RU" w:eastAsia="de-DE"/>
                        </w:rPr>
                        <m:t>ρ</m:t>
                      </m:r>
                      <m:d>
                        <m:dPr>
                          <m:ctrl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u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Arial Unicode MS" w:hAnsi="Cambria Math" w:cs="Times New Roman"/>
                              <w:sz w:val="32"/>
                              <w:szCs w:val="32"/>
                              <w:lang w:val="ru-RU" w:eastAsia="de-DE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Arial Unicode MS" w:hAnsi="Cambria Math" w:cs="Times New Roman"/>
                                  <w:sz w:val="32"/>
                                  <w:szCs w:val="32"/>
                                  <w:lang w:val="ru-RU" w:eastAsia="de-DE"/>
                                </w:rPr>
                                <m:t>v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</m:den>
          </m:f>
          <m:r>
            <m:rPr>
              <m:sty m:val="p"/>
            </m:rPr>
            <w:rPr>
              <w:rFonts w:ascii="Cambria Math" w:eastAsia="Arial Unicode MS" w:hAnsi="Cambria Math" w:cs="Times New Roman"/>
              <w:sz w:val="32"/>
              <w:szCs w:val="32"/>
              <w:lang w:val="ru-RU" w:eastAsia="de-DE"/>
            </w:rPr>
            <m:t>,</m:t>
          </m:r>
        </m:oMath>
      </m:oMathPara>
    </w:p>
    <w:p w:rsidR="005E12D1" w:rsidRPr="00A25976" w:rsidRDefault="005E12D1" w:rsidP="00A25976">
      <w:pPr>
        <w:spacing w:after="0" w:line="240" w:lineRule="auto"/>
        <w:jc w:val="both"/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</w:pPr>
      <w:proofErr w:type="gramStart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где </w:t>
      </w:r>
      <m:oMath>
        <m:r>
          <w:rPr>
            <w:rFonts w:ascii="Cambria Math" w:eastAsia="Arial Unicode MS" w:hAnsi="Cambria Math" w:cs="Times New Roman"/>
            <w:sz w:val="32"/>
            <w:szCs w:val="32"/>
            <w:lang w:val="ru-RU" w:eastAsia="de-DE"/>
          </w:rPr>
          <m:t>ρ</m:t>
        </m:r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S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,</m:t>
            </m:r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S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v</m:t>
                </m:r>
              </m:sub>
            </m:sSub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>,</w:t>
      </w:r>
      <w:proofErr w:type="gramEnd"/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m:oMath>
        <m:sSup>
          <m:sSup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ρ</m:t>
            </m:r>
          </m:e>
          <m:sup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i</m:t>
            </m:r>
          </m:sup>
        </m:sSup>
        <m:d>
          <m:d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S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,</m:t>
            </m:r>
            <m:sSub>
              <m:sSubPr>
                <m:ctrlP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</m:ctrlPr>
              </m:sSubPr>
              <m:e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S</m:t>
                </m:r>
              </m:e>
              <m:sub>
                <m:r>
                  <w:rPr>
                    <w:rFonts w:ascii="Cambria Math" w:eastAsia="Arial Unicode MS" w:hAnsi="Cambria Math" w:cs="Times New Roman"/>
                    <w:sz w:val="32"/>
                    <w:szCs w:val="32"/>
                    <w:lang w:val="ru-RU" w:eastAsia="de-DE"/>
                  </w:rPr>
                  <m:t>v</m:t>
                </m:r>
              </m:sub>
            </m:sSub>
          </m:e>
        </m:d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расстояние по евклидовой метрике между объектам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u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</w:t>
      </w:r>
      <m:oMath>
        <m:sSub>
          <m:sSub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b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S</m:t>
            </m:r>
          </m:e>
          <m:sub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v</m:t>
            </m:r>
          </m:sub>
        </m:sSub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соответственно в </w:t>
      </w:r>
      <m:oMath>
        <m:sSup>
          <m:sSup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p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</m:sup>
        </m:sSup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и </w:t>
      </w:r>
      <m:oMath>
        <m:sSup>
          <m:sSupPr>
            <m:ctrl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</m:ctrlPr>
          </m:sSupPr>
          <m:e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R</m:t>
            </m:r>
          </m:e>
          <m:sup>
            <m: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n</m:t>
            </m:r>
            <m:r>
              <m:rPr>
                <m:sty m:val="p"/>
              </m:rPr>
              <w:rPr>
                <w:rFonts w:ascii="Cambria Math" w:eastAsia="Arial Unicode MS" w:hAnsi="Cambria Math" w:cs="Times New Roman"/>
                <w:sz w:val="32"/>
                <w:szCs w:val="32"/>
                <w:lang w:val="ru-RU" w:eastAsia="de-DE"/>
              </w:rPr>
              <m:t>-1</m:t>
            </m:r>
          </m:sup>
        </m:sSup>
      </m:oMath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(по таблице из которой удалён -й признак). </w:t>
      </w:r>
    </w:p>
    <w:p w:rsidR="008A3425" w:rsidRPr="00A25976" w:rsidRDefault="00B464D7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eastAsia="Arial Unicode MS" w:hAnsi="Times New Roman" w:cs="Times New Roman"/>
          <w:b/>
          <w:sz w:val="32"/>
          <w:szCs w:val="32"/>
          <w:lang w:val="ru-RU" w:eastAsia="de-DE"/>
        </w:rPr>
        <w:t>1.13.</w:t>
      </w:r>
      <w:r w:rsidRPr="00A25976">
        <w:rPr>
          <w:rFonts w:ascii="Times New Roman" w:eastAsia="Arial Unicode MS" w:hAnsi="Times New Roman" w:cs="Times New Roman"/>
          <w:sz w:val="32"/>
          <w:szCs w:val="32"/>
          <w:lang w:val="ru-RU" w:eastAsia="de-DE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E53D1D5" wp14:editId="50A5D163">
            <wp:extent cx="104775" cy="228600"/>
            <wp:effectExtent l="0" t="0" r="9525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45EAA38" wp14:editId="3EB4E55C">
            <wp:extent cx="104775" cy="228600"/>
            <wp:effectExtent l="0" t="0" r="9525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 bilan tavsiflanadigan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CCFCB0C" wp14:editId="0AAD4FEC">
            <wp:extent cx="533400" cy="228600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5DFCBEE" wp14:editId="659F2FF7">
            <wp:extent cx="533400" cy="228600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 uchu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27001403" wp14:editId="490C858A">
            <wp:extent cx="1152525" cy="228600"/>
            <wp:effectExtent l="0" t="0" r="9525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06BDFCB" wp14:editId="45752E5C">
            <wp:extent cx="1152525" cy="228600"/>
            <wp:effectExtent l="0" t="0" r="9525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tanlanma bo‘yicha tasodifiy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B80616E" wp14:editId="47268E61">
            <wp:extent cx="104775" cy="228600"/>
            <wp:effectExtent l="0" t="0" r="9525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D30FBC7" wp14:editId="4B37C148">
            <wp:extent cx="104775" cy="228600"/>
            <wp:effectExtent l="0" t="0" r="9525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4FEC5A4" wp14:editId="2CF1004B">
            <wp:extent cx="628650" cy="228600"/>
            <wp:effectExtent l="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4A4FD50" wp14:editId="3896A527">
            <wp:extent cx="628650" cy="228600"/>
            <wp:effectExtent l="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attaliklar guruhlar o‘rtasidagi to‘plamli korrelatsiya</w:t>
      </w:r>
      <w:r w:rsidRPr="00A25976">
        <w:rPr>
          <w:rFonts w:ascii="Times New Roman" w:hAnsi="Times New Roman" w:cs="Times New Roman"/>
          <w:color w:val="FF0000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koeffitsiyentini hisoblash dasturi tuzilsin va u</w:t>
      </w:r>
    </w:p>
    <w:p w:rsidR="008A3425" w:rsidRPr="00A25976" w:rsidRDefault="00B464D7" w:rsidP="00A25976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14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45.75pt" o:ole="">
            <v:imagedata r:id="rId63" o:title=""/>
          </v:shape>
          <o:OLEObject Type="Embed" ProgID="Equation.DSMT4" ShapeID="_x0000_i1025" DrawAspect="Content" ObjectID="_1798395091" r:id="rId64"/>
        </w:object>
      </w:r>
    </w:p>
    <w:p w:rsidR="00B464D7" w:rsidRPr="00A25976" w:rsidRDefault="00B464D7" w:rsidP="00A25976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formuladan aniqlanadi,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64AA0C3" wp14:editId="78061946">
            <wp:extent cx="123825" cy="228600"/>
            <wp:effectExtent l="0" t="0" r="9525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D049ABA" wp14:editId="54B094A1">
            <wp:extent cx="123825" cy="228600"/>
            <wp:effectExtent l="0" t="0" r="9525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542D422" wp14:editId="3FD0E88E">
            <wp:extent cx="800100" cy="228600"/>
            <wp:effectExtent l="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C765F02" wp14:editId="7427BE3E">
            <wp:extent cx="895350" cy="255814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513" cy="257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attaliklarning korrelatsiya matritsa aniqlovchisi,</w:t>
      </w:r>
      <w:r w:rsidR="00B5231F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33BA4DA8" wp14:editId="0D41E68C">
            <wp:extent cx="200025" cy="247650"/>
            <wp:effectExtent l="0" t="0" r="9525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34364B66" wp14:editId="21F746EC">
            <wp:extent cx="200025" cy="247650"/>
            <wp:effectExtent l="0" t="0" r="9525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ham xuddi shunday, faqat u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6688E6C" wp14:editId="142C920A">
            <wp:extent cx="628650" cy="228600"/>
            <wp:effectExtent l="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CEB4415" wp14:editId="389F80D1">
            <wp:extent cx="628650" cy="228600"/>
            <wp:effectExtent l="0" t="0" r="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qiymatlar uchun. </w:t>
      </w:r>
    </w:p>
    <w:p w:rsidR="00B464D7" w:rsidRPr="00A25976" w:rsidRDefault="00B464D7" w:rsidP="00A2597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1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заданно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которой каждый 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оличественными признаками из набора </w:t>
      </w:r>
      <m:oMath>
        <m:r>
          <w:rPr>
            <w:rFonts w:ascii="Cambria Math" w:hAnsi="Cambria Math" w:cs="Times New Roman"/>
            <w:sz w:val="32"/>
            <w:szCs w:val="32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еализовать вычисление значения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коэффициента множественной корреляции между случайной величиной </w:t>
      </w:r>
      <m:oMath>
        <m:r>
          <w:rPr>
            <w:rFonts w:ascii="Cambria Math" w:hAnsi="Cambria Math" w:cs="Times New Roman"/>
            <w:sz w:val="32"/>
            <w:szCs w:val="32"/>
          </w:rPr>
          <m:t>μ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группой случайных величин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к</w:t>
      </w:r>
    </w:p>
    <w:p w:rsidR="008A3425" w:rsidRPr="00A25976" w:rsidRDefault="008A3425" w:rsidP="00A25976">
      <w:pPr>
        <w:tabs>
          <w:tab w:val="left" w:pos="709"/>
        </w:tabs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1480" w:dyaOrig="900">
          <v:shape id="_x0000_i1026" type="#_x0000_t75" style="width:77.25pt;height:45pt" o:ole="">
            <v:imagedata r:id="rId68" o:title=""/>
          </v:shape>
          <o:OLEObject Type="Embed" ProgID="Equation.DSMT4" ShapeID="_x0000_i1026" DrawAspect="Content" ObjectID="_1798395092" r:id="rId69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B464D7" w:rsidRPr="00A25976" w:rsidRDefault="00B464D7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32"/>
            <w:szCs w:val="32"/>
          </w:rPr>
          <m:t>D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итель матрицы корреляций величин </w:t>
      </w:r>
      <m:oMath>
        <m:r>
          <w:rPr>
            <w:rFonts w:ascii="Cambria Math" w:hAnsi="Cambria Math" w:cs="Times New Roman"/>
            <w:sz w:val="32"/>
            <w:szCs w:val="32"/>
          </w:rPr>
          <m:t>μ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</w:rPr>
        <w:t>,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β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то же самое, но только для величин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.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B464D7" w:rsidRPr="00A25976" w:rsidRDefault="00B464D7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1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atrlari bo‘yicha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iqdoriy alomatlar bilan tavsiflan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joylash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5A1DABB0" wp14:editId="3F507001">
            <wp:extent cx="1000125" cy="266700"/>
            <wp:effectExtent l="0" t="0" r="9525" b="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0BE5B3E1" wp14:editId="0632663B">
            <wp:extent cx="1000125" cy="266700"/>
            <wp:effectExtent l="0" t="0" r="9525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jadval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erilgan bo‘lib, alomatlardan biri (tanlash orqali) maqsad, qolganlari bog‘liq alomatlar hisoblanadi.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640" w:dyaOrig="420">
          <v:shape id="_x0000_i1027" type="#_x0000_t75" style="width:81.75pt;height:21.75pt" o:ole="">
            <v:imagedata r:id="rId71" o:title=""/>
          </v:shape>
          <o:OLEObject Type="Embed" ProgID="Equation.DSMT4" ShapeID="_x0000_i1027" DrawAspect="Content" ObjectID="_1798395093" r:id="rId72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maqsad va </w:t>
      </w:r>
      <w:r w:rsidRPr="00A25976">
        <w:rPr>
          <w:rFonts w:ascii="Times New Roman" w:hAnsi="Times New Roman" w:cs="Times New Roman"/>
          <w:position w:val="-18"/>
          <w:sz w:val="32"/>
          <w:szCs w:val="32"/>
          <w:lang w:val="uz-Cyrl-UZ"/>
        </w:rPr>
        <w:object w:dxaOrig="2000" w:dyaOrig="499">
          <v:shape id="_x0000_i1028" type="#_x0000_t75" style="width:104.25pt;height:24.75pt" o:ole="">
            <v:imagedata r:id="rId73" o:title=""/>
          </v:shape>
          <o:OLEObject Type="Embed" ProgID="Equation.DSMT4" ShapeID="_x0000_i1028" DrawAspect="Content" ObjectID="_1798395094" r:id="rId74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𝐴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>1=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𝑎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>11,…,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𝑎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>1,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𝑛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−1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position w:val="-18"/>
          <w:sz w:val="32"/>
          <w:szCs w:val="32"/>
          <w:lang w:val="uz-Cyrl-UZ"/>
        </w:rPr>
        <w:object w:dxaOrig="2180" w:dyaOrig="499">
          <v:shape id="_x0000_i1029" type="#_x0000_t75" style="width:110.25pt;height:24.75pt" o:ole="">
            <v:imagedata r:id="rId75" o:title=""/>
          </v:shape>
          <o:OLEObject Type="Embed" ProgID="Equation.DSMT4" ShapeID="_x0000_i1029" DrawAspect="Content" ObjectID="_1798395095" r:id="rId76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 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𝐴𝑚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>=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𝑎𝑚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>1,…,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𝑎𝑚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>,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𝑛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−1  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og‘liq vektorlar qiymatlari </w:t>
      </w:r>
      <w:r w:rsidRPr="00A25976">
        <w:rPr>
          <w:rFonts w:ascii="Times New Roman" w:hAnsi="Times New Roman" w:cs="Times New Roman"/>
          <w:position w:val="-18"/>
          <w:sz w:val="32"/>
          <w:szCs w:val="32"/>
          <w:lang w:val="uz-Cyrl-UZ"/>
        </w:rPr>
        <w:object w:dxaOrig="2180" w:dyaOrig="499">
          <v:shape id="_x0000_i1030" type="#_x0000_t75" style="width:113.25pt;height:26.25pt" o:ole="">
            <v:imagedata r:id="rId77" o:title=""/>
          </v:shape>
          <o:OLEObject Type="Embed" ProgID="Equation.DSMT4" ShapeID="_x0000_i1030" DrawAspect="Content" ObjectID="_1798395096" r:id="rId78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funksional bilan bog‘langan bo‘lsin. </w:t>
      </w:r>
    </w:p>
    <w:p w:rsidR="00B464D7" w:rsidRPr="00A25976" w:rsidRDefault="00B464D7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og‘liq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ko‘rsatkichlar vektor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6888E58" wp14:editId="4FC9A68D">
            <wp:extent cx="1428750" cy="228600"/>
            <wp:effectExtent l="0" t="0" r="0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6074E3C" wp14:editId="6151138F">
            <wp:extent cx="1352550" cy="219075"/>
            <wp:effectExtent l="0" t="0" r="0" b="9525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yicha prognoz qilinuvch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E6844E3" wp14:editId="0127C6E8">
            <wp:extent cx="104775" cy="228600"/>
            <wp:effectExtent l="0" t="0" r="9525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E06714B" wp14:editId="0835413D">
            <wp:extent cx="104775" cy="228600"/>
            <wp:effectExtent l="0" t="0" r="9525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qiymati </w:t>
      </w:r>
      <w:r w:rsidR="005671B9" w:rsidRPr="00A25976">
        <w:rPr>
          <w:rFonts w:ascii="Times New Roman" w:hAnsi="Times New Roman" w:cs="Times New Roman"/>
          <w:position w:val="-28"/>
          <w:sz w:val="32"/>
          <w:szCs w:val="32"/>
          <w:lang w:val="uz-Cyrl-UZ"/>
        </w:rPr>
        <w:object w:dxaOrig="2200" w:dyaOrig="720">
          <v:shape id="_x0000_i1031" type="#_x0000_t75" style="width:119.25pt;height:39pt" o:ole="">
            <v:imagedata r:id="rId81" o:title=""/>
          </v:shape>
          <o:OLEObject Type="Embed" ProgID="Equation.DSMT4" ShapeID="_x0000_i1031" DrawAspect="Content" ObjectID="_1798395097" r:id="rId82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o‘rinishida hisoblanadi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7E146AE4" wp14:editId="7055B3B2">
            <wp:extent cx="723900" cy="247650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22DBB212" wp14:editId="614B207F">
            <wp:extent cx="885825" cy="303045"/>
            <wp:effectExtent l="0" t="0" r="0" b="1905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4686" cy="30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𝐵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>=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𝑏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>1,…,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𝑏𝑛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−1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1A2A9EAD" wp14:editId="701613F5">
            <wp:extent cx="762000" cy="247650"/>
            <wp:effectExtent l="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1A08984A" wp14:editId="56C71324">
            <wp:extent cx="762000" cy="247650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g‘liq alomatlar bo‘yicha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erilgan </w:t>
      </w:r>
      <w:r w:rsidR="00D91D09" w:rsidRPr="00A25976">
        <w:rPr>
          <w:rFonts w:ascii="Times New Roman" w:hAnsi="Times New Roman" w:cs="Times New Roman"/>
          <w:position w:val="-10"/>
          <w:sz w:val="32"/>
          <w:szCs w:val="32"/>
          <w:lang w:val="uz-Cyrl-UZ"/>
        </w:rPr>
        <w:object w:dxaOrig="720" w:dyaOrig="340">
          <v:shape id="_x0000_i1032" type="#_x0000_t75" style="width:48pt;height:21pt" o:ole="">
            <v:imagedata r:id="rId85" o:title=""/>
          </v:shape>
          <o:OLEObject Type="Embed" ProgID="Equation.3" ShapeID="_x0000_i1032" DrawAspect="Content" ObjectID="_1798395098" r:id="rId86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 bilan hisoblan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yaqinlarning maqsad ko‘rsatkich qiymatlar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ab/>
        <w:t xml:space="preserve">Quyidagi mezon bo‘yicha sirpanuvchi usul bil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parametrining optimal qiymati tanlanadi</w:t>
      </w:r>
      <w:r w:rsid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B464D7" w:rsidRPr="00A25976" w:rsidRDefault="00B464D7" w:rsidP="00A25976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32"/>
          <w:szCs w:val="32"/>
          <w:highlight w:val="yellow"/>
          <w:lang w:val="uz-Cyrl-UZ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2E363820" wp14:editId="7113FA9D">
            <wp:extent cx="2162175" cy="619125"/>
            <wp:effectExtent l="0" t="0" r="9525" b="9525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4D7" w:rsidRPr="00A25976" w:rsidRDefault="00B464D7" w:rsidP="002260CA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68254D2" wp14:editId="70FCB276">
            <wp:extent cx="133350" cy="228600"/>
            <wp:effectExtent l="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9573F39" wp14:editId="132125D5">
            <wp:extent cx="133350" cy="228600"/>
            <wp:effectExtent l="0" t="0" r="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rognoz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qilinuvchi qiyma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:rsidR="00B464D7" w:rsidRPr="00A25976" w:rsidRDefault="00B464D7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1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заданно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аблице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{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j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}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×</m:t>
            </m:r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b>
          <m:sup/>
        </m:sSubSup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трокам которой содержатс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ов, описываемых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ми признаками, один из признаков (по выбору) считается целевым, остальные зависимыми. Считается, что значения целевог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ектора </w:t>
      </w:r>
      <m:oMath>
        <m:r>
          <w:rPr>
            <w:rFonts w:ascii="Cambria Math" w:hAnsi="Cambria Math" w:cs="Times New Roman"/>
            <w:sz w:val="32"/>
            <w:szCs w:val="32"/>
          </w:rPr>
          <m:t>Y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висимых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-1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-1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вязаны функциональной зависимостью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-1</m:t>
                </m:r>
              </m:sub>
            </m:sSub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.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B464D7" w:rsidRPr="00A25976" w:rsidRDefault="00B464D7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огнозируемое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значение 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y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ектору зависимых показателей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B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-1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ются как </w:t>
      </w:r>
    </w:p>
    <w:p w:rsidR="00B464D7" w:rsidRPr="00A25976" w:rsidRDefault="00B464D7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k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+…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k</m:t>
                      </m:r>
                    </m:sub>
                  </m:sSub>
                </m:sub>
              </m:sSub>
            </m:e>
          </m:d>
        </m:oMath>
      </m:oMathPara>
    </w:p>
    <w:p w:rsidR="00B464D7" w:rsidRPr="00A25976" w:rsidRDefault="00B464D7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sub>
            </m:sSub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начения целевых показателей 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ближайших по заданной метрике </w:t>
      </w:r>
      <w:r w:rsidR="00215BFA" w:rsidRPr="00A25976">
        <w:rPr>
          <w:rFonts w:ascii="Times New Roman" w:hAnsi="Times New Roman" w:cs="Times New Roman"/>
          <w:position w:val="-10"/>
          <w:sz w:val="32"/>
          <w:szCs w:val="32"/>
        </w:rPr>
        <w:object w:dxaOrig="720" w:dyaOrig="340">
          <v:shape id="_x0000_i1033" type="#_x0000_t75" style="width:43.5pt;height:18.75pt" o:ole="">
            <v:imagedata r:id="rId89" o:title=""/>
          </v:shape>
          <o:OLEObject Type="Embed" ProgID="Equation.3" ShapeID="_x0000_i1033" DrawAspect="Content" ObjectID="_1798395099" r:id="rId90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екторов зависимых признак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sub>
            </m:sSub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B464D7" w:rsidRPr="00A25976" w:rsidRDefault="00B464D7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Оптимальное значени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ирается методом скользящего экзамена по критерию </w:t>
      </w:r>
    </w:p>
    <w:p w:rsidR="00B464D7" w:rsidRPr="00A25976" w:rsidRDefault="00B464D7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32"/>
          <w:szCs w:val="32"/>
          <w:lang w:val="en-US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  <w:lang w:val="en-US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k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p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min</m:t>
              </m:r>
            </m:e>
          </m:nary>
        </m:oMath>
      </m:oMathPara>
    </w:p>
    <w:p w:rsidR="00B464D7" w:rsidRPr="00A25976" w:rsidRDefault="00B464D7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acc>
          <m:ac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sub>
            </m:sSub>
          </m:e>
        </m:acc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гнозируемое значение.</w:t>
      </w:r>
    </w:p>
    <w:p w:rsidR="005E0C33" w:rsidRPr="00A25976" w:rsidRDefault="005E0C33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682097">
        <w:rPr>
          <w:rFonts w:ascii="Times New Roman" w:hAnsi="Times New Roman" w:cs="Times New Roman"/>
          <w:b/>
          <w:sz w:val="32"/>
          <w:szCs w:val="32"/>
          <w:lang w:val="en-US"/>
        </w:rPr>
        <w:t>1.15.</w:t>
      </w:r>
      <w:r w:rsidRPr="00682097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jadval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m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o‘plam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vsif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aqsa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nla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-1)=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\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g‘liq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m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identifikatsiy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ilinuv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aqsa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ko‘rinish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funksio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g‘liq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niqla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>⊂</m:t>
        </m:r>
      </m:oMath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-1), 2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-1.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Prognoz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ilinuv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g‘liq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5E0C33" w:rsidRPr="00A25976" w:rsidRDefault="005E0C33" w:rsidP="00A2597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24"/>
          <w:sz w:val="32"/>
          <w:szCs w:val="32"/>
        </w:rPr>
        <w:object w:dxaOrig="2760" w:dyaOrig="620">
          <v:shape id="_x0000_i1034" type="#_x0000_t75" style="width:145.5pt;height:42pt" o:ole="" fillcolor="window">
            <v:imagedata r:id="rId91" o:title=""/>
          </v:shape>
          <o:OLEObject Type="Embed" ProgID="Equation.3" ShapeID="_x0000_i1034" DrawAspect="Content" ObjectID="_1798395100" r:id="rId92"/>
        </w:object>
      </w:r>
    </w:p>
    <w:p w:rsidR="005E0C33" w:rsidRPr="00A25976" w:rsidRDefault="00682097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d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E0C33" w:rsidRPr="00A25976">
        <w:rPr>
          <w:rFonts w:ascii="Times New Roman" w:hAnsi="Times New Roman" w:cs="Times New Roman"/>
          <w:position w:val="-14"/>
          <w:sz w:val="32"/>
          <w:szCs w:val="32"/>
        </w:rPr>
        <w:object w:dxaOrig="920" w:dyaOrig="380">
          <v:shape id="_x0000_i1035" type="#_x0000_t75" style="width:45.75pt;height:24.75pt" o:ole="" fillcolor="window">
            <v:imagedata r:id="rId93" o:title=""/>
          </v:shape>
          <o:OLEObject Type="Embed" ProgID="Equation.3" ShapeID="_x0000_i1035" DrawAspect="Content" ObjectID="_1798395101" r:id="rId94"/>
        </w:objec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– 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)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vklid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etrikas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ng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aqin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 k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E0C33" w:rsidRPr="00A25976">
        <w:rPr>
          <w:rFonts w:ascii="Times New Roman" w:hAnsi="Times New Roman" w:cs="Times New Roman"/>
          <w:position w:val="-14"/>
          <w:sz w:val="32"/>
          <w:szCs w:val="32"/>
        </w:rPr>
        <w:object w:dxaOrig="900" w:dyaOrig="380">
          <v:shape id="_x0000_i1036" type="#_x0000_t75" style="width:58.5pt;height:28.5pt" o:ole="" fillcolor="window">
            <v:imagedata r:id="rId95" o:title=""/>
          </v:shape>
          <o:OLEObject Type="Embed" ProgID="Equation.3" ShapeID="_x0000_i1036" DrawAspect="Content" ObjectID="_1798395102" r:id="rId96"/>
        </w:objec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qsad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ining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5E0C33" w:rsidRPr="00A25976" w:rsidRDefault="00682097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Alomatlarning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)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tis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ing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ptimal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rpanuvch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mtihon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sul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5E0C33" w:rsidRPr="00A25976" w:rsidRDefault="00A25976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22"/>
          <w:sz w:val="32"/>
          <w:szCs w:val="32"/>
        </w:rPr>
        <w:object w:dxaOrig="3040" w:dyaOrig="560">
          <v:shape id="_x0000_i1037" type="#_x0000_t75" style="width:199.5pt;height:43.5pt" o:ole="" fillcolor="window">
            <v:imagedata r:id="rId97" o:title=""/>
          </v:shape>
          <o:OLEObject Type="Embed" ProgID="Equation.3" ShapeID="_x0000_i1037" DrawAspect="Content" ObjectID="_1798395103" r:id="rId98"/>
        </w:object>
      </w:r>
    </w:p>
    <w:p w:rsidR="005E0C33" w:rsidRPr="00A25976" w:rsidRDefault="00682097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mezon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nlanad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5E0C3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) – </w:t>
      </w:r>
      <w:r>
        <w:rPr>
          <w:rFonts w:ascii="Times New Roman" w:hAnsi="Times New Roman" w:cs="Times New Roman"/>
          <w:sz w:val="32"/>
          <w:szCs w:val="32"/>
        </w:rPr>
        <w:t>prognoz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yotgan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:rsidR="005E0C33" w:rsidRPr="00A25976" w:rsidRDefault="00682097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5E0C33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, 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5E0C33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2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, 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5E0C33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3</w:t>
      </w:r>
      <w:r w:rsidR="005E0C33" w:rsidRPr="00A25976">
        <w:rPr>
          <w:rFonts w:ascii="Times New Roman" w:hAnsi="Times New Roman" w:cs="Times New Roman"/>
          <w:sz w:val="32"/>
          <w:szCs w:val="32"/>
          <w:lang w:val="en-US"/>
        </w:rPr>
        <w:t>)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tilar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5E0C3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ing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ptimal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n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pish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ik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uyidagicha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="005E0C33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5E0C33" w:rsidRPr="00A25976" w:rsidRDefault="00A25976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26"/>
          <w:sz w:val="32"/>
          <w:szCs w:val="32"/>
        </w:rPr>
        <w:object w:dxaOrig="6540" w:dyaOrig="680">
          <v:shape id="_x0000_i1038" type="#_x0000_t75" style="width:406.5pt;height:47.25pt" o:ole="" fillcolor="window">
            <v:imagedata r:id="rId99" o:title=""/>
          </v:shape>
          <o:OLEObject Type="Embed" ProgID="Equation.3" ShapeID="_x0000_i1038" DrawAspect="Content" ObjectID="_1798395104" r:id="rId100"/>
        </w:object>
      </w:r>
    </w:p>
    <w:p w:rsidR="005E0C33" w:rsidRPr="00A25976" w:rsidRDefault="005E0C33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15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Таблиц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держит описания множества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набору количествен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изнак </w:t>
      </w:r>
      <w:r w:rsidR="00AB0E7B" w:rsidRPr="00AB0E7B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End"/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ыбран в качестве целевого, </w:t>
      </w:r>
      <w:r w:rsidR="00AB0E7B" w:rsidRPr="00AB0E7B">
        <w:rPr>
          <w:rFonts w:ascii="Times New Roman" w:hAnsi="Times New Roman" w:cs="Times New Roman"/>
          <w:sz w:val="32"/>
          <w:szCs w:val="32"/>
          <w:lang w:val="ru-RU"/>
        </w:rPr>
        <w:t xml:space="preserve">    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1)=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\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являются зависимыми. Для значений целевого признака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идентифицируемых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определена функциональная зависимость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), гд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⊂</m:t>
        </m:r>
      </m:oMath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1), 2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1.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Прогнозируемое значени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значениям набора зависим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ычисляются как </w:t>
      </w:r>
    </w:p>
    <w:p w:rsidR="005E0C33" w:rsidRPr="00A25976" w:rsidRDefault="005E0C33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22"/>
          <w:sz w:val="32"/>
          <w:szCs w:val="32"/>
        </w:rPr>
        <w:object w:dxaOrig="2460" w:dyaOrig="580">
          <v:shape id="_x0000_i1039" type="#_x0000_t75" style="width:142.5pt;height:42.75pt" o:ole="" fillcolor="window">
            <v:imagedata r:id="rId101" o:title=""/>
          </v:shape>
          <o:OLEObject Type="Embed" ProgID="Equation.3" ShapeID="_x0000_i1039" DrawAspect="Content" ObjectID="_1798395105" r:id="rId102"/>
        </w:object>
      </w:r>
    </w:p>
    <w:p w:rsidR="005E0C33" w:rsidRPr="00A25976" w:rsidRDefault="005E0C33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8A3425" w:rsidRPr="00A25976">
        <w:rPr>
          <w:rFonts w:ascii="Times New Roman" w:hAnsi="Times New Roman" w:cs="Times New Roman"/>
          <w:position w:val="-14"/>
          <w:sz w:val="32"/>
          <w:szCs w:val="32"/>
        </w:rPr>
        <w:object w:dxaOrig="820" w:dyaOrig="360">
          <v:shape id="_x0000_i1040" type="#_x0000_t75" style="width:54pt;height:27pt" o:ole="" fillcolor="window">
            <v:imagedata r:id="rId103" o:title=""/>
          </v:shape>
          <o:OLEObject Type="Embed" ProgID="Equation.3" ShapeID="_x0000_i1040" DrawAspect="Content" ObjectID="_1798395106" r:id="rId104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– значения целевых показателей 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ближайших по евклидовой метрике объектов </w:t>
      </w:r>
      <w:r w:rsidR="00AB0E7B" w:rsidRPr="00A25976">
        <w:rPr>
          <w:rFonts w:ascii="Times New Roman" w:hAnsi="Times New Roman" w:cs="Times New Roman"/>
          <w:position w:val="-14"/>
          <w:sz w:val="32"/>
          <w:szCs w:val="32"/>
        </w:rPr>
        <w:object w:dxaOrig="840" w:dyaOrig="360">
          <v:shape id="_x0000_i1041" type="#_x0000_t75" style="width:63.75pt;height:27.75pt" o:ole="" fillcolor="window">
            <v:imagedata r:id="rId105" o:title=""/>
          </v:shape>
          <o:OLEObject Type="Embed" ProgID="Equation.3" ShapeID="_x0000_i1041" DrawAspect="Content" ObjectID="_1798395107" r:id="rId106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 набор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</w:p>
    <w:p w:rsidR="005E0C33" w:rsidRPr="00A25976" w:rsidRDefault="005E0C33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птимальное значени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 набор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ыбирается методом скользящего экзамена по критерию </w:t>
      </w:r>
    </w:p>
    <w:p w:rsidR="005E0C33" w:rsidRPr="00A25976" w:rsidRDefault="005E0C33" w:rsidP="00A2597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22"/>
          <w:sz w:val="32"/>
          <w:szCs w:val="32"/>
        </w:rPr>
        <w:object w:dxaOrig="3040" w:dyaOrig="560">
          <v:shape id="_x0000_i1042" type="#_x0000_t75" style="width:172.5pt;height:40.5pt" o:ole="" fillcolor="window">
            <v:imagedata r:id="rId97" o:title=""/>
          </v:shape>
          <o:OLEObject Type="Embed" ProgID="Equation.3" ShapeID="_x0000_i1042" DrawAspect="Content" ObjectID="_1798395108" r:id="rId107"/>
        </w:object>
      </w:r>
    </w:p>
    <w:p w:rsidR="005E0C33" w:rsidRPr="00A25976" w:rsidRDefault="005E0C33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) – прогнозируемое значение.</w:t>
      </w:r>
    </w:p>
    <w:p w:rsidR="005E0C33" w:rsidRPr="00A25976" w:rsidRDefault="005E0C33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получить оптимальные значе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трём несовпадающим набора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3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и оценить точность как </w:t>
      </w:r>
    </w:p>
    <w:p w:rsidR="005E0C33" w:rsidRPr="00A25976" w:rsidRDefault="005E0C33" w:rsidP="00A2597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26"/>
          <w:sz w:val="32"/>
          <w:szCs w:val="32"/>
        </w:rPr>
        <w:object w:dxaOrig="6540" w:dyaOrig="680">
          <v:shape id="_x0000_i1043" type="#_x0000_t75" style="width:369.75pt;height:45.75pt" o:ole="" fillcolor="window">
            <v:imagedata r:id="rId99" o:title=""/>
          </v:shape>
          <o:OLEObject Type="Embed" ProgID="Equation.3" ShapeID="_x0000_i1043" DrawAspect="Content" ObjectID="_1798395109" r:id="rId108"/>
        </w:object>
      </w:r>
    </w:p>
    <w:p w:rsidR="00964DC1" w:rsidRPr="00A25976" w:rsidRDefault="00964DC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</w:rPr>
        <w:t xml:space="preserve">1.16. </w:t>
      </w:r>
      <w:r w:rsidR="00682097">
        <w:rPr>
          <w:rFonts w:ascii="Times New Roman" w:hAnsi="Times New Roman" w:cs="Times New Roman"/>
          <w:sz w:val="32"/>
          <w:szCs w:val="32"/>
        </w:rPr>
        <w:t>Berilgan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Pr="00A25976">
        <w:rPr>
          <w:rFonts w:ascii="Times New Roman" w:hAnsi="Times New Roman" w:cs="Times New Roman"/>
          <w:sz w:val="32"/>
          <w:szCs w:val="32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v</w:t>
      </w:r>
      <w:r w:rsidRPr="00A25976">
        <w:rPr>
          <w:rFonts w:ascii="Times New Roman" w:hAnsi="Times New Roman" w:cs="Times New Roman"/>
          <w:sz w:val="32"/>
          <w:szCs w:val="32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m*n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jadvali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 xml:space="preserve">m </w:t>
      </w:r>
      <w:r w:rsidR="00682097">
        <w:rPr>
          <w:rFonts w:ascii="Times New Roman" w:hAnsi="Times New Roman" w:cs="Times New Roman"/>
          <w:sz w:val="32"/>
          <w:szCs w:val="32"/>
        </w:rPr>
        <w:t>ta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m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ob’ektlar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t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‘plamini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Pr="00A25976">
        <w:rPr>
          <w:rFonts w:ascii="Times New Roman" w:hAnsi="Times New Roman" w:cs="Times New Roman"/>
          <w:sz w:val="32"/>
          <w:szCs w:val="32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r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</w:rPr>
        <w:t>mi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dori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vsif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juftli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niqla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t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964DC1" w:rsidRPr="00A25976" w:rsidRDefault="00964DC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interval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[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]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chegaras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position w:val="-28"/>
          <w:sz w:val="32"/>
          <w:szCs w:val="32"/>
        </w:rPr>
        <w:object w:dxaOrig="2677" w:dyaOrig="577">
          <v:shape id="_x0000_i1044" type="#_x0000_t75" style="width:111pt;height:30pt" o:ole="" fillcolor="window">
            <v:imagedata r:id="rId109" o:title=""/>
          </v:shape>
          <o:OLEObject Type="Embed" ProgID="Equation.3" ShapeID="_x0000_i1044" DrawAspect="Content" ObjectID="_1798395110" r:id="rId110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28"/>
          <w:sz w:val="32"/>
          <w:szCs w:val="32"/>
        </w:rPr>
        <w:object w:dxaOrig="1840" w:dyaOrig="540">
          <v:shape id="_x0000_i1045" type="#_x0000_t75" style="width:108pt;height:30pt" o:ole="" fillcolor="window">
            <v:imagedata r:id="rId111" o:title=""/>
          </v:shape>
          <o:OLEObject Type="Embed" ProgID="Equation.3" ShapeID="_x0000_i1045" DrawAspect="Content" ObjectID="_1798395111" r:id="rId112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/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/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Pr="00A25976">
        <w:rPr>
          <w:rFonts w:ascii="Cambria Math" w:hAnsi="Cambria Math" w:cs="Cambria Math"/>
          <w:sz w:val="32"/>
          <w:szCs w:val="32"/>
          <w:vertAlign w:val="subscript"/>
          <w:lang w:val="uz-Cyrl-UZ"/>
        </w:rPr>
        <w:t>∈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{1,…,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}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o‘pl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iymatla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atemat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kutilm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;</w:t>
      </w:r>
    </w:p>
    <w:p w:rsidR="00964DC1" w:rsidRPr="00A25976" w:rsidRDefault="00964DC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o‘pl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interval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chegar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nomer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964DC1" w:rsidRPr="00A25976" w:rsidRDefault="00964DC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16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виде табл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дана выборка из множества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, описываемых набором количествен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. По каждой паре признаков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требуется определить:</w:t>
      </w:r>
    </w:p>
    <w:p w:rsidR="00215BFA" w:rsidRPr="00A25976" w:rsidRDefault="00964DC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– границы допустимых интервалов [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proofErr w:type="gramEnd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], по </w:t>
      </w:r>
    </w:p>
    <w:p w:rsidR="00215BFA" w:rsidRPr="00A25976" w:rsidRDefault="00964DC1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/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en-US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/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Cambria Math" w:hAnsi="Cambria Math" w:cs="Cambria Math"/>
          <w:sz w:val="32"/>
          <w:szCs w:val="32"/>
          <w:vertAlign w:val="subscript"/>
          <w:lang w:val="en-US"/>
        </w:rPr>
        <w:t>∈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{1,…,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}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964DC1" w:rsidRPr="00A25976" w:rsidRDefault="00964DC1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математическое ожидание значений признаков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на множеств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541F29" w:rsidRPr="00A25976">
        <w:rPr>
          <w:rFonts w:ascii="Times New Roman" w:hAnsi="Times New Roman" w:cs="Times New Roman"/>
          <w:position w:val="-22"/>
          <w:sz w:val="32"/>
          <w:szCs w:val="32"/>
        </w:rPr>
        <w:object w:dxaOrig="1560" w:dyaOrig="480">
          <v:shape id="_x0000_i1046" type="#_x0000_t75" style="width:97.5pt;height:32.25pt" o:ole="" fillcolor="window">
            <v:imagedata r:id="rId113" o:title=""/>
          </v:shape>
          <o:OLEObject Type="Embed" ProgID="Equation.DSMT4" ShapeID="_x0000_i1046" DrawAspect="Content" ObjectID="_1798395112" r:id="rId114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541F29" w:rsidRPr="00A25976">
        <w:rPr>
          <w:rFonts w:ascii="Times New Roman" w:hAnsi="Times New Roman" w:cs="Times New Roman"/>
          <w:position w:val="-22"/>
          <w:sz w:val="32"/>
          <w:szCs w:val="32"/>
        </w:rPr>
        <w:object w:dxaOrig="1620" w:dyaOrig="480">
          <v:shape id="_x0000_i1047" type="#_x0000_t75" style="width:104.25pt;height:33pt" o:ole="" fillcolor="window">
            <v:imagedata r:id="rId115" o:title=""/>
          </v:shape>
          <o:OLEObject Type="Embed" ProgID="Equation.DSMT4" ShapeID="_x0000_i1047" DrawAspect="Content" ObjectID="_1798395113" r:id="rId116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;</w:t>
      </w:r>
    </w:p>
    <w:p w:rsidR="00964DC1" w:rsidRPr="00A25976" w:rsidRDefault="00964DC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– номера объектов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 значениями границ интервал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682097">
        <w:rPr>
          <w:rFonts w:ascii="Times New Roman" w:hAnsi="Times New Roman" w:cs="Times New Roman"/>
          <w:b/>
          <w:sz w:val="32"/>
          <w:szCs w:val="32"/>
          <w:lang w:val="en-US"/>
        </w:rPr>
        <w:lastRenderedPageBreak/>
        <w:t>1.17.</w:t>
      </w:r>
      <w:r w:rsidRPr="00682097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Berilgan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={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v</w:t>
      </w:r>
      <w:r w:rsidRPr="00A25976">
        <w:rPr>
          <w:rFonts w:ascii="Times New Roman" w:hAnsi="Times New Roman" w:cs="Times New Roman"/>
          <w:sz w:val="32"/>
          <w:szCs w:val="32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m*n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jadvali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 xml:space="preserve">m </w:t>
      </w:r>
      <w:r w:rsidR="00682097">
        <w:rPr>
          <w:rFonts w:ascii="Times New Roman" w:hAnsi="Times New Roman" w:cs="Times New Roman"/>
          <w:sz w:val="32"/>
          <w:szCs w:val="32"/>
        </w:rPr>
        <w:t>ta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m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ob’ektlar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t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‘plamini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Pr="00A25976">
        <w:rPr>
          <w:rFonts w:ascii="Times New Roman" w:hAnsi="Times New Roman" w:cs="Times New Roman"/>
          <w:sz w:val="32"/>
          <w:szCs w:val="32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r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</w:rPr>
        <w:t>mi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dori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vsif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juftli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niqla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t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interval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[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]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chegaras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position w:val="-28"/>
          <w:sz w:val="32"/>
          <w:szCs w:val="32"/>
        </w:rPr>
        <w:object w:dxaOrig="2677" w:dyaOrig="577">
          <v:shape id="_x0000_i1048" type="#_x0000_t75" style="width:111pt;height:30pt" o:ole="" fillcolor="window">
            <v:imagedata r:id="rId109" o:title=""/>
          </v:shape>
          <o:OLEObject Type="Embed" ProgID="Equation.3" ShapeID="_x0000_i1048" DrawAspect="Content" ObjectID="_1798395114" r:id="rId11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28"/>
          <w:sz w:val="32"/>
          <w:szCs w:val="32"/>
        </w:rPr>
        <w:object w:dxaOrig="1840" w:dyaOrig="540">
          <v:shape id="_x0000_i1049" type="#_x0000_t75" style="width:108pt;height:30pt" o:ole="" fillcolor="window">
            <v:imagedata r:id="rId111" o:title=""/>
          </v:shape>
          <o:OLEObject Type="Embed" ProgID="Equation.3" ShapeID="_x0000_i1049" DrawAspect="Content" ObjectID="_1798395115" r:id="rId118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/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/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Pr="00A25976">
        <w:rPr>
          <w:rFonts w:ascii="Cambria Math" w:hAnsi="Cambria Math" w:cs="Cambria Math"/>
          <w:sz w:val="32"/>
          <w:szCs w:val="32"/>
          <w:vertAlign w:val="subscript"/>
          <w:lang w:val="uz-Cyrl-UZ"/>
        </w:rPr>
        <w:t>∈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{1,…,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}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o‘pl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iymatla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edinan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;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o‘pl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interval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chegar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nomer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1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виде табл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дана выборка из множества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, описываемых набором количествен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. По каждой паре признаков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требуется определить:</w:t>
      </w:r>
    </w:p>
    <w:p w:rsidR="00541F29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границы допустимых интервалов [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proofErr w:type="gramEnd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], по</w:t>
      </w:r>
    </w:p>
    <w:p w:rsidR="00541F29" w:rsidRPr="00A25976" w:rsidRDefault="00351302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/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/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Cambria Math" w:hAnsi="Cambria Math" w:cs="Cambria Math"/>
          <w:sz w:val="32"/>
          <w:szCs w:val="32"/>
          <w:vertAlign w:val="subscript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{1,…,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351302" w:rsidRPr="00A25976" w:rsidRDefault="00351302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значения медиан признаков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на множеств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541F29" w:rsidRPr="00A25976">
        <w:rPr>
          <w:rFonts w:ascii="Times New Roman" w:hAnsi="Times New Roman" w:cs="Times New Roman"/>
          <w:position w:val="-28"/>
          <w:sz w:val="32"/>
          <w:szCs w:val="32"/>
        </w:rPr>
        <w:object w:dxaOrig="2677" w:dyaOrig="577">
          <v:shape id="_x0000_i1050" type="#_x0000_t75" style="width:111pt;height:30pt" o:ole="" fillcolor="window">
            <v:imagedata r:id="rId109" o:title=""/>
          </v:shape>
          <o:OLEObject Type="Embed" ProgID="Equation.3" ShapeID="_x0000_i1050" DrawAspect="Content" ObjectID="_1798395116" r:id="rId119"/>
        </w:object>
      </w:r>
      <w:r w:rsidR="00541F29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41F29" w:rsidRPr="00A25976">
        <w:rPr>
          <w:rFonts w:ascii="Times New Roman" w:hAnsi="Times New Roman" w:cs="Times New Roman"/>
          <w:position w:val="-28"/>
          <w:sz w:val="32"/>
          <w:szCs w:val="32"/>
        </w:rPr>
        <w:object w:dxaOrig="1840" w:dyaOrig="540">
          <v:shape id="_x0000_i1051" type="#_x0000_t75" style="width:108pt;height:30pt" o:ole="" fillcolor="window">
            <v:imagedata r:id="rId111" o:title=""/>
          </v:shape>
          <o:OLEObject Type="Embed" ProgID="Equation.3" ShapeID="_x0000_i1051" DrawAspect="Content" ObjectID="_1798395117" r:id="rId120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;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– номера объектов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 значениями границ интервал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682097">
        <w:rPr>
          <w:rFonts w:ascii="Times New Roman" w:hAnsi="Times New Roman" w:cs="Times New Roman"/>
          <w:b/>
          <w:sz w:val="32"/>
          <w:szCs w:val="32"/>
          <w:lang w:val="en-US"/>
        </w:rPr>
        <w:t>1.18.</w:t>
      </w:r>
      <w:r w:rsidRPr="00682097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Berilgan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={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n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jadvalda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A25976">
        <w:rPr>
          <w:rFonts w:ascii="Times New Roman" w:hAnsi="Times New Roman" w:cs="Times New Roman"/>
          <w:sz w:val="32"/>
          <w:szCs w:val="32"/>
        </w:rPr>
        <w:t xml:space="preserve"> =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</w:rPr>
        <w:t>ob’ektlarning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</w:rPr>
        <w:t>mi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</w:t>
      </w:r>
      <w:r w:rsidR="00682097">
        <w:rPr>
          <w:rFonts w:ascii="Times New Roman" w:hAnsi="Times New Roman" w:cs="Times New Roman"/>
          <w:sz w:val="32"/>
          <w:szCs w:val="32"/>
        </w:rPr>
        <w:t>doriy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vsif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‘rtas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asof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vkli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etrik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nlanmaning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S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k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yaq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o‘shnila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i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da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k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yaq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o‘shniga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asofa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elgilay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ga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rishiluv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asof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 max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i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,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}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1.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rasm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ara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rishuvchanlik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lok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zichli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351302" w:rsidRPr="00A25976" w:rsidRDefault="00351302" w:rsidP="005671B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79B511BA" wp14:editId="3275F300">
            <wp:extent cx="2513965" cy="849468"/>
            <wp:effectExtent l="0" t="0" r="635" b="8255"/>
            <wp:docPr id="20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31" cy="854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302" w:rsidRPr="00A25976" w:rsidRDefault="00682097" w:rsidP="0068209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51302"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ni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‘shnilarida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rishish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sofalarini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t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rifmetikig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isbata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eskar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Erishishni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lokal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ig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‘shnilarni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rishish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lokal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ig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351302" w:rsidRPr="00A25976" w:rsidRDefault="00351302" w:rsidP="00682097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71F80629" wp14:editId="531157D1">
            <wp:extent cx="2819400" cy="765613"/>
            <wp:effectExtent l="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086" cy="77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302" w:rsidRPr="00A25976" w:rsidRDefault="00682097" w:rsidP="0068209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lastRenderedPageBreak/>
        <w:t>ko‘rinishd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qqoslanad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ya’n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‘shnilarg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rishishni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tach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lokal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igin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ni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zini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rishish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lokal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igig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ish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351302" w:rsidRPr="00A25976" w:rsidRDefault="00682097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OF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1 </w:t>
      </w:r>
      <w:r>
        <w:rPr>
          <w:rFonts w:ascii="Times New Roman" w:hAnsi="Times New Roman" w:cs="Times New Roman"/>
          <w:sz w:val="32"/>
          <w:szCs w:val="32"/>
          <w:lang w:val="uz-Cyrl-UZ"/>
        </w:rPr>
        <w:t>yaqi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aqi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e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n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‘shnilar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oslash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ad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omal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mas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AB0E7B" w:rsidRPr="00AB0E7B">
        <w:rPr>
          <w:rFonts w:ascii="Times New Roman" w:hAnsi="Times New Roman" w:cs="Times New Roman"/>
          <w:sz w:val="32"/>
          <w:szCs w:val="32"/>
          <w:lang w:val="uz-Cyrl-UZ"/>
        </w:rPr>
        <w:t>sachratq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). </w:t>
      </w:r>
      <w:r>
        <w:rPr>
          <w:rFonts w:ascii="Times New Roman" w:hAnsi="Times New Roman" w:cs="Times New Roman"/>
          <w:sz w:val="32"/>
          <w:szCs w:val="32"/>
          <w:lang w:val="uz-Cyrl-UZ"/>
        </w:rPr>
        <w:t>Birda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ichik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han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glatad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chk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h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ish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>
        <w:rPr>
          <w:rFonts w:ascii="Times New Roman" w:hAnsi="Times New Roman" w:cs="Times New Roman"/>
          <w:sz w:val="32"/>
          <w:szCs w:val="32"/>
          <w:lang w:val="uz-Cyrl-UZ"/>
        </w:rPr>
        <w:t>birdan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tarlich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att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ni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omalligida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uvoh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eradi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682097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nlanmaning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=3,5,7 </w:t>
      </w:r>
      <w:r>
        <w:rPr>
          <w:rFonts w:ascii="Times New Roman" w:hAnsi="Times New Roman" w:cs="Times New Roman"/>
          <w:sz w:val="32"/>
          <w:szCs w:val="32"/>
          <w:lang w:val="uz-Cyrl-UZ"/>
        </w:rPr>
        <w:t>holatlar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arch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omal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CC1856" w:rsidP="00682097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>
            <wp:extent cx="1343025" cy="1400175"/>
            <wp:effectExtent l="0" t="0" r="0" b="9525"/>
            <wp:docPr id="154" name="Рисунок 28" descr="Файл:Reachability-distance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Файл:Reachability-distance.svg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>
            <wp:extent cx="1562100" cy="1647825"/>
            <wp:effectExtent l="0" t="0" r="0" b="9525"/>
            <wp:docPr id="153" name="Рисунок 29" descr="Файл:LOF-idea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Файл:LOF-idea.sv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302" w:rsidRPr="00A25976" w:rsidRDefault="00B5231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5671B9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5671B9">
        <w:rPr>
          <w:rFonts w:ascii="Times New Roman" w:hAnsi="Times New Roman" w:cs="Times New Roman"/>
          <w:sz w:val="32"/>
          <w:szCs w:val="32"/>
          <w:lang w:val="uz-Cyrl-UZ"/>
        </w:rPr>
        <w:tab/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а)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671B9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5671B9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5671B9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5671B9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5671B9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5671B9" w:rsidRPr="005671B9">
        <w:rPr>
          <w:rFonts w:ascii="Times New Roman" w:hAnsi="Times New Roman" w:cs="Times New Roman"/>
          <w:sz w:val="32"/>
          <w:szCs w:val="32"/>
          <w:lang w:val="uz-Cyrl-UZ"/>
        </w:rPr>
        <w:t>b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</w:p>
    <w:p w:rsidR="008A3425" w:rsidRPr="00A25976" w:rsidRDefault="00351302" w:rsidP="00682097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1-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ras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nomal</w:t>
      </w:r>
      <w:r w:rsidR="008A3425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larni</w:t>
      </w:r>
      <w:r w:rsidR="008A3425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niqlash</w:t>
      </w:r>
    </w:p>
    <w:p w:rsidR="00351302" w:rsidRPr="00A25976" w:rsidRDefault="008A3425" w:rsidP="006F03E1">
      <w:pPr>
        <w:spacing w:after="12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1</w:t>
      </w:r>
      <w:r w:rsidRPr="00682097">
        <w:rPr>
          <w:rFonts w:ascii="Times New Roman" w:hAnsi="Times New Roman" w:cs="Times New Roman"/>
          <w:sz w:val="32"/>
          <w:szCs w:val="32"/>
          <w:lang w:val="uz-Cyrl-UZ"/>
        </w:rPr>
        <w:t>-рис. О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н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руж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ни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ном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льных о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ъ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</w:t>
      </w:r>
      <w:r w:rsidR="00351302" w:rsidRPr="00A25976">
        <w:rPr>
          <w:rFonts w:ascii="Times New Roman" w:hAnsi="Times New Roman" w:cs="Times New Roman"/>
          <w:sz w:val="32"/>
          <w:szCs w:val="32"/>
          <w:lang w:val="uz-Cyrl-UZ"/>
        </w:rPr>
        <w:t>кто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в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1.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ras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xi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rish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masofasi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=3)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D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A3425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-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yaq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o‘sh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‘lmay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 1.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ras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nuq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boshq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qo‘shnilari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nisbat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k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zichlikk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.18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заданной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6F03E1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6F03E1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Cambria Math" w:hAnsi="Cambria Math" w:cs="Cambria Math"/>
          <w:sz w:val="32"/>
          <w:szCs w:val="32"/>
          <w:lang w:val="en-US"/>
        </w:rPr>
        <w:instrText>𝐴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>={</w:instrText>
      </w:r>
      <w:r w:rsidRPr="00A25976">
        <w:rPr>
          <w:rFonts w:ascii="Cambria Math" w:hAnsi="Cambria Math" w:cs="Cambria Math"/>
          <w:sz w:val="32"/>
          <w:szCs w:val="32"/>
          <w:lang w:val="en-US"/>
        </w:rPr>
        <w:instrText>𝑎</w:instrText>
      </w:r>
      <w:r w:rsidRPr="00A25976">
        <w:rPr>
          <w:rFonts w:ascii="Cambria Math" w:hAnsi="Cambria Math" w:cs="Cambria Math"/>
          <w:sz w:val="32"/>
          <w:szCs w:val="32"/>
        </w:rPr>
        <w:instrText>𝑖𝑗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>}</w:instrText>
      </w:r>
      <w:r w:rsidRPr="00A25976">
        <w:rPr>
          <w:rFonts w:ascii="Cambria Math" w:hAnsi="Cambria Math" w:cs="Cambria Math"/>
          <w:sz w:val="32"/>
          <w:szCs w:val="32"/>
        </w:rPr>
        <w:instrText>𝑚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>×</w:instrText>
      </w:r>
      <w:r w:rsidRPr="00A25976">
        <w:rPr>
          <w:rFonts w:ascii="Cambria Math" w:hAnsi="Cambria Math" w:cs="Cambria Math"/>
          <w:sz w:val="32"/>
          <w:szCs w:val="32"/>
        </w:rPr>
        <w:instrText>𝑛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содержатся описание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="006F03E1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п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м признакам. Расстояние между объектами 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proofErr w:type="gramEnd"/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по метрике Евклида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Обозначим чере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множество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ближайших соседей к объект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6F03E1">
        <w:rPr>
          <w:rFonts w:ascii="Times New Roman" w:hAnsi="Times New Roman" w:cs="Times New Roman"/>
          <w:i/>
          <w:sz w:val="32"/>
          <w:szCs w:val="32"/>
          <w:lang w:val="uz-Cyrl-UZ"/>
        </w:rPr>
        <w:t>-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i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расстояние о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6F03E1">
        <w:rPr>
          <w:rFonts w:ascii="Times New Roman" w:hAnsi="Times New Roman" w:cs="Times New Roman"/>
          <w:i/>
          <w:sz w:val="32"/>
          <w:szCs w:val="32"/>
          <w:lang w:val="uz-Cyrl-UZ"/>
        </w:rPr>
        <w:t>-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о ближайшего соседа. Достижимое расстояние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яется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=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a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6F03E1">
        <w:rPr>
          <w:rFonts w:ascii="Times New Roman" w:hAnsi="Times New Roman" w:cs="Times New Roman"/>
          <w:i/>
          <w:sz w:val="32"/>
          <w:szCs w:val="32"/>
          <w:lang w:val="uz-Cyrl-UZ"/>
        </w:rPr>
        <w:t>-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i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} (см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р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с.</w:t>
      </w:r>
      <w:r w:rsidR="006F03E1">
        <w:rPr>
          <w:rFonts w:ascii="Times New Roman" w:hAnsi="Times New Roman" w:cs="Times New Roman"/>
          <w:sz w:val="32"/>
          <w:szCs w:val="32"/>
          <w:lang w:val="ru-RU"/>
        </w:rPr>
        <w:t>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а)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Локальная плотность достижимости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яется как </w:t>
      </w:r>
    </w:p>
    <w:p w:rsidR="00351302" w:rsidRPr="00A25976" w:rsidRDefault="00351302" w:rsidP="00682097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5B62CF9B" wp14:editId="78C34F9D">
            <wp:extent cx="2505075" cy="846464"/>
            <wp:effectExtent l="0" t="0" r="0" b="0"/>
            <wp:docPr id="19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26" cy="850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302" w:rsidRPr="00A25976" w:rsidRDefault="00351302" w:rsidP="0068209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является обратным значением среднему расстоянию достижимости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з его соседей. Локальная плотность достижимости сравниваются с локальными плотностями достижимости соседей </w:t>
      </w:r>
    </w:p>
    <w:p w:rsidR="00351302" w:rsidRPr="00A25976" w:rsidRDefault="00351302" w:rsidP="00682097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lastRenderedPageBreak/>
        <w:drawing>
          <wp:inline distT="0" distB="0" distL="0" distR="0" wp14:anchorId="77D21FDC" wp14:editId="531D356E">
            <wp:extent cx="2457450" cy="667325"/>
            <wp:effectExtent l="0" t="0" r="0" b="0"/>
            <wp:docPr id="19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127" cy="67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351302" w:rsidRPr="00A25976" w:rsidRDefault="00351302" w:rsidP="0068209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котора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есть средняя локальная плотность достижимости соседей, делённая на локальную плотность достижимости самого объекта. </w:t>
      </w:r>
    </w:p>
    <w:p w:rsidR="00D135B0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Значени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LO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примерно равное 1, означает, что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равним с его соседями (а тогда он не является выбросом). Значение меньше 1 означает плотную область (которая может быть внутренностью), а значения, существенно</w:t>
      </w:r>
      <w:r w:rsidR="006F03E1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большие 1,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свидетель</w:t>
      </w:r>
      <w:r w:rsidR="006F03E1">
        <w:rPr>
          <w:rFonts w:ascii="Times New Roman" w:hAnsi="Times New Roman" w:cs="Times New Roman"/>
          <w:sz w:val="32"/>
          <w:szCs w:val="32"/>
          <w:lang w:val="ru-RU"/>
        </w:rPr>
        <w:t>-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ствуют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 выбросах. </w:t>
      </w:r>
    </w:p>
    <w:p w:rsidR="00D135B0" w:rsidRPr="00A25976" w:rsidRDefault="00D135B0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 рис. 1.а объекты </w:t>
      </w:r>
      <w:r w:rsidRPr="00A25976">
        <w:rPr>
          <w:rFonts w:ascii="Times New Roman" w:hAnsi="Times New Roman" w:cs="Times New Roman"/>
          <w:sz w:val="32"/>
          <w:szCs w:val="32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sz w:val="32"/>
          <w:szCs w:val="32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меют одно и то же расстояние достижимости (</w:t>
      </w:r>
      <w:r w:rsidRPr="00A25976">
        <w:rPr>
          <w:rFonts w:ascii="Times New Roman" w:hAnsi="Times New Roman" w:cs="Times New Roman"/>
          <w:i/>
          <w:sz w:val="32"/>
          <w:szCs w:val="32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3), в то время как </w:t>
      </w:r>
      <w:r w:rsidRPr="00A25976">
        <w:rPr>
          <w:rFonts w:ascii="Times New Roman" w:hAnsi="Times New Roman" w:cs="Times New Roman"/>
          <w:sz w:val="32"/>
          <w:szCs w:val="32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 является </w:t>
      </w:r>
      <w:r w:rsidRPr="00A25976">
        <w:rPr>
          <w:rFonts w:ascii="Times New Roman" w:hAnsi="Times New Roman" w:cs="Times New Roman"/>
          <w:i/>
          <w:sz w:val="32"/>
          <w:szCs w:val="32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ближайшим соседом, а в рис.1.</w:t>
      </w:r>
      <w:r w:rsidR="005671B9"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точка </w:t>
      </w:r>
      <w:r w:rsidRPr="00A25976">
        <w:rPr>
          <w:rFonts w:ascii="Times New Roman" w:hAnsi="Times New Roman" w:cs="Times New Roman"/>
          <w:sz w:val="32"/>
          <w:szCs w:val="32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меет меньшую плотность по сравнению с соседями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пределить все объект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являющиеся выбросами пр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3,5,7.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1.19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Ixtiyoriy, mumkin bo’lgan obektlar tavsifidagi </w:t>
      </w:r>
      <w:proofErr w:type="gramStart"/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, </w:t>
      </w:r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&gt;2 alomatlar to’plami uchun expert yo’li bilan informativlik bo’yicha tartiblangan </w:t>
      </w:r>
    </w:p>
    <w:p w:rsidR="007A120F" w:rsidRPr="00682097" w:rsidRDefault="007A120F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32"/>
          <w:szCs w:val="32"/>
          <w:lang w:val="en-US"/>
        </w:rPr>
      </w:pPr>
      <w:proofErr w:type="gramStart"/>
      <w:r w:rsidRPr="00682097">
        <w:rPr>
          <w:rFonts w:ascii="Times New Roman" w:hAnsi="Times New Roman" w:cs="Times New Roman"/>
          <w:i/>
          <w:sz w:val="32"/>
          <w:szCs w:val="32"/>
          <w:lang w:val="ru-RU"/>
        </w:rPr>
        <w:t>ω</w:t>
      </w:r>
      <w:proofErr w:type="gramEnd"/>
      <w:r w:rsidRPr="0068209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Pr="00682097">
        <w:rPr>
          <w:rFonts w:ascii="Times New Roman" w:hAnsi="Times New Roman" w:cs="Times New Roman"/>
          <w:i/>
          <w:sz w:val="32"/>
          <w:szCs w:val="32"/>
          <w:lang w:val="en-US"/>
        </w:rPr>
        <w:t>(t</w:t>
      </w:r>
      <w:r w:rsidRPr="0068209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Pr="00682097">
        <w:rPr>
          <w:rFonts w:ascii="Times New Roman" w:hAnsi="Times New Roman" w:cs="Times New Roman"/>
          <w:i/>
          <w:sz w:val="32"/>
          <w:szCs w:val="32"/>
          <w:lang w:val="en-US"/>
        </w:rPr>
        <w:t>),…,</w:t>
      </w:r>
      <w:r w:rsidRPr="00682097">
        <w:rPr>
          <w:rFonts w:ascii="Times New Roman" w:hAnsi="Times New Roman" w:cs="Times New Roman"/>
          <w:i/>
          <w:sz w:val="32"/>
          <w:szCs w:val="32"/>
          <w:lang w:val="ru-RU"/>
        </w:rPr>
        <w:t>ω</w:t>
      </w:r>
      <w:r w:rsidRPr="0068209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g</w:t>
      </w:r>
      <w:r w:rsidRPr="00682097">
        <w:rPr>
          <w:rFonts w:ascii="Times New Roman" w:hAnsi="Times New Roman" w:cs="Times New Roman"/>
          <w:i/>
          <w:sz w:val="32"/>
          <w:szCs w:val="32"/>
          <w:lang w:val="en-US"/>
        </w:rPr>
        <w:t>(t</w:t>
      </w:r>
      <w:r w:rsidRPr="0068209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g</w:t>
      </w:r>
      <w:r w:rsidRPr="00682097">
        <w:rPr>
          <w:rFonts w:ascii="Times New Roman" w:hAnsi="Times New Roman" w:cs="Times New Roman"/>
          <w:i/>
          <w:sz w:val="32"/>
          <w:szCs w:val="32"/>
          <w:lang w:val="en-US"/>
        </w:rPr>
        <w:t>),…,</w:t>
      </w:r>
      <w:r w:rsidRPr="00682097">
        <w:rPr>
          <w:rFonts w:ascii="Times New Roman" w:hAnsi="Times New Roman" w:cs="Times New Roman"/>
          <w:i/>
          <w:sz w:val="32"/>
          <w:szCs w:val="32"/>
          <w:lang w:val="ru-RU"/>
        </w:rPr>
        <w:t>ω</w:t>
      </w:r>
      <w:r w:rsidRPr="0068209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682097">
        <w:rPr>
          <w:rFonts w:ascii="Times New Roman" w:hAnsi="Times New Roman" w:cs="Times New Roman"/>
          <w:i/>
          <w:sz w:val="32"/>
          <w:szCs w:val="32"/>
          <w:lang w:val="en-US"/>
        </w:rPr>
        <w:t>(t</w:t>
      </w:r>
      <w:r w:rsidRPr="0068209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682097">
        <w:rPr>
          <w:rFonts w:ascii="Times New Roman" w:hAnsi="Times New Roman" w:cs="Times New Roman"/>
          <w:i/>
          <w:sz w:val="32"/>
          <w:szCs w:val="32"/>
          <w:lang w:val="en-US"/>
        </w:rPr>
        <w:t>), t</w:t>
      </w:r>
      <w:r w:rsidRPr="0068209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682097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Pr="00682097">
        <w:rPr>
          <w:rFonts w:ascii="Cambria Math" w:hAnsi="Cambria Math" w:cs="Cambria Math"/>
          <w:i/>
          <w:sz w:val="32"/>
          <w:szCs w:val="32"/>
          <w:lang w:val="en-US"/>
        </w:rPr>
        <w:t>∊</w:t>
      </w:r>
      <w:r w:rsidRPr="00682097">
        <w:rPr>
          <w:rFonts w:ascii="Times New Roman" w:hAnsi="Times New Roman" w:cs="Times New Roman"/>
          <w:i/>
          <w:sz w:val="32"/>
          <w:szCs w:val="32"/>
          <w:lang w:val="en-US"/>
        </w:rPr>
        <w:t>{1,…,n}</w:t>
      </w:r>
    </w:p>
    <w:p w:rsidR="007A120F" w:rsidRPr="00A25976" w:rsidRDefault="007A120F" w:rsidP="0068209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ketma-ketligi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aniqlangan. Bu</w:t>
      </w:r>
      <w:r w:rsidR="002E0AD4">
        <w:rPr>
          <w:rFonts w:ascii="Times New Roman" w:hAnsi="Times New Roman" w:cs="Times New Roman"/>
          <w:sz w:val="32"/>
          <w:szCs w:val="32"/>
          <w:lang w:val="en-US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rda </w:t>
      </w:r>
      <w:proofErr w:type="gramStart"/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ω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g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(</w:t>
      </w:r>
      <w:proofErr w:type="gramEnd"/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g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)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элемент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ning g indeksi alomat rangi sifatida qaraladi. </w:t>
      </w:r>
    </w:p>
    <w:p w:rsidR="007A120F" w:rsidRPr="00A25976" w:rsidRDefault="002260CA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ta (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>&lt;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o’lchangan alomat bilan tavsiflangan S obyekt haqidagi ma’lumot 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>)=</w:t>
      </w:r>
      <w:proofErr w:type="gramEnd"/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="007A120F"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en-US"/>
        </w:rPr>
        <w:t xml:space="preserve">,…, 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="007A120F"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en-US"/>
        </w:rPr>
        <w:t xml:space="preserve">,…, 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="007A120F"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>) xarakteristika vektori ko</w:t>
      </w:r>
      <w:r>
        <w:rPr>
          <w:rFonts w:ascii="Times New Roman" w:hAnsi="Times New Roman" w:cs="Times New Roman"/>
          <w:sz w:val="32"/>
          <w:szCs w:val="32"/>
          <w:lang w:val="en-US"/>
        </w:rPr>
        <w:t>’</w:t>
      </w:r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rinishida berilgan bo’lib, agar 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="007A120F"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=0 – alomat o’lchanmaganligini, </w:t>
      </w:r>
      <w:r w:rsidR="007A120F"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="007A120F"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7A120F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=1 – o’lchanganligini anglatadi.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O’lchangan 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alomatlar rangini 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8D048C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,k</w:t>
      </w:r>
      <w:proofErr w:type="gramEnd"/>
      <w:r w:rsidRPr="008D048C">
        <w:rPr>
          <w:rFonts w:ascii="Times New Roman" w:hAnsi="Times New Roman" w:cs="Times New Roman"/>
          <w:i/>
          <w:sz w:val="32"/>
          <w:szCs w:val="32"/>
          <w:u w:val="single"/>
          <w:lang w:val="en-US"/>
        </w:rPr>
        <w:t>)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ilan belgilaylik.</w:t>
      </w:r>
      <w:r w:rsidR="008D048C" w:rsidRPr="008D048C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Yig’indining qiymatlar diapazoni </w:t>
      </w:r>
      <w:proofErr w:type="gramStart"/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>1+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/2 ≤ 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≤ 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2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-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+1)/2 oraliqda yotadi. 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>Talab qilinadi: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– </w:t>
      </w:r>
      <w:r w:rsidRPr="008D048C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obektning informativlik o’lchami </w:t>
      </w:r>
    </w:p>
    <w:p w:rsidR="007A120F" w:rsidRPr="00A25976" w:rsidRDefault="008D048C" w:rsidP="006F03E1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object w:dxaOrig="3140" w:dyaOrig="680">
          <v:shape id="_x0000_i1052" type="#_x0000_t75" style="width:203.25pt;height:47.25pt" o:ole="">
            <v:imagedata r:id="rId125" o:title=""/>
          </v:shape>
          <o:OLEObject Type="Embed" ProgID="Equation.3" ShapeID="_x0000_i1052" DrawAspect="Content" ObjectID="_1798395118" r:id="rId126"/>
        </w:object>
      </w:r>
    </w:p>
    <w:p w:rsidR="007A120F" w:rsidRPr="00A25976" w:rsidRDefault="007A120F" w:rsidP="008D048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formul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ilan hisoblansin/ Bu</w:t>
      </w:r>
      <w:r w:rsidR="002E0AD4">
        <w:rPr>
          <w:rFonts w:ascii="Times New Roman" w:hAnsi="Times New Roman" w:cs="Times New Roman"/>
          <w:sz w:val="32"/>
          <w:szCs w:val="32"/>
          <w:lang w:val="en-US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rda </w:t>
      </w:r>
      <w:r w:rsidRPr="006F03E1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= </w:t>
      </w:r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1+k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/2,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6F03E1">
        <w:rPr>
          <w:rFonts w:ascii="Times New Roman" w:hAnsi="Times New Roman" w:cs="Times New Roman"/>
          <w:i/>
          <w:sz w:val="32"/>
          <w:szCs w:val="32"/>
          <w:lang w:val="ru-RU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= </w:t>
      </w:r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6F03E1">
        <w:rPr>
          <w:rFonts w:ascii="Times New Roman" w:hAnsi="Times New Roman" w:cs="Times New Roman"/>
          <w:sz w:val="32"/>
          <w:szCs w:val="32"/>
          <w:lang w:val="en-US"/>
        </w:rPr>
        <w:t>2</w:t>
      </w:r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n-k+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/2; 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>–</w:t>
      </w:r>
      <w:r w:rsidR="008D048C" w:rsidRPr="008D048C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o’lchamg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лингвисти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k izoh berilsin: (0;0.5] –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yomon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”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; (0.5;0.8] –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qoniqarli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”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; (0.8;1] –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Pr="006F03E1">
        <w:rPr>
          <w:rFonts w:ascii="Times New Roman" w:hAnsi="Times New Roman" w:cs="Times New Roman"/>
          <w:i/>
          <w:sz w:val="32"/>
          <w:szCs w:val="32"/>
          <w:lang w:val="en-US"/>
        </w:rPr>
        <w:t>yaxshi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”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lastRenderedPageBreak/>
        <w:t>1.19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набора признаков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&gt;2 в описании произвольных допустимых объектов экспертным путём определена упорядоченная по информативности последовательности признаков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7A120F" w:rsidRPr="008D048C" w:rsidRDefault="007A120F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32"/>
          <w:szCs w:val="32"/>
          <w:lang w:val="ru-RU"/>
        </w:rPr>
      </w:pPr>
      <w:proofErr w:type="gramStart"/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ω</w:t>
      </w:r>
      <w:proofErr w:type="gramEnd"/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1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(t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1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),…,ω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g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(t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g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),…,ω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n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(t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n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), t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i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8D048C">
        <w:rPr>
          <w:rFonts w:ascii="Cambria Math" w:hAnsi="Cambria Math" w:cs="Cambria Math"/>
          <w:i/>
          <w:sz w:val="32"/>
          <w:szCs w:val="32"/>
          <w:lang w:val="ru-RU"/>
        </w:rPr>
        <w:t>∊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{1,…,n}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ндекс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g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элемента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ω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g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(t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g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)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нтерпретируется как ранг признака. 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Информ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8D048C">
        <w:rPr>
          <w:rFonts w:ascii="Times New Roman" w:hAnsi="Times New Roman" w:cs="Times New Roman"/>
          <w:sz w:val="32"/>
          <w:szCs w:val="32"/>
          <w:lang w:val="ru-RU"/>
        </w:rPr>
        <w:t>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я об объекте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змеренными значениями признаков (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&lt;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задаётся в виде характеристического вектора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proofErr w:type="gramEnd"/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…,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…,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в котором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0 – признак неизмерен,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Pr="008D048C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1 – измерен. 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усть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Start"/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сумма рангов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змеренных значений признаков объекта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Диапазон значений суммы находится между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1+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/2 ≤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≤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2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+1)/2. 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Требуется: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– вычислить меру информативности объекта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к</w:t>
      </w:r>
    </w:p>
    <w:p w:rsidR="007A120F" w:rsidRPr="00A25976" w:rsidRDefault="008D048C" w:rsidP="008D048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object w:dxaOrig="3140" w:dyaOrig="680">
          <v:shape id="_x0000_i1053" type="#_x0000_t75" style="width:237pt;height:47.25pt" o:ole="">
            <v:imagedata r:id="rId125" o:title=""/>
          </v:shape>
          <o:OLEObject Type="Embed" ProgID="Equation.3" ShapeID="_x0000_i1053" DrawAspect="Content" ObjectID="_1798395119" r:id="rId127"/>
        </w:object>
      </w:r>
    </w:p>
    <w:p w:rsidR="007A120F" w:rsidRPr="00A25976" w:rsidRDefault="007A120F" w:rsidP="008D048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α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1+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/2,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 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2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</w:t>
      </w:r>
      <w:r w:rsidRPr="008D048C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+1)/2; </w:t>
      </w:r>
    </w:p>
    <w:p w:rsidR="007A120F" w:rsidRPr="00A25976" w:rsidRDefault="007A12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– дать лингвистическую интерпрет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8D048C">
        <w:rPr>
          <w:rFonts w:ascii="Times New Roman" w:hAnsi="Times New Roman" w:cs="Times New Roman"/>
          <w:sz w:val="32"/>
          <w:szCs w:val="32"/>
          <w:lang w:val="ru-RU"/>
        </w:rPr>
        <w:t>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ю меры:</w:t>
      </w:r>
      <w:r w:rsidR="008D048C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0;0.5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] –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Pr="006F03E1">
        <w:rPr>
          <w:rFonts w:ascii="Times New Roman" w:hAnsi="Times New Roman" w:cs="Times New Roman"/>
          <w:i/>
          <w:sz w:val="32"/>
          <w:szCs w:val="32"/>
          <w:lang w:val="ru-RU"/>
        </w:rPr>
        <w:t>плохой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”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; (0.5;0.8] –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Pr="006F03E1">
        <w:rPr>
          <w:rFonts w:ascii="Times New Roman" w:hAnsi="Times New Roman" w:cs="Times New Roman"/>
          <w:i/>
          <w:sz w:val="32"/>
          <w:szCs w:val="32"/>
          <w:lang w:val="ru-RU"/>
        </w:rPr>
        <w:t>удовлетворительный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”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; (0.8;1] –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Pr="006F03E1">
        <w:rPr>
          <w:rFonts w:ascii="Times New Roman" w:hAnsi="Times New Roman" w:cs="Times New Roman"/>
          <w:i/>
          <w:sz w:val="32"/>
          <w:szCs w:val="32"/>
          <w:lang w:val="ru-RU"/>
        </w:rPr>
        <w:t>хороший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”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932E56" w:rsidRPr="00932E56" w:rsidRDefault="00932E56" w:rsidP="00932E5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6F03E1">
        <w:rPr>
          <w:rFonts w:ascii="Times New Roman" w:hAnsi="Times New Roman" w:cs="Times New Roman"/>
          <w:b/>
          <w:sz w:val="32"/>
          <w:szCs w:val="32"/>
          <w:lang w:val="en-US"/>
        </w:rPr>
        <w:t>1.20.</w:t>
      </w:r>
      <w:r w:rsidRPr="006F03E1">
        <w:rPr>
          <w:rFonts w:ascii="Times New Roman" w:hAnsi="Times New Roman" w:cs="Times New Roman"/>
          <w:sz w:val="32"/>
          <w:szCs w:val="32"/>
          <w:lang w:val="en-US"/>
        </w:rPr>
        <w:t xml:space="preserve"> (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="006F03E1" w:rsidRPr="006F03E1">
        <w:rPr>
          <w:rFonts w:ascii="Times New Roman" w:hAnsi="Times New Roman" w:cs="Times New Roman"/>
          <w:i/>
          <w:sz w:val="32"/>
          <w:szCs w:val="32"/>
          <w:lang w:val="en-US"/>
        </w:rPr>
        <w:t>Sachrat</w:t>
      </w:r>
      <w:r w:rsidR="006F03E1">
        <w:rPr>
          <w:rFonts w:ascii="Times New Roman" w:hAnsi="Times New Roman" w:cs="Times New Roman"/>
          <w:i/>
          <w:sz w:val="32"/>
          <w:szCs w:val="32"/>
          <w:lang w:val="uz-Cyrl-UZ"/>
        </w:rPr>
        <w:t>qilar”</w:t>
      </w:r>
      <w:r w:rsidRPr="006F03E1">
        <w:rPr>
          <w:rFonts w:ascii="Times New Roman" w:hAnsi="Times New Roman" w:cs="Times New Roman"/>
          <w:sz w:val="32"/>
          <w:szCs w:val="32"/>
          <w:lang w:val="en-US"/>
        </w:rPr>
        <w:t>).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932E5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932E5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932E5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tanlanm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932E5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932E5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&gt;2 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Tanlanmaning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asosiy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deyilad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hech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bo‘lmagand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und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>ε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masofad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joylashg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>ε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qo‘shnichilik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radiusining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maksimal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‘zin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ham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hisobg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lg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Ular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932E5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b’ektd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erishish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Asosiylard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erishish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bo‘lmag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barch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sachratq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932E56" w:rsidRPr="00932E56" w:rsidRDefault="006F03E1" w:rsidP="00932E5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932E56"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932E56" w:rsidRPr="00932E56">
        <w:rPr>
          <w:rFonts w:ascii="Times New Roman" w:hAnsi="Times New Roman" w:cs="Times New Roman"/>
          <w:sz w:val="32"/>
          <w:szCs w:val="32"/>
          <w:lang w:val="ru-RU"/>
        </w:rPr>
        <w:t>:</w:t>
      </w:r>
    </w:p>
    <w:p w:rsidR="00932E56" w:rsidRPr="006F03E1" w:rsidRDefault="006F03E1" w:rsidP="00932E56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932E56"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32E56" w:rsidRPr="00932E5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932E56" w:rsidRPr="006F03E1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932E56" w:rsidRPr="006F03E1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932E56" w:rsidRPr="00932E56">
        <w:rPr>
          <w:rFonts w:ascii="Times New Roman" w:hAnsi="Times New Roman" w:cs="Times New Roman"/>
          <w:sz w:val="32"/>
          <w:szCs w:val="32"/>
          <w:lang w:val="ru-RU"/>
        </w:rPr>
        <w:t>ε</w:t>
      </w:r>
      <w:r w:rsidR="00932E56" w:rsidRPr="006F03E1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932E56"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achratqi</w:t>
      </w:r>
      <w:r w:rsidR="00932E56"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932E56"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archa</w:t>
      </w:r>
      <w:r w:rsidR="00932E56"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932E56"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pilsin</w:t>
      </w:r>
      <w:r w:rsidR="00932E56"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; </w:t>
      </w:r>
    </w:p>
    <w:p w:rsidR="00932E56" w:rsidRPr="006F03E1" w:rsidRDefault="00932E56" w:rsidP="00932E56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6F03E1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Evklid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Chebishev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metrikalar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aniqlanga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sachratqilar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taqqoslansin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.  </w:t>
      </w:r>
    </w:p>
    <w:p w:rsidR="00932E56" w:rsidRPr="00932E56" w:rsidRDefault="00932E56" w:rsidP="00932E5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932E56">
        <w:rPr>
          <w:rFonts w:ascii="Times New Roman" w:hAnsi="Times New Roman" w:cs="Times New Roman"/>
          <w:b/>
          <w:sz w:val="32"/>
          <w:szCs w:val="32"/>
          <w:lang w:val="ru-RU"/>
        </w:rPr>
        <w:t>1.20.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="006F03E1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Pr="00932E56">
        <w:rPr>
          <w:rFonts w:ascii="Times New Roman" w:hAnsi="Times New Roman" w:cs="Times New Roman"/>
          <w:i/>
          <w:sz w:val="32"/>
          <w:szCs w:val="32"/>
          <w:lang w:val="ru-RU"/>
        </w:rPr>
        <w:t>Выбросы</w:t>
      </w:r>
      <w:r w:rsidR="006F03E1">
        <w:rPr>
          <w:rFonts w:ascii="Times New Roman" w:hAnsi="Times New Roman" w:cs="Times New Roman"/>
          <w:i/>
          <w:sz w:val="32"/>
          <w:szCs w:val="32"/>
          <w:lang w:val="uz-Cyrl-UZ"/>
        </w:rPr>
        <w:t>”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>).</w:t>
      </w:r>
      <w:r w:rsidRPr="00932E5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Дано описание множества объектов 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932E5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932E5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932E5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932E5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) с помощью набора количественных признаков 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932E5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932E5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). Объект 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 является основным, если по крайней мере 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 точек находятся на расстоянии ε (ε является максимальным радиусом соседства от 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) включая сам объект. Считается, что эти объекты достижимы из 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. Все объекты не достижимые из основных точек считаются выбросами. </w:t>
      </w:r>
    </w:p>
    <w:p w:rsidR="00932E56" w:rsidRPr="00932E56" w:rsidRDefault="00932E56" w:rsidP="00932E5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932E56">
        <w:rPr>
          <w:rFonts w:ascii="Times New Roman" w:hAnsi="Times New Roman" w:cs="Times New Roman"/>
          <w:sz w:val="32"/>
          <w:szCs w:val="32"/>
          <w:lang w:val="ru-RU"/>
        </w:rPr>
        <w:t>Требуется:</w:t>
      </w:r>
    </w:p>
    <w:p w:rsidR="00932E56" w:rsidRPr="00932E56" w:rsidRDefault="00932E56" w:rsidP="00932E56">
      <w:pPr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932E56">
        <w:rPr>
          <w:rFonts w:ascii="Times New Roman" w:hAnsi="Times New Roman" w:cs="Times New Roman"/>
          <w:sz w:val="32"/>
          <w:szCs w:val="32"/>
          <w:lang w:val="uz-Cyrl-UZ"/>
        </w:rPr>
        <w:lastRenderedPageBreak/>
        <w:t>П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о заданным </w:t>
      </w:r>
      <w:r w:rsidRPr="00932E5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 и ε определить все объекты, являющиеся выбросами;</w:t>
      </w:r>
    </w:p>
    <w:p w:rsidR="00932E56" w:rsidRDefault="00932E56" w:rsidP="00932E5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932E56">
        <w:rPr>
          <w:rFonts w:ascii="Times New Roman" w:hAnsi="Times New Roman" w:cs="Times New Roman"/>
          <w:sz w:val="32"/>
          <w:szCs w:val="32"/>
          <w:lang w:val="ru-RU"/>
        </w:rPr>
        <w:t xml:space="preserve"> Сравнить множества выбросов по метрикам Евклида и Чебышева.</w:t>
      </w:r>
    </w:p>
    <w:p w:rsidR="00932E56" w:rsidRPr="00A25976" w:rsidRDefault="00932E5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:rsidR="00351302" w:rsidRPr="008D048C" w:rsidRDefault="00351302" w:rsidP="008D048C">
      <w:pPr>
        <w:pStyle w:val="1"/>
      </w:pPr>
      <w:bookmarkStart w:id="3" w:name="_Toc102909775"/>
      <w:r w:rsidRPr="008D048C">
        <w:t xml:space="preserve">2. O’qituvchili </w:t>
      </w:r>
      <w:r w:rsidR="00625223" w:rsidRPr="008D048C">
        <w:t>klassifikatsiya</w:t>
      </w:r>
      <w:r w:rsidR="008D048C" w:rsidRPr="008D048C">
        <w:t xml:space="preserve"> (</w:t>
      </w:r>
      <w:r w:rsidRPr="008D048C">
        <w:t>Классифик</w:t>
      </w:r>
      <w:r w:rsidR="00682097" w:rsidRPr="008D048C">
        <w:t>a</w:t>
      </w:r>
      <w:r w:rsidR="008D048C" w:rsidRPr="008D048C">
        <w:t>ци</w:t>
      </w:r>
      <w:r w:rsidRPr="008D048C">
        <w:t>я с учителем</w:t>
      </w:r>
      <w:r w:rsidR="008D048C" w:rsidRPr="008D048C">
        <w:t>)</w:t>
      </w:r>
      <w:bookmarkEnd w:id="3"/>
    </w:p>
    <w:p w:rsidR="00814820" w:rsidRPr="00A25976" w:rsidRDefault="00351302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</w:rPr>
        <w:t>2.1.</w:t>
      </w:r>
      <w:r w:rsidR="00814820" w:rsidRPr="00A25976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="00814820" w:rsidRPr="00A25976">
        <w:rPr>
          <w:rFonts w:ascii="Times New Roman" w:hAnsi="Times New Roman" w:cs="Times New Roman"/>
          <w:sz w:val="32"/>
          <w:szCs w:val="32"/>
        </w:rPr>
        <w:t xml:space="preserve">Berilgan </w:t>
      </w:r>
      <w:proofErr w:type="gramEnd"/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22979634" wp14:editId="2C6A092E">
            <wp:extent cx="1171575" cy="228600"/>
            <wp:effectExtent l="0" t="0" r="9525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AEEFDB4" wp14:editId="3D87D3FB">
            <wp:extent cx="1171575" cy="228600"/>
            <wp:effectExtent l="0" t="0" r="9525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tanlanma obyektlari 2 ta kesishmaydigan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EDC2C1D" wp14:editId="7F950589">
            <wp:extent cx="190500" cy="228600"/>
            <wp:effectExtent l="0" t="0" r="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3025108" wp14:editId="5AEB67E9">
            <wp:extent cx="190500" cy="228600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3FE44D7" wp14:editId="1CA3B4DD">
            <wp:extent cx="190500" cy="228600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F5E4412" wp14:editId="6E6652CF">
            <wp:extent cx="190500" cy="228600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 vakillaridan iborat. Har bir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683BB18" wp14:editId="66AD7723">
            <wp:extent cx="542925" cy="228600"/>
            <wp:effectExtent l="0" t="0" r="9525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7C05761" wp14:editId="18E4D9AA">
            <wp:extent cx="542925" cy="228600"/>
            <wp:effectExtent l="0" t="0" r="9525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E7F15CB" wp14:editId="0C73C7B8">
            <wp:extent cx="104775" cy="228600"/>
            <wp:effectExtent l="0" t="0" r="9525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0C18F72" wp14:editId="2CA8EBB2">
            <wp:extent cx="104775" cy="228600"/>
            <wp:effectExtent l="0" t="0" r="9525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iqdoriy alomatlar bilan tavsiflanadi. O‘rgatishning “</w:t>
      </w:r>
      <w:r w:rsidR="0081482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rag‘batlantirish </w:t>
      </w:r>
      <w:r w:rsidR="002260CA">
        <w:rPr>
          <w:rFonts w:ascii="Times New Roman" w:hAnsi="Times New Roman" w:cs="Times New Roman"/>
          <w:i/>
          <w:sz w:val="32"/>
          <w:szCs w:val="32"/>
          <w:lang w:val="uz-Cyrl-UZ"/>
        </w:rPr>
        <w:t>–</w:t>
      </w:r>
      <w:r w:rsidR="0081482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jazolash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” tamoyilidan foydalangan holda iterativ algoritm (perseptron algoritmi) orqali 2 ta sinf orasidagi chegarani aniqlang. Vaznlar vektori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766D8FD" wp14:editId="6F9F4D21">
            <wp:extent cx="381000" cy="228600"/>
            <wp:effectExtent l="0" t="0" r="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D5EE86B" wp14:editId="4D072D42">
            <wp:extent cx="381000" cy="228600"/>
            <wp:effectExtent l="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sozlovchi orttirma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7601565" wp14:editId="2C21840E">
            <wp:extent cx="1019175" cy="228600"/>
            <wp:effectExtent l="0" t="0" r="9525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CD3E80D" wp14:editId="087A01D5">
            <wp:extent cx="1019175" cy="228600"/>
            <wp:effectExtent l="0" t="0" r="9525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ning boshlang‘ich qiymatlari berish talab qilinadi. Agar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BA50A51" wp14:editId="15899946">
            <wp:extent cx="104775" cy="228600"/>
            <wp:effectExtent l="0" t="0" r="9525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AC9CFB8" wp14:editId="0B32B604">
            <wp:extent cx="104775" cy="228600"/>
            <wp:effectExtent l="0" t="0" r="9525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qadamda </w:t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37D67B5" wp14:editId="6D0063B1">
            <wp:extent cx="1123950" cy="228600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2FD6E71" wp14:editId="0F82C988">
            <wp:extent cx="1123950" cy="228600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77A3023" wp14:editId="15957E5E">
            <wp:extent cx="1066800" cy="228600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31D92D9" wp14:editId="4097593C">
            <wp:extent cx="1066800" cy="228600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sa, u holda </w:t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9473ACD" wp14:editId="0CA78273">
            <wp:extent cx="1952625" cy="228600"/>
            <wp:effectExtent l="0" t="0" r="9525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1441D31" wp14:editId="7D20A91A">
            <wp:extent cx="1952625" cy="228600"/>
            <wp:effectExtent l="0" t="0" r="9525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t>.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gar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9045583" wp14:editId="66516139">
            <wp:extent cx="752475" cy="228600"/>
            <wp:effectExtent l="0" t="0" r="9525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B0BB15B" wp14:editId="6A9FCE3E">
            <wp:extent cx="752475" cy="228600"/>
            <wp:effectExtent l="0" t="0" r="9525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FB806BB" wp14:editId="21E6DE1F">
            <wp:extent cx="1066800" cy="228600"/>
            <wp:effectExtent l="0" t="0" r="0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0E408DB" wp14:editId="373478E0">
            <wp:extent cx="1066800" cy="228600"/>
            <wp:effectExtent l="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sa</w:t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>u holda</w:t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30DEF81" wp14:editId="78AA28A9">
            <wp:extent cx="1952625" cy="228600"/>
            <wp:effectExtent l="0" t="0" r="9525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="00814820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2E6E4E4" wp14:editId="5EE7BE4A">
            <wp:extent cx="1952625" cy="228600"/>
            <wp:effectExtent l="0" t="0" r="9525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4820"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="00814820" w:rsidRPr="00A25976">
        <w:rPr>
          <w:rFonts w:ascii="Times New Roman" w:hAnsi="Times New Roman" w:cs="Times New Roman"/>
          <w:sz w:val="32"/>
          <w:szCs w:val="32"/>
          <w:lang w:val="en-US"/>
        </w:rPr>
        <w:t>.</w:t>
      </w:r>
      <w:r w:rsidR="0081482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орк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ит представи-телей двух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писывается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оличественными признаками. Используя принцип </w:t>
      </w:r>
      <w:r w:rsidR="00814820" w:rsidRPr="00A25976">
        <w:rPr>
          <w:rFonts w:ascii="Times New Roman" w:hAnsi="Times New Roman" w:cs="Times New Roman"/>
          <w:sz w:val="32"/>
          <w:szCs w:val="32"/>
          <w:lang w:val="ru-RU"/>
        </w:rPr>
        <w:t>“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подкрепления – наказания</w:t>
      </w:r>
      <w:r w:rsidR="00814820" w:rsidRPr="00A25976">
        <w:rPr>
          <w:rFonts w:ascii="Times New Roman" w:hAnsi="Times New Roman" w:cs="Times New Roman"/>
          <w:sz w:val="32"/>
          <w:szCs w:val="32"/>
          <w:lang w:val="ru-RU"/>
        </w:rPr>
        <w:t>”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ить границу между двумя классами с помощью итеративного алгоритма (алгоритма перцептрона). Требуется задать начальное значение вектор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есов </w:t>
      </w:r>
      <m:oMath>
        <m:r>
          <w:rPr>
            <w:rFonts w:ascii="Cambria Math" w:hAnsi="Cambria Math" w:cs="Times New Roman"/>
            <w:sz w:val="32"/>
            <w:szCs w:val="32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c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&lt;</m:t>
            </m:r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&lt;1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рректирующее приращение. Если на -ом шаге итер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tsi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∩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≤0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то </w:t>
      </w:r>
      <m:oMath>
        <m:r>
          <w:rPr>
            <w:rFonts w:ascii="Cambria Math" w:hAnsi="Cambria Math" w:cs="Times New Roman"/>
            <w:sz w:val="32"/>
            <w:szCs w:val="32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+1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+с</m:t>
        </m:r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Если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≥0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то </w:t>
      </w:r>
      <m:oMath>
        <m:r>
          <w:rPr>
            <w:rFonts w:ascii="Cambria Math" w:hAnsi="Cambria Math" w:cs="Times New Roman"/>
            <w:sz w:val="32"/>
            <w:szCs w:val="32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+1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-с</m:t>
        </m:r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814820" w:rsidRPr="00A25976" w:rsidRDefault="00814820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B7C1750" wp14:editId="6297509F">
            <wp:extent cx="647700" cy="228600"/>
            <wp:effectExtent l="0" t="0" r="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1FCC7A4" wp14:editId="3983BD4A">
            <wp:extent cx="647700" cy="228600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E018A24" wp14:editId="6C1D3AC7">
            <wp:extent cx="1152525" cy="228600"/>
            <wp:effectExtent l="0" t="0" r="9525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864CADF" wp14:editId="0DC79A1E">
            <wp:extent cx="1152525" cy="228600"/>
            <wp:effectExtent l="0" t="0" r="9525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 bo‘yicha eng yaqin qo‘shni algoritmi uchun optimal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D7020DA" wp14:editId="11A92EA1">
            <wp:extent cx="104775" cy="228600"/>
            <wp:effectExtent l="0" t="0" r="9525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26E8B64" wp14:editId="05E637F3">
            <wp:extent cx="104775" cy="228600"/>
            <wp:effectExtent l="0" t="0" r="9525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ning qiymatini hisoblash algoritmini amalga oshiruvchi dastur tuz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BFD16BA" wp14:editId="675DD946">
            <wp:extent cx="485775" cy="228600"/>
            <wp:effectExtent l="0" t="0" r="9525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6654E70" wp14:editId="477EE9C4">
            <wp:extent cx="485775" cy="228600"/>
            <wp:effectExtent l="0" t="0" r="9525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ADADE31" wp14:editId="698ADD68">
            <wp:extent cx="104775" cy="228600"/>
            <wp:effectExtent l="0" t="0" r="9525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F5CD64C" wp14:editId="7795CA38">
            <wp:extent cx="104775" cy="228600"/>
            <wp:effectExtent l="0" t="0" r="9525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 bilan tavsiflanadi. Obyektlar orasida yaqinlik o‘lchovi sifatida evklid metrikasidan foydalanilsin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еализовать алгоритм вычисления оптимальног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значения </w:t>
      </w:r>
      <m:oMath>
        <m:r>
          <w:rPr>
            <w:rFonts w:ascii="Cambria Math" w:hAnsi="Cambria Math" w:cs="Times New Roman"/>
            <w:sz w:val="32"/>
            <w:szCs w:val="32"/>
          </w:rPr>
          <m:t>k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ближайших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седей по обучающей 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, разделённой на </w:t>
      </w:r>
      <w:r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Считается, что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ми признаками. В качестве меры близости между объектами использовать евклидову метрику.</w:t>
      </w:r>
    </w:p>
    <w:p w:rsidR="00814820" w:rsidRPr="00A25976" w:rsidRDefault="00814820" w:rsidP="00A2597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lastRenderedPageBreak/>
        <w:t>2.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drawing>
          <wp:inline distT="0" distB="0" distL="0" distR="0" wp14:anchorId="487BB16B" wp14:editId="4C521F13">
            <wp:extent cx="647700" cy="209550"/>
            <wp:effectExtent l="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drawing>
          <wp:inline distT="0" distB="0" distL="0" distR="0" wp14:anchorId="057F0781" wp14:editId="754F8D0B">
            <wp:extent cx="647700" cy="209550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8"/>
          <w:sz w:val="32"/>
          <w:szCs w:val="32"/>
          <w:lang w:val="en-US"/>
        </w:rPr>
        <w:drawing>
          <wp:inline distT="0" distB="0" distL="0" distR="0" wp14:anchorId="07E2CD25" wp14:editId="22E4B85E">
            <wp:extent cx="1152525" cy="209550"/>
            <wp:effectExtent l="0" t="0" r="9525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8"/>
          <w:sz w:val="32"/>
          <w:szCs w:val="32"/>
          <w:lang w:val="en-US"/>
        </w:rPr>
        <w:drawing>
          <wp:inline distT="0" distB="0" distL="0" distR="0" wp14:anchorId="3B81C344" wp14:editId="7C2CEEBA">
            <wp:extent cx="1152525" cy="209550"/>
            <wp:effectExtent l="0" t="0" r="9525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 bo‘yicha obyektlar turg‘unligi qiymatlarini hisoblovchi dastur tuz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drawing>
          <wp:inline distT="0" distB="0" distL="0" distR="0" wp14:anchorId="62CF4C68" wp14:editId="45B30EC4">
            <wp:extent cx="485775" cy="209550"/>
            <wp:effectExtent l="0" t="0" r="9525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drawing>
          <wp:inline distT="0" distB="0" distL="0" distR="0" wp14:anchorId="014A5F02" wp14:editId="1D2B6F20">
            <wp:extent cx="485775" cy="209550"/>
            <wp:effectExtent l="0" t="0" r="9525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drawing>
          <wp:inline distT="0" distB="0" distL="0" distR="0" wp14:anchorId="2652D63A" wp14:editId="52F12581">
            <wp:extent cx="104775" cy="209550"/>
            <wp:effectExtent l="0" t="0" r="9525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drawing>
          <wp:inline distT="0" distB="0" distL="0" distR="0" wp14:anchorId="0838B16D" wp14:editId="01FB5F85">
            <wp:extent cx="104775" cy="209550"/>
            <wp:effectExtent l="0" t="0" r="9525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 bilan tavsiflanadi va masofani topish uchun Chebishev metrikasidan foydalanilsin. </w:t>
      </w:r>
      <w:r w:rsidRPr="00A25976">
        <w:rPr>
          <w:rFonts w:ascii="Times New Roman" w:hAnsi="Times New Roman" w:cs="Times New Roman"/>
          <w:position w:val="-16"/>
          <w:sz w:val="32"/>
          <w:szCs w:val="32"/>
          <w:lang w:val="uz-Cyrl-UZ"/>
        </w:rPr>
        <w:object w:dxaOrig="380" w:dyaOrig="420">
          <v:shape id="_x0000_i1054" type="#_x0000_t75" style="width:18pt;height:21.75pt" o:ole="">
            <v:imagedata r:id="rId147" o:title=""/>
          </v:shape>
          <o:OLEObject Type="Embed" ProgID="Equation.3" ShapeID="_x0000_i1054" DrawAspect="Content" ObjectID="_1798395120" r:id="rId148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da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41F29" w:rsidRPr="00A25976">
        <w:rPr>
          <w:rFonts w:ascii="Times New Roman" w:hAnsi="Times New Roman" w:cs="Times New Roman"/>
          <w:position w:val="-16"/>
          <w:sz w:val="32"/>
          <w:szCs w:val="32"/>
          <w:lang w:val="uz-Cyrl-UZ"/>
        </w:rPr>
        <w:object w:dxaOrig="2520" w:dyaOrig="440">
          <v:shape id="_x0000_i1055" type="#_x0000_t75" style="width:141pt;height:24pt" o:ole="">
            <v:imagedata r:id="rId149" o:title=""/>
          </v:shape>
          <o:OLEObject Type="Embed" ProgID="Equation.3" ShapeID="_x0000_i1055" DrawAspect="Content" ObjectID="_1798395121" r:id="rId150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ning </w:t>
      </w:r>
      <w:r w:rsidR="00541F29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20" w:dyaOrig="440">
          <v:shape id="_x0000_i1056" type="#_x0000_t75" style="width:18pt;height:24.75pt" o:ole="">
            <v:imagedata r:id="rId151" o:title=""/>
          </v:shape>
          <o:OLEObject Type="Embed" ProgID="Equation.3" ShapeID="_x0000_i1056" DrawAspect="Content" ObjectID="_1798395122" r:id="rId152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urg‘unligi:</w:t>
      </w:r>
    </w:p>
    <w:p w:rsidR="00814820" w:rsidRPr="00A25976" w:rsidRDefault="00541F29" w:rsidP="008D048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i/>
          <w:iCs/>
          <w:position w:val="-44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i/>
          <w:iCs/>
          <w:position w:val="-44"/>
          <w:sz w:val="32"/>
          <w:szCs w:val="32"/>
        </w:rPr>
        <w:object w:dxaOrig="2060" w:dyaOrig="900">
          <v:shape id="_x0000_i1057" type="#_x0000_t75" style="width:111pt;height:50.25pt" o:ole="">
            <v:imagedata r:id="rId153" o:title=""/>
          </v:shape>
          <o:OLEObject Type="Embed" ProgID="Equation.3" ShapeID="_x0000_i1057" DrawAspect="Content" ObjectID="_1798395123" r:id="rId154"/>
        </w:object>
      </w:r>
    </w:p>
    <w:p w:rsidR="00814820" w:rsidRPr="00A25976" w:rsidRDefault="00814820" w:rsidP="008D048C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o‘yicha topiladi,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, </w:t>
      </w:r>
      <w:r w:rsidR="00541F29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60" w:dyaOrig="440">
          <v:shape id="_x0000_i1058" type="#_x0000_t75" style="width:18.75pt;height:24.75pt" o:ole="">
            <v:imagedata r:id="rId155" o:title=""/>
          </v:shape>
          <o:OLEObject Type="Embed" ProgID="Equation.3" ShapeID="_x0000_i1058" DrawAspect="Content" ObjectID="_1798395124" r:id="rId156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="00541F29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40" w:dyaOrig="380">
          <v:shape id="_x0000_i1059" type="#_x0000_t75" style="width:18.75pt;height:21pt" o:ole="">
            <v:imagedata r:id="rId157" o:title=""/>
          </v:shape>
          <o:OLEObject Type="Embed" ProgID="Equation.DSMT4" ShapeID="_x0000_i1059" DrawAspect="Content" ObjectID="_1798395125" r:id="rId158"/>
        </w:object>
      </w:r>
      <w:r w:rsidR="00541F2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nlan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dagi </w:t>
      </w:r>
      <w:r w:rsidR="00541F29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279" w:dyaOrig="380">
          <v:shape id="_x0000_i1060" type="#_x0000_t75" style="width:17.25pt;height:21pt" o:ole="">
            <v:imagedata r:id="rId159" o:title=""/>
          </v:shape>
          <o:OLEObject Type="Embed" ProgID="Equation.3" ShapeID="_x0000_i1060" DrawAspect="Content" ObjectID="_1798395126" r:id="rId160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ning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iCs/>
          <w:sz w:val="32"/>
          <w:szCs w:val="32"/>
          <w:lang w:val="uz-Cyrl-UZ"/>
        </w:rPr>
        <w:t xml:space="preserve"> ta </w:t>
      </w:r>
      <w:r w:rsidR="00541F29" w:rsidRPr="00A25976">
        <w:rPr>
          <w:rFonts w:ascii="Times New Roman" w:hAnsi="Times New Roman" w:cs="Times New Roman"/>
          <w:position w:val="-26"/>
          <w:sz w:val="32"/>
          <w:szCs w:val="32"/>
          <w:lang w:val="uz-Cyrl-UZ"/>
        </w:rPr>
        <w:object w:dxaOrig="2560" w:dyaOrig="660">
          <v:shape id="_x0000_i1061" type="#_x0000_t75" style="width:135pt;height:36pt" o:ole="">
            <v:imagedata r:id="rId161" o:title=""/>
          </v:shape>
          <o:OLEObject Type="Embed" ProgID="Equation.DSMT4" ShapeID="_x0000_i1061" DrawAspect="Content" ObjectID="_1798395127" r:id="rId162"/>
        </w:object>
      </w:r>
      <w:r w:rsidRPr="00A25976">
        <w:rPr>
          <w:rFonts w:ascii="Times New Roman" w:hAnsi="Times New Roman" w:cs="Times New Roman"/>
          <w:iCs/>
          <w:sz w:val="32"/>
          <w:szCs w:val="32"/>
          <w:lang w:val="uz-Cyrl-UZ"/>
        </w:rPr>
        <w:t xml:space="preserve"> eng yaqin qo‘shnilarining ko’pchiligi </w:t>
      </w:r>
      <w:r w:rsidR="00541F29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880" w:dyaOrig="380">
          <v:shape id="_x0000_i1062" type="#_x0000_t75" style="width:59.25pt;height:24.75pt" o:ole="">
            <v:imagedata r:id="rId163" o:title=""/>
          </v:shape>
          <o:OLEObject Type="Embed" ProgID="Equation.3" ShapeID="_x0000_i1062" DrawAspect="Content" ObjectID="_1798395128" r:id="rId164"/>
        </w:objec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Cs/>
          <w:sz w:val="32"/>
          <w:szCs w:val="32"/>
          <w:lang w:val="uz-Cyrl-UZ"/>
        </w:rPr>
        <w:t>sinfdan bo‘lgandagi</w:t>
      </w:r>
      <w:r w:rsidR="00B5231F">
        <w:rPr>
          <w:rFonts w:ascii="Times New Roman" w:hAnsi="Times New Roman" w:cs="Times New Roman"/>
          <w:iCs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holatlar soni.</w:t>
      </w:r>
    </w:p>
    <w:p w:rsidR="00351302" w:rsidRPr="00A25976" w:rsidRDefault="00351302" w:rsidP="00A25976">
      <w:pPr>
        <w:pStyle w:val="a8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</w:rPr>
        <w:t>2.3.</w:t>
      </w:r>
      <w:r w:rsidRPr="00A25976">
        <w:rPr>
          <w:rFonts w:ascii="Times New Roman" w:hAnsi="Times New Roman" w:cs="Times New Roman"/>
          <w:sz w:val="32"/>
          <w:szCs w:val="32"/>
        </w:rPr>
        <w:t xml:space="preserve"> Реализовать вычисления значений устойчивости объектов обучающей 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</w:rPr>
        <w:t xml:space="preserve">}, разделённой на </w:t>
      </w:r>
      <w:r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Pr="00A25976">
        <w:rPr>
          <w:rFonts w:ascii="Times New Roman" w:hAnsi="Times New Roman" w:cs="Times New Roman"/>
          <w:sz w:val="32"/>
          <w:szCs w:val="32"/>
        </w:rPr>
        <w:t xml:space="preserve">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</w:rPr>
        <w:t xml:space="preserve">. Считается, что каждый объект </w:t>
      </w:r>
      <m:oMath>
        <m:r>
          <w:rPr>
            <w:rFonts w:ascii="Cambria Math" w:hAnsi="Cambria Math" w:cs="Times New Roman"/>
            <w:sz w:val="32"/>
            <w:szCs w:val="32"/>
          </w:rPr>
          <m:t>S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</w:rPr>
        <w:t xml:space="preserve"> описывается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</w:rPr>
        <w:t xml:space="preserve"> количественными признаками и для определения расстояния используется метрика Чебышева. Устойчивость </w:t>
      </w:r>
      <w:r w:rsidRPr="00A25976">
        <w:rPr>
          <w:rFonts w:ascii="Times New Roman" w:hAnsi="Times New Roman" w:cs="Times New Roman"/>
          <w:position w:val="-12"/>
          <w:sz w:val="32"/>
          <w:szCs w:val="32"/>
        </w:rPr>
        <w:object w:dxaOrig="320" w:dyaOrig="440">
          <v:shape id="_x0000_i1063" type="#_x0000_t75" style="width:18pt;height:24.75pt" o:ole="">
            <v:imagedata r:id="rId151" o:title=""/>
          </v:shape>
          <o:OLEObject Type="Embed" ProgID="Equation.3" ShapeID="_x0000_i1063" DrawAspect="Content" ObjectID="_1798395129" r:id="rId165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 объекта </w:t>
      </w:r>
      <w:r w:rsidRPr="00A25976">
        <w:rPr>
          <w:rFonts w:ascii="Times New Roman" w:hAnsi="Times New Roman" w:cs="Times New Roman"/>
          <w:position w:val="-16"/>
          <w:sz w:val="32"/>
          <w:szCs w:val="32"/>
        </w:rPr>
        <w:object w:dxaOrig="2520" w:dyaOrig="440">
          <v:shape id="_x0000_i1064" type="#_x0000_t75" style="width:138pt;height:24.75pt" o:ole="">
            <v:imagedata r:id="rId149" o:title=""/>
          </v:shape>
          <o:OLEObject Type="Embed" ProgID="Equation.3" ShapeID="_x0000_i1064" DrawAspect="Content" ObjectID="_1798395130" r:id="rId166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 в классе </w:t>
      </w:r>
      <w:r w:rsidRPr="00A25976">
        <w:rPr>
          <w:rFonts w:ascii="Times New Roman" w:hAnsi="Times New Roman" w:cs="Times New Roman"/>
          <w:position w:val="-16"/>
          <w:sz w:val="32"/>
          <w:szCs w:val="32"/>
        </w:rPr>
        <w:object w:dxaOrig="380" w:dyaOrig="420">
          <v:shape id="_x0000_i1065" type="#_x0000_t75" style="width:18pt;height:21pt" o:ole="">
            <v:imagedata r:id="rId147" o:title=""/>
          </v:shape>
          <o:OLEObject Type="Embed" ProgID="Equation.3" ShapeID="_x0000_i1065" DrawAspect="Content" ObjectID="_1798395131" r:id="rId167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 определяется как</w:t>
      </w:r>
    </w:p>
    <w:p w:rsidR="00351302" w:rsidRPr="00A25976" w:rsidRDefault="00541F29" w:rsidP="008D048C">
      <w:pPr>
        <w:pStyle w:val="a8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i/>
          <w:iCs/>
          <w:position w:val="-44"/>
          <w:sz w:val="32"/>
          <w:szCs w:val="32"/>
        </w:rPr>
        <w:object w:dxaOrig="2060" w:dyaOrig="900">
          <v:shape id="_x0000_i1066" type="#_x0000_t75" style="width:115.5pt;height:51pt" o:ole="">
            <v:imagedata r:id="rId153" o:title=""/>
          </v:shape>
          <o:OLEObject Type="Embed" ProgID="Equation.3" ShapeID="_x0000_i1066" DrawAspect="Content" ObjectID="_1798395132" r:id="rId168"/>
        </w:object>
      </w:r>
      <w:r w:rsidR="00351302" w:rsidRPr="00A25976">
        <w:rPr>
          <w:rFonts w:ascii="Times New Roman" w:hAnsi="Times New Roman" w:cs="Times New Roman"/>
          <w:i/>
          <w:iCs/>
          <w:sz w:val="32"/>
          <w:szCs w:val="32"/>
        </w:rPr>
        <w:t>,</w:t>
      </w:r>
    </w:p>
    <w:p w:rsidR="00351302" w:rsidRPr="00A25976" w:rsidRDefault="00351302" w:rsidP="008D048C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w:r w:rsidR="00541F29" w:rsidRPr="00A25976">
        <w:rPr>
          <w:rFonts w:ascii="Times New Roman" w:hAnsi="Times New Roman" w:cs="Times New Roman"/>
          <w:position w:val="-12"/>
          <w:sz w:val="32"/>
          <w:szCs w:val="32"/>
        </w:rPr>
        <w:object w:dxaOrig="360" w:dyaOrig="440">
          <v:shape id="_x0000_i1067" type="#_x0000_t75" style="width:21.75pt;height:26.25pt" o:ole="">
            <v:imagedata r:id="rId155" o:title=""/>
          </v:shape>
          <o:OLEObject Type="Embed" ProgID="Equation.3" ShapeID="_x0000_i1067" DrawAspect="Content" ObjectID="_1798395133" r:id="rId169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-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число событий в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E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огда среди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ближайших к </w:t>
      </w:r>
      <w:r w:rsidR="00541F29" w:rsidRPr="00A25976">
        <w:rPr>
          <w:rFonts w:ascii="Times New Roman" w:hAnsi="Times New Roman" w:cs="Times New Roman"/>
          <w:position w:val="-12"/>
          <w:sz w:val="32"/>
          <w:szCs w:val="32"/>
        </w:rPr>
        <w:object w:dxaOrig="279" w:dyaOrig="380">
          <v:shape id="_x0000_i1068" type="#_x0000_t75" style="width:17.25pt;height:21pt" o:ole="">
            <v:imagedata r:id="rId159" o:title=""/>
          </v:shape>
          <o:OLEObject Type="Embed" ProgID="Equation.3" ShapeID="_x0000_i1068" DrawAspect="Content" ObjectID="_1798395134" r:id="rId170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ов, </w:t>
      </w:r>
      <w:r w:rsidR="00541F29" w:rsidRPr="00A25976">
        <w:rPr>
          <w:rFonts w:ascii="Times New Roman" w:hAnsi="Times New Roman" w:cs="Times New Roman"/>
          <w:position w:val="-22"/>
          <w:sz w:val="32"/>
          <w:szCs w:val="32"/>
        </w:rPr>
        <w:object w:dxaOrig="2100" w:dyaOrig="499">
          <v:shape id="_x0000_i1069" type="#_x0000_t75" style="width:123.75pt;height:30.75pt" o:ole="">
            <v:imagedata r:id="rId171" o:title=""/>
          </v:shape>
          <o:OLEObject Type="Embed" ProgID="Equation.DSMT4" ShapeID="_x0000_i1069" DrawAspect="Content" ObjectID="_1798395135" r:id="rId172"/>
        </w:objec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большинство составляют объекты из </w:t>
      </w:r>
      <w:r w:rsidR="00541F29" w:rsidRPr="00A25976">
        <w:rPr>
          <w:rFonts w:ascii="Times New Roman" w:hAnsi="Times New Roman" w:cs="Times New Roman"/>
          <w:position w:val="-14"/>
          <w:sz w:val="32"/>
          <w:szCs w:val="32"/>
        </w:rPr>
        <w:object w:dxaOrig="980" w:dyaOrig="400">
          <v:shape id="_x0000_i1070" type="#_x0000_t75" style="width:53.25pt;height:21.75pt" o:ole="">
            <v:imagedata r:id="rId173" o:title=""/>
          </v:shape>
          <o:OLEObject Type="Embed" ProgID="Equation.3" ShapeID="_x0000_i1070" DrawAspect="Content" ObjectID="_1798395136" r:id="rId174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814820" w:rsidRPr="00A25976" w:rsidRDefault="00814820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38C1848" wp14:editId="508C4704">
            <wp:extent cx="647700" cy="228600"/>
            <wp:effectExtent l="0" t="0" r="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08D5286" wp14:editId="38A3B200">
            <wp:extent cx="647700" cy="228600"/>
            <wp:effectExtent l="0" t="0" r="0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AF0833C" wp14:editId="77E7A1CF">
            <wp:extent cx="1152525" cy="228600"/>
            <wp:effectExtent l="0" t="0" r="9525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C377C90" wp14:editId="47B24541">
            <wp:extent cx="1152525" cy="228600"/>
            <wp:effectExtent l="0" t="0" r="9525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 bo‘yicha </w:t>
      </w:r>
      <w:r w:rsidR="00D50DAE" w:rsidRPr="00A2597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vklid metrikasidan foydalangan holda chiziqli qobiqni hisoblash algoritmi dasturi tuz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D179725" wp14:editId="2D0E39B0">
            <wp:extent cx="485775" cy="228600"/>
            <wp:effectExtent l="0" t="0" r="9525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5C7E736" wp14:editId="30FDC707">
            <wp:extent cx="485775" cy="228600"/>
            <wp:effectExtent l="0" t="0" r="9525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2C92B2B" wp14:editId="4A89B902">
            <wp:extent cx="104775" cy="228600"/>
            <wp:effectExtent l="0" t="0" r="9525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08B57E5" wp14:editId="1CB7C1B0">
            <wp:extent cx="104775" cy="228600"/>
            <wp:effectExtent l="0" t="0" r="9525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 bilan tavsiflanadi. Chiziqli qobiq obyektlari </w:t>
      </w:r>
      <w:r w:rsidR="00541F29" w:rsidRPr="00A25976">
        <w:rPr>
          <w:rFonts w:ascii="Times New Roman" w:hAnsi="Times New Roman" w:cs="Times New Roman"/>
          <w:position w:val="-26"/>
          <w:sz w:val="32"/>
          <w:szCs w:val="32"/>
          <w:lang w:val="en-US"/>
        </w:rPr>
        <w:object w:dxaOrig="3159" w:dyaOrig="520">
          <v:shape id="_x0000_i1071" type="#_x0000_t75" style="width:177.75pt;height:30pt" o:ole="">
            <v:imagedata r:id="rId175" o:title=""/>
          </v:shape>
          <o:OLEObject Type="Embed" ProgID="Equation.3" ShapeID="_x0000_i1071" DrawAspect="Content" ObjectID="_1798395137" r:id="rId176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formuladan aniqlanadi,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08E3A14" wp14:editId="7B56F37E">
            <wp:extent cx="457200" cy="228600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1C82DFF" wp14:editId="079967D5">
            <wp:extent cx="457200" cy="228600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33101D7" wp14:editId="2A205612">
            <wp:extent cx="142875" cy="228600"/>
            <wp:effectExtent l="0" t="0" r="9525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592B686" wp14:editId="5870FF2E">
            <wp:extent cx="142875" cy="228600"/>
            <wp:effectExtent l="0" t="0" r="9525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ning atrofi, ya’ni obyektning qarama-qarshi sinfning eng yaqin obyektigacha bo‘lgan, o‘z sinf obyektlaridan tashkil topgan atrofi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еализовать алгоритм вычисление линейных оболочек непересекающихся классов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етрике Евклида. Считается, чт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едставители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лассов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даны в 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каждый 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 с помощью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. Объекты линейной оболочки определяются с помощью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формулы </w:t>
      </w:r>
      <w:r w:rsidRPr="00A25976">
        <w:rPr>
          <w:rFonts w:ascii="Times New Roman" w:hAnsi="Times New Roman" w:cs="Times New Roman"/>
          <w:position w:val="-26"/>
          <w:sz w:val="32"/>
          <w:szCs w:val="32"/>
          <w:lang w:val="en-US"/>
        </w:rPr>
        <w:object w:dxaOrig="3159" w:dyaOrig="520">
          <v:shape id="_x0000_i1072" type="#_x0000_t75" style="width:168pt;height:27pt" o:ole="">
            <v:imagedata r:id="rId178" o:title=""/>
          </v:shape>
          <o:OLEObject Type="Embed" ProgID="Equation.3" ShapeID="_x0000_i1072" DrawAspect="Content" ObjectID="_1798395138" r:id="rId179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где </w:t>
      </w:r>
      <m:oMath>
        <m:r>
          <w:rPr>
            <w:rFonts w:ascii="Cambria Math" w:hAnsi="Cambria Math" w:cs="Times New Roman"/>
            <w:sz w:val="32"/>
            <w:szCs w:val="32"/>
          </w:rPr>
          <m:t>O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крестность объект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 содержащая все ближайшие объекты одного с ним класса до первого объекта из противоположного класса.</w:t>
      </w:r>
    </w:p>
    <w:p w:rsidR="00D50DAE" w:rsidRPr="00A25976" w:rsidRDefault="00D50DAE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</w:t>
      </w:r>
      <w:r w:rsidR="008D048C">
        <w:rPr>
          <w:rFonts w:ascii="Times New Roman" w:hAnsi="Times New Roman" w:cs="Times New Roman"/>
          <w:b/>
          <w:sz w:val="32"/>
          <w:szCs w:val="32"/>
          <w:lang w:val="ru-RU"/>
        </w:rPr>
        <w:t>5</w:t>
      </w: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1FA7303" wp14:editId="001AF1C4">
            <wp:extent cx="647700" cy="228600"/>
            <wp:effectExtent l="0" t="0" r="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4B99E1C" wp14:editId="7FF36198">
            <wp:extent cx="647700" cy="228600"/>
            <wp:effectExtent l="0" t="0" r="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6F3F476" wp14:editId="47F63074">
            <wp:extent cx="1152525" cy="228600"/>
            <wp:effectExtent l="0" t="0" r="9525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AADA6F6" wp14:editId="02EAF686">
            <wp:extent cx="1152525" cy="228600"/>
            <wp:effectExtent l="0" t="0" r="9525" b="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 bo‘yicha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Chebishe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sidan foydalangan holda chiziqli qobiqni hisoblash algoritmi dasturi tuz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B002D47" wp14:editId="20D5B1EC">
            <wp:extent cx="485775" cy="228600"/>
            <wp:effectExtent l="0" t="0" r="9525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1176CE3" wp14:editId="3AB919F8">
            <wp:extent cx="485775" cy="228600"/>
            <wp:effectExtent l="0" t="0" r="9525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A2604A0" wp14:editId="4F8C5D8B">
            <wp:extent cx="104775" cy="228600"/>
            <wp:effectExtent l="0" t="0" r="9525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6ED7B28" wp14:editId="6F9A8951">
            <wp:extent cx="104775" cy="228600"/>
            <wp:effectExtent l="0" t="0" r="9525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 bilan tavsiflanadi. Chiziqli qobiq obyektlari </w:t>
      </w:r>
      <w:r w:rsidRPr="00A25976">
        <w:rPr>
          <w:rFonts w:ascii="Times New Roman" w:hAnsi="Times New Roman" w:cs="Times New Roman"/>
          <w:position w:val="-26"/>
          <w:sz w:val="32"/>
          <w:szCs w:val="32"/>
          <w:lang w:val="en-US"/>
        </w:rPr>
        <w:object w:dxaOrig="3159" w:dyaOrig="520">
          <v:shape id="_x0000_i1073" type="#_x0000_t75" style="width:185.25pt;height:30.75pt" o:ole="">
            <v:imagedata r:id="rId175" o:title=""/>
          </v:shape>
          <o:OLEObject Type="Embed" ProgID="Equation.3" ShapeID="_x0000_i1073" DrawAspect="Content" ObjectID="_1798395139" r:id="rId180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formuladan aniqlanadi,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692D5D3" wp14:editId="1A21BAA0">
            <wp:extent cx="457200" cy="228600"/>
            <wp:effectExtent l="0" t="0" r="0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B013DBB" wp14:editId="19A9EBDA">
            <wp:extent cx="457200" cy="228600"/>
            <wp:effectExtent l="0" t="0" r="0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6C9D786" wp14:editId="285DF48A">
            <wp:extent cx="142875" cy="228600"/>
            <wp:effectExtent l="0" t="0" r="9525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77B2933" wp14:editId="0AE865EB">
            <wp:extent cx="142875" cy="228600"/>
            <wp:effectExtent l="0" t="0" r="9525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ning atrofi, ya’ni obyektning qarama-qarshi sinfning eng yaqin obyektigacha bo‘lgan, o‘z sinf obyektlaridan tashkil topgan atrofi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5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еализовать алгоритм вычисление оболочки непересекающихся классов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етрике Чебышева. Считается, чт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едставители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лассов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даны в 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каждый 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 с помощью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. Объекты оболочки определяются с помощью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формулы </w:t>
      </w:r>
      <w:r w:rsidRPr="00A25976">
        <w:rPr>
          <w:rFonts w:ascii="Times New Roman" w:hAnsi="Times New Roman" w:cs="Times New Roman"/>
          <w:position w:val="-26"/>
          <w:sz w:val="32"/>
          <w:szCs w:val="32"/>
          <w:lang w:val="en-US"/>
        </w:rPr>
        <w:object w:dxaOrig="3159" w:dyaOrig="520">
          <v:shape id="_x0000_i1074" type="#_x0000_t75" style="width:165.75pt;height:27pt" o:ole="">
            <v:imagedata r:id="rId178" o:title=""/>
          </v:shape>
          <o:OLEObject Type="Embed" ProgID="Equation.3" ShapeID="_x0000_i1074" DrawAspect="Content" ObjectID="_1798395140" r:id="rId181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где </w:t>
      </w:r>
      <m:oMath>
        <m:r>
          <w:rPr>
            <w:rFonts w:ascii="Cambria Math" w:hAnsi="Cambria Math" w:cs="Times New Roman"/>
            <w:sz w:val="32"/>
            <w:szCs w:val="32"/>
          </w:rPr>
          <m:t>O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крестность объект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ая все ближайшие объекты одного с ним класса по метрике Чебышева до первого объекта из противоположного класса. </w:t>
      </w:r>
    </w:p>
    <w:p w:rsidR="00D50DAE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6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="00D50DA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D50DAE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09A9A6D" wp14:editId="162307F7">
            <wp:extent cx="647700" cy="228600"/>
            <wp:effectExtent l="0" t="0" r="0" b="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D50DAE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8F54354" wp14:editId="5424DAFC">
            <wp:extent cx="647700" cy="228600"/>
            <wp:effectExtent l="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</w:t>
      </w:r>
      <w:proofErr w:type="gramEnd"/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ingan </w:t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D50DAE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24F1DDD9" wp14:editId="6DD8A1AD">
            <wp:extent cx="1152525" cy="228600"/>
            <wp:effectExtent l="0" t="0" r="9525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D50DAE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2ABF4D81" wp14:editId="080D17AC">
            <wp:extent cx="1152525" cy="228600"/>
            <wp:effectExtent l="0" t="0" r="9525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 bo‘yicha </w:t>
      </w:r>
      <w:r w:rsidR="00D50DAE" w:rsidRPr="00A25976">
        <w:rPr>
          <w:rFonts w:ascii="Times New Roman" w:hAnsi="Times New Roman" w:cs="Times New Roman"/>
          <w:sz w:val="32"/>
          <w:szCs w:val="32"/>
          <w:lang w:val="en-US"/>
        </w:rPr>
        <w:t>Juravlev</w:t>
      </w:r>
      <w:r w:rsidR="00D50DAE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D50DAE" w:rsidRPr="00A25976">
        <w:rPr>
          <w:rFonts w:ascii="Times New Roman" w:hAnsi="Times New Roman" w:cs="Times New Roman"/>
          <w:sz w:val="32"/>
          <w:szCs w:val="32"/>
          <w:lang w:val="uz-Cyrl-UZ"/>
        </w:rPr>
        <w:t>metrikasidan foydalangan holda chiziqli qobiqni hisoblash algoritmi dasturi tuzilsin.</w:t>
      </w:r>
    </w:p>
    <w:p w:rsidR="00D50DAE" w:rsidRPr="00A25976" w:rsidRDefault="00D50DAE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Har bir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0</m:t>
            </m:r>
          </m:sub>
        </m:sSub>
      </m:oMath>
      <w:r w:rsidRPr="00A25976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obyekt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ta turli toyifadagi alomatlar bilan tavsivlangan.</w:t>
      </w:r>
      <w:r w:rsidR="003513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Juravlyov metrikasi quyidagi formuladan hisoblanadi:</w:t>
      </w:r>
    </w:p>
    <w:p w:rsidR="00D50DAE" w:rsidRPr="00A25976" w:rsidRDefault="00F2310E" w:rsidP="002260CA">
      <w:pPr>
        <w:spacing w:after="0" w:line="240" w:lineRule="auto"/>
        <w:contextualSpacing/>
        <w:jc w:val="center"/>
        <w:rPr>
          <w:rFonts w:ascii="Times New Roman" w:hAnsi="Times New Roman" w:cs="Times New Roman"/>
          <w:position w:val="-32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8"/>
          <w:sz w:val="32"/>
          <w:szCs w:val="32"/>
          <w:lang w:val="uz-Cyrl-UZ"/>
        </w:rPr>
        <w:object w:dxaOrig="4180" w:dyaOrig="900">
          <v:shape id="_x0000_i1075" type="#_x0000_t75" style="width:219pt;height:47.25pt" o:ole="">
            <v:imagedata r:id="rId182" o:title=""/>
          </v:shape>
          <o:OLEObject Type="Embed" ProgID="Equation.DSMT4" ShapeID="_x0000_i1075" DrawAspect="Content" ObjectID="_1798395141" r:id="rId183"/>
        </w:object>
      </w:r>
    </w:p>
    <w:p w:rsidR="00D50DAE" w:rsidRPr="00A25976" w:rsidRDefault="00D50DAE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951D1BC" wp14:editId="52E81899">
            <wp:extent cx="78740" cy="226060"/>
            <wp:effectExtent l="0" t="0" r="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D0496CD" wp14:editId="2419FB8F">
            <wp:extent cx="78740" cy="226060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3D46290" wp14:editId="55D5D7F9">
            <wp:extent cx="67945" cy="226060"/>
            <wp:effectExtent l="0" t="0" r="8255" b="254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7CB4500" wp14:editId="1C22C6CD">
            <wp:extent cx="67945" cy="226060"/>
            <wp:effectExtent l="0" t="0" r="8255" b="254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mos ravishda miqdoriy va nominal alomatlar indekslar to‘plami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rda o‘lchov masshtablarini unifikatsiyalash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maqsadida miqdoriy alomatlar qiymatlari kasr-chiziqli almashtirish orqal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[0,1] oraliqqa akslantiriladi.</w:t>
      </w:r>
    </w:p>
    <w:p w:rsidR="00D50DAE" w:rsidRPr="00A25976" w:rsidRDefault="00D50DAE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lastRenderedPageBreak/>
        <w:t xml:space="preserve">Chiziqli qobiq obyektlari </w:t>
      </w:r>
      <w:r w:rsidR="00F2310E" w:rsidRPr="00A25976">
        <w:rPr>
          <w:rFonts w:ascii="Times New Roman" w:hAnsi="Times New Roman" w:cs="Times New Roman"/>
          <w:position w:val="-26"/>
          <w:sz w:val="32"/>
          <w:szCs w:val="32"/>
          <w:lang w:val="en-US"/>
        </w:rPr>
        <w:object w:dxaOrig="3159" w:dyaOrig="520">
          <v:shape id="_x0000_i1076" type="#_x0000_t75" style="width:165.75pt;height:27.75pt" o:ole="">
            <v:imagedata r:id="rId175" o:title=""/>
          </v:shape>
          <o:OLEObject Type="Embed" ProgID="Equation.3" ShapeID="_x0000_i1076" DrawAspect="Content" ObjectID="_1798395142" r:id="rId186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formuladan aniqlanadi,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D3169FB" wp14:editId="6BBBB545">
            <wp:extent cx="457200" cy="228600"/>
            <wp:effectExtent l="0" t="0" r="0" b="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B261845" wp14:editId="1F7DE0D1">
            <wp:extent cx="457200" cy="228600"/>
            <wp:effectExtent l="0" t="0" r="0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B266BEC" wp14:editId="4C0706D7">
            <wp:extent cx="142875" cy="228600"/>
            <wp:effectExtent l="0" t="0" r="9525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49E323C" wp14:editId="03F9F042">
            <wp:extent cx="142875" cy="228600"/>
            <wp:effectExtent l="0" t="0" r="9525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ning atrofi, ya’ni obyektning qarama-qarshi sinfning eng yaqin obyektigacha bo‘lgan, o‘z sinf obyektlaridan tashkil topgan atrofi. </w:t>
      </w:r>
    </w:p>
    <w:p w:rsidR="00D50DAE" w:rsidRPr="00A25976" w:rsidRDefault="00D50DA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6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еализовать алгоритм вычисление оболочки непересекающихся классов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етрике Журавлёва. Считается, чт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едставители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лассов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даны в 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каждый 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 с помощью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 xml:space="preserve">разнотипных признаков. Метрика Журавлёва вычисляется по формуле </w:t>
      </w:r>
    </w:p>
    <w:p w:rsidR="00D50DAE" w:rsidRPr="00A25976" w:rsidRDefault="00F2310E" w:rsidP="008D048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  <w:lang w:val="uz-Cyrl-UZ"/>
        </w:rPr>
        <w:object w:dxaOrig="3820" w:dyaOrig="760">
          <v:shape id="_x0000_i1077" type="#_x0000_t75" style="width:240.75pt;height:48.75pt" o:ole="">
            <v:imagedata r:id="rId187" o:title=""/>
          </v:shape>
          <o:OLEObject Type="Embed" ProgID="Equation.3" ShapeID="_x0000_i1077" DrawAspect="Content" ObjectID="_1798395143" r:id="rId188"/>
        </w:object>
      </w:r>
    </w:p>
    <w:p w:rsidR="00D50DAE" w:rsidRPr="00A25976" w:rsidRDefault="00D50DAE" w:rsidP="008D048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32"/>
            <w:szCs w:val="32"/>
          </w:rPr>
          <m:t>I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J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индексов соответственно количественных и номинальных признаков. Объекты оболочки определяются с помощью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формулы </w:t>
      </w:r>
      <w:r w:rsidR="00F2310E" w:rsidRPr="00A25976">
        <w:rPr>
          <w:rFonts w:ascii="Times New Roman" w:hAnsi="Times New Roman" w:cs="Times New Roman"/>
          <w:position w:val="-26"/>
          <w:sz w:val="32"/>
          <w:szCs w:val="32"/>
          <w:lang w:val="en-US"/>
        </w:rPr>
        <w:object w:dxaOrig="3159" w:dyaOrig="520">
          <v:shape id="_x0000_i1078" type="#_x0000_t75" style="width:168pt;height:27.75pt" o:ole="">
            <v:imagedata r:id="rId178" o:title=""/>
          </v:shape>
          <o:OLEObject Type="Embed" ProgID="Equation.3" ShapeID="_x0000_i1078" DrawAspect="Content" ObjectID="_1798395144" r:id="rId189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где </w:t>
      </w:r>
      <m:oMath>
        <m:r>
          <w:rPr>
            <w:rFonts w:ascii="Cambria Math" w:hAnsi="Cambria Math" w:cs="Times New Roman"/>
            <w:sz w:val="32"/>
            <w:szCs w:val="32"/>
          </w:rPr>
          <m:t>O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крестность объект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ая все ближайшие объекты одного с ним класса по метрике Журавлёва до первого объекта из противоположного класса. </w:t>
      </w:r>
    </w:p>
    <w:p w:rsidR="002A566C" w:rsidRPr="00A25976" w:rsidRDefault="002A566C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682B9E4" wp14:editId="0022363A">
            <wp:extent cx="647700" cy="22860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B86ECBE" wp14:editId="42350C2B">
            <wp:extent cx="647700" cy="228600"/>
            <wp:effectExtent l="0" t="0" r="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8209901" wp14:editId="659A647F">
            <wp:extent cx="1152525" cy="228600"/>
            <wp:effectExtent l="0" t="0" r="9525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6F0E519F" wp14:editId="135E39C6">
            <wp:extent cx="1152525" cy="228600"/>
            <wp:effectExtent l="0" t="0" r="9525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 o‘rgatuvchi tanlanmada quyidagi mezon bo‘yicha miqdoriy alomatlar qiymatlarini kesishmaydigan intervallarga optimal bo‘luvchi algoritmni amalga oshirilsin:</w:t>
      </w:r>
    </w:p>
    <w:p w:rsidR="002A566C" w:rsidRPr="00A25976" w:rsidRDefault="005671B9" w:rsidP="008D048C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72"/>
          <w:sz w:val="32"/>
          <w:szCs w:val="32"/>
          <w:lang w:val="uz-Cyrl-UZ"/>
        </w:rPr>
        <w:object w:dxaOrig="6640" w:dyaOrig="1579">
          <v:shape id="_x0000_i1079" type="#_x0000_t75" style="width:384.75pt;height:90pt" o:ole="" fillcolor="window">
            <v:imagedata r:id="rId190" o:title=""/>
          </v:shape>
          <o:OLEObject Type="Embed" ProgID="Equation.3" ShapeID="_x0000_i1079" DrawAspect="Content" ObjectID="_1798395145" r:id="rId191"/>
        </w:object>
      </w:r>
      <w:r w:rsidR="002A566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2A566C" w:rsidRPr="00A25976" w:rsidRDefault="002A566C" w:rsidP="008D048C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F2310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F2310E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400" w:dyaOrig="400">
          <v:shape id="_x0000_i1080" type="#_x0000_t75" style="width:93pt;height:27pt" o:ole="">
            <v:imagedata r:id="rId192" o:title=""/>
          </v:shape>
          <o:OLEObject Type="Embed" ProgID="Equation.DSMT4" ShapeID="_x0000_i1080" DrawAspect="Content" ObjectID="_1798395146" r:id="rId19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 butun sonlardan tashkil topgan vektor va uning elementlari quyidagi shartlarni qanoatlantiradi:</w:t>
      </w:r>
      <w:r w:rsidR="00F2310E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00" w:dyaOrig="360">
          <v:shape id="_x0000_i1081" type="#_x0000_t75" style="width:93pt;height:24pt" o:ole="">
            <v:imagedata r:id="rId194" o:title=""/>
          </v:shape>
          <o:OLEObject Type="Embed" ProgID="Equation.DSMT4" ShapeID="_x0000_i1081" DrawAspect="Content" ObjectID="_1798395147" r:id="rId195"/>
        </w:object>
      </w:r>
      <w:r w:rsidR="00F2310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F2310E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820" w:dyaOrig="400">
          <v:shape id="_x0000_i1082" type="#_x0000_t75" style="width:122.25pt;height:27pt" o:ole="">
            <v:imagedata r:id="rId196" o:title=""/>
          </v:shape>
          <o:OLEObject Type="Embed" ProgID="Equation.DSMT4" ShapeID="_x0000_i1082" DrawAspect="Content" ObjectID="_1798395148" r:id="rId19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obyektlar nomeri miqdoriy alomatlar qiymatlarini o‘sish tartibida beriladi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drawing>
          <wp:inline distT="0" distB="0" distL="0" distR="0" wp14:anchorId="20DB21E5" wp14:editId="11B0142D">
            <wp:extent cx="200025" cy="247650"/>
            <wp:effectExtent l="0" t="0" r="9525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drawing>
          <wp:inline distT="0" distB="0" distL="0" distR="0" wp14:anchorId="2B02CEDA" wp14:editId="25C64622">
            <wp:extent cx="200025" cy="247650"/>
            <wp:effectExtent l="0" t="0" r="9525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alomatning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</w:rPr>
          <m:t>p</m:t>
        </m:r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intervalda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27D3E06" wp14:editId="59C14472">
            <wp:extent cx="161925" cy="228600"/>
            <wp:effectExtent l="0" t="0" r="9525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66BA234" wp14:editId="4A3A8818">
            <wp:extent cx="161925" cy="228600"/>
            <wp:effectExtent l="0" t="0" r="9525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dagi qiymatlari miqdo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𝑝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−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 заданно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ей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еализовать алгоритм оптимального разбиения значений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>количественных признаков на непересекающиеся интервалы по критерию</w:t>
      </w:r>
    </w:p>
    <w:p w:rsidR="00351302" w:rsidRPr="00A25976" w:rsidRDefault="002260CA" w:rsidP="008D048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72"/>
          <w:sz w:val="32"/>
          <w:szCs w:val="32"/>
        </w:rPr>
        <w:object w:dxaOrig="6640" w:dyaOrig="1579">
          <v:shape id="_x0000_i1083" type="#_x0000_t75" style="width:362.25pt;height:87pt" o:ole="" fillcolor="window">
            <v:imagedata r:id="rId190" o:title=""/>
          </v:shape>
          <o:OLEObject Type="Embed" ProgID="Equation.3" ShapeID="_x0000_i1083" DrawAspect="Content" ObjectID="_1798395149" r:id="rId200"/>
        </w:object>
      </w:r>
      <w:r w:rsidR="00F2310E" w:rsidRPr="00A25976">
        <w:rPr>
          <w:rFonts w:ascii="Times New Roman" w:hAnsi="Times New Roman" w:cs="Times New Roman"/>
          <w:sz w:val="32"/>
          <w:szCs w:val="32"/>
        </w:rPr>
        <w:t>,</w:t>
      </w:r>
    </w:p>
    <w:p w:rsidR="00351302" w:rsidRPr="00A25976" w:rsidRDefault="00F2310E" w:rsidP="008D048C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г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де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400" w:dyaOrig="400">
          <v:shape id="_x0000_i1084" type="#_x0000_t75" style="width:93pt;height:27pt" o:ole="">
            <v:imagedata r:id="rId192" o:title=""/>
          </v:shape>
          <o:OLEObject Type="Embed" ProgID="Equation.DSMT4" ShapeID="_x0000_i1084" DrawAspect="Content" ObjectID="_1798395150" r:id="rId201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- целочисленный вектор, элементы которого удовлетворяют условиям: </w:t>
      </w:r>
      <w:r w:rsidR="00332522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00" w:dyaOrig="360">
          <v:shape id="_x0000_i1085" type="#_x0000_t75" style="width:93pt;height:24pt" o:ole="">
            <v:imagedata r:id="rId194" o:title=""/>
          </v:shape>
          <o:OLEObject Type="Embed" ProgID="Equation.DSMT4" ShapeID="_x0000_i1085" DrawAspect="Content" ObjectID="_1798395151" r:id="rId202"/>
        </w:object>
      </w:r>
      <w:r w:rsidR="0033252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32522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820" w:dyaOrig="400">
          <v:shape id="_x0000_i1086" type="#_x0000_t75" style="width:122.25pt;height:27pt" o:ole="">
            <v:imagedata r:id="rId196" o:title=""/>
          </v:shape>
          <o:OLEObject Type="Embed" ProgID="Equation.DSMT4" ShapeID="_x0000_i1086" DrawAspect="Content" ObjectID="_1798395152" r:id="rId203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задают номера объектов упорядоченных по возрастанию значений количественного признака, 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u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p>
        </m:sSubSup>
      </m:oMath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значений признака из </w:t>
      </w:r>
      <w:proofErr w:type="gramStart"/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</w:t>
      </w:r>
      <w:proofErr w:type="gramEnd"/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p </m:t>
        </m:r>
      </m:oMath>
      <w:r w:rsidR="00992CF6">
        <w:rPr>
          <w:rFonts w:ascii="Times New Roman" w:eastAsiaTheme="minorEastAsia" w:hAnsi="Times New Roman" w:cs="Times New Roman"/>
          <w:sz w:val="32"/>
          <w:szCs w:val="32"/>
          <w:lang w:val="uz-Cyrl-UZ"/>
        </w:rPr>
        <w:t>-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ом интервале.</w:t>
      </w:r>
    </w:p>
    <w:p w:rsidR="001F65F8" w:rsidRPr="00A25976" w:rsidRDefault="001F65F8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8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283ED71" wp14:editId="5A38D108">
            <wp:extent cx="647700" cy="228600"/>
            <wp:effectExtent l="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0B7F699" wp14:editId="3C7C2B7E">
            <wp:extent cx="647700" cy="228600"/>
            <wp:effectExtent l="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29D476F" wp14:editId="66CA2BD0">
            <wp:extent cx="1152525" cy="228600"/>
            <wp:effectExtent l="0" t="0" r="9525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4FFB722" wp14:editId="11218BC4">
            <wp:extent cx="1152525" cy="228600"/>
            <wp:effectExtent l="0" t="0" r="9525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 bo‘yicha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vklid metrikasidan foydalanib “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ng yaqin qo‘sh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”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anglash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lgoritmi amalga oshir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EFB8DC8" wp14:editId="237B189C">
            <wp:extent cx="485775" cy="228600"/>
            <wp:effectExtent l="0" t="0" r="9525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46BE22D" wp14:editId="79D0B974">
            <wp:extent cx="485775" cy="228600"/>
            <wp:effectExtent l="0" t="0" r="9525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7678090" wp14:editId="38BC0408">
            <wp:extent cx="104775" cy="228600"/>
            <wp:effectExtent l="0" t="0" r="9525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FF37A14" wp14:editId="5A9F1C91">
            <wp:extent cx="104775" cy="228600"/>
            <wp:effectExtent l="0" t="0" r="9525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 bilan tavsiflanadi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8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 заданно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ей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реализовать алгоритм распознавания по правилу “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ближайший сосед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”. Считается, что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помощью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 и для вычисления расстояния используется евклидова метрика.</w:t>
      </w:r>
    </w:p>
    <w:p w:rsidR="001F65F8" w:rsidRPr="00A25976" w:rsidRDefault="001F65F8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9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517D592" wp14:editId="1E691549">
            <wp:extent cx="647700" cy="228600"/>
            <wp:effectExtent l="0" t="0" r="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06263CB" wp14:editId="199B2729">
            <wp:extent cx="695221" cy="245371"/>
            <wp:effectExtent l="0" t="0" r="0" b="254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84" cy="248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o‘lingan 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039FD26" wp14:editId="7BB18FEA">
            <wp:extent cx="1152525" cy="228600"/>
            <wp:effectExtent l="0" t="0" r="9525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65EB009D" wp14:editId="03836393">
            <wp:extent cx="1152525" cy="228600"/>
            <wp:effectExtent l="0" t="0" r="9525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 berilga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28FBE64" wp14:editId="3F87E0D0">
            <wp:extent cx="485775" cy="228600"/>
            <wp:effectExtent l="0" t="0" r="9525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AC86746" wp14:editId="552ECEDB">
            <wp:extent cx="485775" cy="228600"/>
            <wp:effectExtent l="0" t="0" r="9525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FC28D02" wp14:editId="65A883AE">
            <wp:extent cx="104775" cy="228600"/>
            <wp:effectExtent l="0" t="0" r="9525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CD09117" wp14:editId="385AE1E5">
            <wp:extent cx="104775" cy="228600"/>
            <wp:effectExtent l="0" t="0" r="9525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nominal alomat bilan tavsiflanadi. 2 ta alomat orqal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198CD0F" wp14:editId="2DFF7B23">
            <wp:extent cx="752475" cy="238125"/>
            <wp:effectExtent l="0" t="0" r="9525" b="9525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D23BA84" wp14:editId="1EB73AC3">
            <wp:extent cx="809625" cy="256210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800" cy="259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da mavjud va boshqalarda bo‘lmagan barcha mumkin bo‘lgan qiymatlar kombinatsiyalari topilsin (mantiqiy qonuniyat).</w:t>
      </w:r>
    </w:p>
    <w:p w:rsidR="00351302" w:rsidRPr="00A25976" w:rsidRDefault="00351302" w:rsidP="005671B9">
      <w:pPr>
        <w:tabs>
          <w:tab w:val="left" w:pos="15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9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орк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ит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номинальными признаками. Из всевозможных комбин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 по 2 признака требуется определить те, которые есть у одног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r>
          <w:rPr>
            <w:rFonts w:ascii="Cambria Math" w:hAnsi="Cambria Math" w:cs="Times New Roman"/>
            <w:sz w:val="32"/>
            <w:szCs w:val="32"/>
          </w:rPr>
          <m:t>i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,</m:t>
            </m:r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e>
        </m:acc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т у представителей других классов (логическая закономерность).</w:t>
      </w:r>
    </w:p>
    <w:p w:rsidR="001F65F8" w:rsidRPr="00A25976" w:rsidRDefault="001F65F8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10</w:t>
      </w:r>
      <w:proofErr w:type="gramStart"/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6561863" wp14:editId="5FF28E17">
            <wp:extent cx="1152525" cy="228600"/>
            <wp:effectExtent l="0" t="0" r="9525" b="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741F96B" wp14:editId="390A81BF">
            <wp:extent cx="1288112" cy="255493"/>
            <wp:effectExtent l="0" t="0" r="7620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48" cy="25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tanlanma obyektlari 2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3204A3C" wp14:editId="68CCD56F">
            <wp:extent cx="438150" cy="228600"/>
            <wp:effectExtent l="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524E3E9" wp14:editId="43481A4A">
            <wp:extent cx="438150" cy="228600"/>
            <wp:effectExtent l="0" t="0" r="0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esishmaydigan sinf vakillaridan iborat. </w:t>
      </w:r>
    </w:p>
    <w:p w:rsidR="001F65F8" w:rsidRPr="00A25976" w:rsidRDefault="001F65F8" w:rsidP="008D048C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40256F03" wp14:editId="77208FAB">
            <wp:extent cx="2297722" cy="533400"/>
            <wp:effectExtent l="0" t="0" r="7620" b="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614" cy="535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5F8" w:rsidRPr="00A25976" w:rsidRDefault="001F65F8" w:rsidP="008D048C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lastRenderedPageBreak/>
        <w:t>mezon bo‘yicha miqdoriy alomatlar ustunlik intervalini hisoblaydigan algoritmni amalga oshirilsin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7347B33" wp14:editId="7367128A">
            <wp:extent cx="600075" cy="228600"/>
            <wp:effectExtent l="0" t="0" r="952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43F2F1E" wp14:editId="16FF7CD3">
            <wp:extent cx="638175" cy="243114"/>
            <wp:effectExtent l="0" t="0" r="0" b="508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0" cy="24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26465D8" wp14:editId="40A3FC57">
            <wp:extent cx="609600" cy="228600"/>
            <wp:effectExtent l="0" t="0" r="0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E146C85" wp14:editId="20941F22">
            <wp:extent cx="635000" cy="238125"/>
            <wp:effectExtent l="0" t="0" r="0" b="9525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D7B15B8" wp14:editId="25FD20CB">
            <wp:extent cx="438150" cy="228600"/>
            <wp:effectExtent l="0" t="0" r="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ADFC344" wp14:editId="7552F864">
            <wp:extent cx="466725" cy="243509"/>
            <wp:effectExtent l="0" t="0" r="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233" cy="24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mos ravishda miqdoriy alomatlarning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B101BBA" wp14:editId="04046ABE">
            <wp:extent cx="914400" cy="228600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87FA908" wp14:editId="14845F9E">
            <wp:extent cx="990600" cy="247650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sish tartib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554DD5B" wp14:editId="13BCC54D">
            <wp:extent cx="142875" cy="228600"/>
            <wp:effectExtent l="0" t="0" r="9525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BE9DB43" wp14:editId="658D6D55">
            <wp:extent cx="142875" cy="228600"/>
            <wp:effectExtent l="0" t="0" r="9525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DA84777" wp14:editId="3BCAAE85">
            <wp:extent cx="276225" cy="228600"/>
            <wp:effectExtent l="0" t="0" r="9525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995FBC1" wp14:editId="39E81A58">
            <wp:extent cx="276225" cy="228600"/>
            <wp:effectExtent l="0" t="0" r="9525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rinlar oralig‘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84765C8" wp14:editId="06186BE6">
            <wp:extent cx="190500" cy="228600"/>
            <wp:effectExtent l="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1EFF98B" wp14:editId="1E454308">
            <wp:extent cx="190500" cy="228600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2295535" wp14:editId="66B6C125">
            <wp:extent cx="228600" cy="228600"/>
            <wp:effectExtent l="0" t="0" r="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C1CA20E" wp14:editId="41819EFF">
            <wp:extent cx="228600" cy="228600"/>
            <wp:effectExtent l="0" t="0" r="0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 vakillarining miqdori. </w:t>
      </w:r>
    </w:p>
    <w:p w:rsidR="00351302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0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орк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держит представителей двух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r w:rsidR="0033252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аждый объект описывается с помощью количественных признаков. Реализовать алгоритм вычисления интервалов доминирования значений количественных признаков по критерию</w:t>
      </w:r>
    </w:p>
    <w:p w:rsidR="00B70CED" w:rsidRPr="00A25976" w:rsidRDefault="00B70CED" w:rsidP="002260C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24BD610C" wp14:editId="1040DCFC">
            <wp:extent cx="2297722" cy="533400"/>
            <wp:effectExtent l="0" t="0" r="7620" b="0"/>
            <wp:docPr id="710" name="Рисунок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614" cy="535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302" w:rsidRPr="00A25976" w:rsidRDefault="00351302" w:rsidP="008D048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u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v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u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v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r>
          <w:rPr>
            <w:rFonts w:ascii="Cambria Math" w:hAnsi="Cambria Math" w:cs="Times New Roman"/>
            <w:sz w:val="32"/>
            <w:szCs w:val="32"/>
          </w:rPr>
          <m:t>u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≤</m:t>
        </m:r>
        <m:r>
          <w:rPr>
            <w:rFonts w:ascii="Cambria Math" w:hAnsi="Cambria Math" w:cs="Times New Roman"/>
            <w:sz w:val="32"/>
            <w:szCs w:val="32"/>
          </w:rPr>
          <m:t>v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число представителей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упорядоченной по возрастанию последовательности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ого признака с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й по -ю позицию.</w:t>
      </w:r>
    </w:p>
    <w:p w:rsidR="001F65F8" w:rsidRPr="00A25976" w:rsidRDefault="001F65F8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11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Kesishmaydigan 2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36A57EF" wp14:editId="41BC41FE">
            <wp:extent cx="190500" cy="228600"/>
            <wp:effectExtent l="0" t="0" r="0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E3C82C4" wp14:editId="22717CB6">
            <wp:extent cx="190500" cy="228600"/>
            <wp:effectExtent l="0" t="0" r="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v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6CA0DFB" wp14:editId="40875B68">
            <wp:extent cx="190500" cy="228600"/>
            <wp:effectExtent l="0" t="0" r="0" b="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3CA7CF9" wp14:editId="2A292E48">
            <wp:extent cx="190500" cy="228600"/>
            <wp:effectExtent l="0" t="0" r="0" b="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ga bo‘lingan</w:t>
      </w:r>
      <w:r w:rsidR="0033252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32522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560" w:dyaOrig="400">
          <v:shape id="_x0000_i1087" type="#_x0000_t75" style="width:104.25pt;height:27pt" o:ole="">
            <v:imagedata r:id="rId214" o:title=""/>
          </v:shape>
          <o:OLEObject Type="Embed" ProgID="Equation.DSMT4" ShapeID="_x0000_i1087" DrawAspect="Content" ObjectID="_1798395153" r:id="rId215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8E1411F" wp14:editId="448C083F">
            <wp:extent cx="1152525" cy="228600"/>
            <wp:effectExtent l="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rgatuvchi tanlanma berilga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B252563" wp14:editId="6B183243">
            <wp:extent cx="485775" cy="228600"/>
            <wp:effectExtent l="0" t="0" r="9525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A4D1261" wp14:editId="19C6C538">
            <wp:extent cx="506016" cy="238125"/>
            <wp:effectExtent l="0" t="0" r="8890" b="0"/>
            <wp:docPr id="344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89" cy="239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988AEBC" wp14:editId="0BA467BF">
            <wp:extent cx="104775" cy="228600"/>
            <wp:effectExtent l="0" t="0" r="9525" b="0"/>
            <wp:docPr id="34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D2CD132" wp14:editId="7B623796">
            <wp:extent cx="126603" cy="276225"/>
            <wp:effectExtent l="0" t="0" r="6985" b="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6" cy="292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 bilan tavsiflanadi. Obyektlarni ajratish uchun</w:t>
      </w:r>
    </w:p>
    <w:p w:rsidR="001F65F8" w:rsidRPr="00A25976" w:rsidRDefault="001F65F8" w:rsidP="008D048C">
      <w:pPr>
        <w:tabs>
          <w:tab w:val="left" w:pos="5150"/>
        </w:tabs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01FB8030" wp14:editId="28716D4F">
            <wp:extent cx="1371600" cy="626165"/>
            <wp:effectExtent l="0" t="0" r="0" b="2540"/>
            <wp:docPr id="341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767" cy="630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5F8" w:rsidRPr="00A25976" w:rsidRDefault="001F65F8" w:rsidP="008D048C">
      <w:pPr>
        <w:tabs>
          <w:tab w:val="left" w:pos="515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diskriminant funksiyadan foydalaniladi,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27B2833" wp14:editId="69C1F55B">
            <wp:extent cx="180975" cy="228600"/>
            <wp:effectExtent l="0" t="0" r="9525" b="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0EE932D" wp14:editId="6B910D7F">
            <wp:extent cx="196056" cy="247650"/>
            <wp:effectExtent l="0" t="0" r="0" b="0"/>
            <wp:docPr id="339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3" cy="248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-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6BFAD69" wp14:editId="726C5AC0">
            <wp:extent cx="371475" cy="228600"/>
            <wp:effectExtent l="0" t="0" r="9525" b="0"/>
            <wp:docPr id="338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1E26E23" wp14:editId="26A80E42">
            <wp:extent cx="371475" cy="228600"/>
            <wp:effectExtent l="0" t="0" r="9525" b="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intervalda berilgan vazn,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837AFC7" wp14:editId="2B5F28CE">
            <wp:extent cx="1085850" cy="228600"/>
            <wp:effectExtent l="0" t="0" r="0" b="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CAD338F" wp14:editId="1B9FF527">
            <wp:extent cx="1176338" cy="247650"/>
            <wp:effectExtent l="0" t="0" r="508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6" cy="247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28CAAEA" wp14:editId="4985B35E">
            <wp:extent cx="828675" cy="228600"/>
            <wp:effectExtent l="0" t="0" r="9525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93EE741" wp14:editId="6D3A74BD">
            <wp:extent cx="876300" cy="241738"/>
            <wp:effectExtent l="0" t="0" r="0" b="635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148" cy="2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ektori</w:t>
      </w:r>
    </w:p>
    <w:p w:rsidR="001F65F8" w:rsidRPr="00A25976" w:rsidRDefault="001F65F8" w:rsidP="008D048C">
      <w:pPr>
        <w:tabs>
          <w:tab w:val="left" w:pos="5150"/>
        </w:tabs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769D657A" wp14:editId="0F4AEC0A">
            <wp:extent cx="2779061" cy="381000"/>
            <wp:effectExtent l="0" t="0" r="2540" b="0"/>
            <wp:docPr id="332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848" cy="383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5F8" w:rsidRPr="00A25976" w:rsidRDefault="001F65F8" w:rsidP="008D048C">
      <w:pPr>
        <w:tabs>
          <w:tab w:val="left" w:pos="515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o‘yicha aniqlanadi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351302" w:rsidRPr="00A25976" w:rsidRDefault="00351302" w:rsidP="00A25976">
      <w:pPr>
        <w:tabs>
          <w:tab w:val="left" w:pos="709"/>
          <w:tab w:val="left" w:pos="453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орк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ит представителей двух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оличественными признаками. Для разделения объектов используется дискриминантная функция </w:t>
      </w:r>
    </w:p>
    <w:p w:rsidR="00351302" w:rsidRPr="00A25976" w:rsidRDefault="00351302" w:rsidP="00B5231F">
      <w:pPr>
        <w:tabs>
          <w:tab w:val="left" w:pos="5150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  <w:lang w:val="en-US"/>
            </w:rPr>
            <m:t>R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S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nary>
            <m:naryPr>
              <m:chr m:val="∑"/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cs="Times New Roman"/>
              <w:sz w:val="32"/>
              <w:szCs w:val="32"/>
              <w:lang w:val="en-US"/>
            </w:rPr>
            <m:t>,</m:t>
          </m:r>
        </m:oMath>
      </m:oMathPara>
    </w:p>
    <w:p w:rsidR="00351302" w:rsidRPr="00A25976" w:rsidRDefault="00351302" w:rsidP="00B5231F">
      <w:pPr>
        <w:tabs>
          <w:tab w:val="left" w:pos="5150"/>
        </w:tabs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данные значения весов в интервале </w:t>
      </w:r>
      <m:oMath>
        <m:d>
          <m:dPr>
            <m:endChr m:val="]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,1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пределить значения элементов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ектора </w:t>
      </w:r>
      <m:oMath>
        <m:r>
          <w:rPr>
            <w:rFonts w:ascii="Cambria Math" w:hAnsi="Cambria Math" w:cs="Times New Roman"/>
            <w:sz w:val="32"/>
            <w:szCs w:val="32"/>
          </w:rPr>
          <m:t>T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-1,1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 которых </w:t>
      </w:r>
      <m:oMath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in</m:t>
                </m:r>
              </m:e>
              <m:li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1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e>
            </m:d>
          </m:e>
        </m:func>
        <m:r>
          <w:rPr>
            <w:rFonts w:ascii="Cambria Math" w:hAnsi="Cambria Math" w:cs="Times New Roman"/>
            <w:sz w:val="32"/>
            <w:szCs w:val="32"/>
            <w:lang w:val="ru-RU"/>
          </w:rPr>
          <m:t>-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ax</m:t>
                </m:r>
              </m:e>
              <m:li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2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→</m:t>
            </m:r>
            <m:r>
              <w:rPr>
                <w:rFonts w:ascii="Cambria Math" w:hAnsi="Cambria Math" w:cs="Times New Roman"/>
                <w:sz w:val="32"/>
                <w:szCs w:val="32"/>
              </w:rPr>
              <m:t>ma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.</m:t>
            </m:r>
          </m:e>
        </m:func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равнить значения результатов при выборе разных начальных приближений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D86539" w:rsidRPr="00A25976" w:rsidRDefault="00D86539" w:rsidP="00A25976">
      <w:pPr>
        <w:widowControl w:val="0"/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12</w:t>
      </w:r>
      <w:proofErr w:type="gramStart"/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84DF2B4" wp14:editId="7164D0A2">
            <wp:extent cx="1171575" cy="228600"/>
            <wp:effectExtent l="0" t="0" r="9525" b="0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3A4D09C" wp14:editId="24E3D0F5">
            <wp:extent cx="1171575" cy="228600"/>
            <wp:effectExtent l="0" t="0" r="9525" b="0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} tanlanma obyektlari 2 ta kesishmaydigan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2D40A24" wp14:editId="2B95D754">
            <wp:extent cx="190500" cy="228600"/>
            <wp:effectExtent l="0" t="0" r="0" b="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E727999" wp14:editId="78AFB261">
            <wp:extent cx="190500" cy="228600"/>
            <wp:effectExtent l="0" t="0" r="0" b="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lastRenderedPageBreak/>
        <w:t xml:space="preserve">va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75B1E3D" wp14:editId="4DA3CC52">
            <wp:extent cx="190500" cy="228600"/>
            <wp:effectExtent l="0" t="0" r="0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FE24E8B" wp14:editId="47EBDB6D">
            <wp:extent cx="190500" cy="228600"/>
            <wp:effectExtent l="0" t="0" r="0" b="0"/>
            <wp:docPr id="37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sinf vakillaridan iborat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E4DAF87" wp14:editId="45539A18">
            <wp:extent cx="542925" cy="228600"/>
            <wp:effectExtent l="0" t="0" r="9525" b="0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34B7292" wp14:editId="70771B6F">
            <wp:extent cx="542925" cy="228600"/>
            <wp:effectExtent l="0" t="0" r="9525" b="0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4646DB5" wp14:editId="3BD18050">
            <wp:extent cx="104775" cy="228600"/>
            <wp:effectExtent l="0" t="0" r="9525" b="0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F344272" wp14:editId="42E5F0E5">
            <wp:extent cx="104775" cy="228600"/>
            <wp:effectExtent l="0" t="0" r="9525" b="0"/>
            <wp:docPr id="374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har xil toifali alomatlar bilan tavsiflanadi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A57672C" wp14:editId="561DBEA0">
            <wp:extent cx="314325" cy="228600"/>
            <wp:effectExtent l="0" t="0" r="9525" b="0"/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E26F071" wp14:editId="46E3039B">
            <wp:extent cx="314325" cy="228600"/>
            <wp:effectExtent l="0" t="0" r="9525" b="0"/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E0E2202" wp14:editId="4F3B7241">
            <wp:extent cx="180975" cy="228600"/>
            <wp:effectExtent l="0" t="0" r="9525" b="0"/>
            <wp:docPr id="37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69B050D" wp14:editId="741D8A9A">
            <wp:extent cx="180975" cy="228600"/>
            <wp:effectExtent l="0" t="0" r="9525" b="0"/>
            <wp:docPr id="370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nlanmaning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C5B2FB5" wp14:editId="4141ECAC">
            <wp:extent cx="133350" cy="228600"/>
            <wp:effectExtent l="0" t="0" r="0" b="0"/>
            <wp:docPr id="36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9216BFC" wp14:editId="323872CC">
            <wp:extent cx="133350" cy="228600"/>
            <wp:effectExtent l="0" t="0" r="0" b="0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qismi hisoblanadi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A98C431" wp14:editId="11AB5B9A">
            <wp:extent cx="1219200" cy="228600"/>
            <wp:effectExtent l="0" t="0" r="0" b="0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5E5E794" wp14:editId="0FF2014B">
            <wp:extent cx="1219200" cy="228600"/>
            <wp:effectExtent l="0" t="0" r="0" b="0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aga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2285CB5" wp14:editId="71796A03">
            <wp:extent cx="66675" cy="228600"/>
            <wp:effectExtent l="0" t="0" r="9525" b="0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9E4E242" wp14:editId="3CC8F0D8">
            <wp:extent cx="66675" cy="228600"/>
            <wp:effectExtent l="0" t="0" r="9525" b="0"/>
            <wp:docPr id="364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-chi alomat klassifikatsiyada qatnashs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3CC5368" wp14:editId="50A87474">
            <wp:extent cx="514350" cy="228600"/>
            <wp:effectExtent l="0" t="0" r="0" b="0"/>
            <wp:docPr id="363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9885E67" wp14:editId="2F9A9493">
            <wp:extent cx="514350" cy="228600"/>
            <wp:effectExtent l="0" t="0" r="0" b="0"/>
            <wp:docPr id="36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aks hol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842883E" wp14:editId="0B719F3F">
            <wp:extent cx="514350" cy="228600"/>
            <wp:effectExtent l="0" t="0" r="0" b="0"/>
            <wp:docPr id="361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0F6FCDE" wp14:editId="3E4FA757">
            <wp:extent cx="514350" cy="228600"/>
            <wp:effectExtent l="0" t="0" r="0" b="0"/>
            <wp:docPr id="360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0D39484" wp14:editId="1FF5529D">
            <wp:extent cx="133350" cy="228600"/>
            <wp:effectExtent l="0" t="0" r="0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16F0F87" wp14:editId="3CB37440">
            <wp:extent cx="133350" cy="228600"/>
            <wp:effectExtent l="0" t="0" r="0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ektor bo‘yich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B7F9CA8" wp14:editId="79A9B7F6">
            <wp:extent cx="314325" cy="228600"/>
            <wp:effectExtent l="0" t="0" r="9525" b="0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F035DE3" wp14:editId="3F35C187">
            <wp:extent cx="314325" cy="228600"/>
            <wp:effectExtent l="0" t="0" r="9525" b="0"/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ilojsiz obyektlar (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C4E3FD2" wp14:editId="30F324B8">
            <wp:extent cx="190500" cy="228600"/>
            <wp:effectExtent l="0" t="0" r="0" b="0"/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AD480FB" wp14:editId="45650ABB">
            <wp:extent cx="190500" cy="228600"/>
            <wp:effectExtent l="0" t="0" r="0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05970D7" wp14:editId="124AB7D5">
            <wp:extent cx="190500" cy="22860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77B240B" wp14:editId="2A22A6A5">
            <wp:extent cx="190500" cy="228600"/>
            <wp:effectExtent l="0" t="0" r="0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da ajralmaydigan obyektlar) aniqlansi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51302" w:rsidRPr="00A25976">
        <w:rPr>
          <w:rFonts w:ascii="Times New Roman" w:hAnsi="Times New Roman" w:cs="Times New Roman"/>
          <w:sz w:val="32"/>
          <w:szCs w:val="32"/>
          <w:lang w:val="en-US"/>
        </w:rPr>
        <w:tab/>
      </w:r>
    </w:p>
    <w:p w:rsidR="00351302" w:rsidRPr="00A25976" w:rsidRDefault="00351302" w:rsidP="00A25976">
      <w:pPr>
        <w:widowControl w:val="0"/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орк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держит представителей двух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разнотипными признаками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m:oMath>
        <m:r>
          <w:rPr>
            <w:rFonts w:ascii="Cambria Math" w:hAnsi="Cambria Math" w:cs="Times New Roman"/>
            <w:sz w:val="32"/>
            <w:szCs w:val="32"/>
          </w:rPr>
          <m:t>ω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является </w:t>
      </w:r>
      <m:oMath>
        <m:r>
          <w:rPr>
            <w:rFonts w:ascii="Cambria Math" w:hAnsi="Cambria Math" w:cs="Times New Roman"/>
            <w:sz w:val="32"/>
            <w:szCs w:val="32"/>
          </w:rPr>
          <m:t>ω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частью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орк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определяемой характеристическим вектором </w:t>
      </w:r>
      <m:oMath>
        <m:r>
          <w:rPr>
            <w:rFonts w:ascii="Cambria Math" w:hAnsi="Cambria Math" w:cs="Times New Roman"/>
            <w:sz w:val="32"/>
            <w:szCs w:val="32"/>
          </w:rPr>
          <m:t>ω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ω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ω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ω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1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если признак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спользуется для классифик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825D6C">
        <w:rPr>
          <w:rFonts w:ascii="Times New Roman" w:hAnsi="Times New Roman" w:cs="Times New Roman"/>
          <w:sz w:val="32"/>
          <w:szCs w:val="32"/>
          <w:lang w:val="uz-Cyrl-UZ"/>
        </w:rPr>
        <w:t>ц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</w:t>
      </w:r>
      <w:r w:rsidR="00825D6C">
        <w:rPr>
          <w:rFonts w:ascii="Times New Roman" w:hAnsi="Times New Roman" w:cs="Times New Roman"/>
          <w:sz w:val="32"/>
          <w:szCs w:val="32"/>
          <w:lang w:val="ru-RU"/>
        </w:rPr>
        <w:t>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ω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0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если не используется. По заданным значениям элементов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ектора </w:t>
      </w:r>
      <m:oMath>
        <m:r>
          <w:rPr>
            <w:rFonts w:ascii="Cambria Math" w:hAnsi="Cambria Math" w:cs="Times New Roman"/>
            <w:sz w:val="32"/>
            <w:szCs w:val="32"/>
          </w:rPr>
          <m:t>ω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и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 образуются с их помощью на </w:t>
      </w:r>
      <m:oMath>
        <m:r>
          <w:rPr>
            <w:rFonts w:ascii="Cambria Math" w:hAnsi="Cambria Math" w:cs="Times New Roman"/>
            <w:sz w:val="32"/>
            <w:szCs w:val="32"/>
          </w:rPr>
          <m:t>ω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тупики – неразличимые объектов из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D86539" w:rsidRPr="00A25976" w:rsidRDefault="00D86539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13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umkin bo‘lgan obyektlarning ikkita o‘zaro kesishmaydigan </w:t>
      </w:r>
      <w:r w:rsidRPr="00A25976">
        <w:rPr>
          <w:rFonts w:ascii="Times New Roman" w:hAnsi="Times New Roman" w:cs="Times New Roman"/>
          <w:position w:val="-10"/>
          <w:sz w:val="32"/>
          <w:szCs w:val="32"/>
          <w:lang w:val="uz-Cyrl-UZ"/>
        </w:rPr>
        <w:object w:dxaOrig="660" w:dyaOrig="340">
          <v:shape id="_x0000_i1088" type="#_x0000_t75" style="width:38.25pt;height:21pt" o:ole="">
            <v:imagedata r:id="rId228" o:title=""/>
          </v:shape>
          <o:OLEObject Type="Embed" ProgID="Equation.3" ShapeID="_x0000_i1088" DrawAspect="Content" ObjectID="_1798395154" r:id="rId229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500" w:dyaOrig="360">
          <v:shape id="_x0000_i1089" type="#_x0000_t75" style="width:94.5pt;height:21.75pt" o:ole="">
            <v:imagedata r:id="rId230" o:title=""/>
          </v:shape>
          <o:OLEObject Type="Embed" ProgID="Equation.3" ShapeID="_x0000_i1089" DrawAspect="Content" ObjectID="_1798395155" r:id="rId23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nlanma berilgan. Tanlanma obyektlari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="00992CF6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640" w:dyaOrig="360">
          <v:shape id="_x0000_i1090" type="#_x0000_t75" style="width:99.75pt;height:21pt" o:ole="">
            <v:imagedata r:id="rId232" o:title=""/>
          </v:shape>
          <o:OLEObject Type="Embed" ProgID="Equation.3" ShapeID="_x0000_i1090" DrawAspect="Content" ObjectID="_1798395156" r:id="rId23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iqdoriy alomatlar bilan tavsiflangan.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40" w:dyaOrig="380">
          <v:shape id="_x0000_i1091" type="#_x0000_t75" style="width:17.25pt;height:18pt" o:ole="">
            <v:imagedata r:id="rId234" o:title=""/>
          </v:shape>
          <o:OLEObject Type="Embed" ProgID="Equation.DSMT4" ShapeID="_x0000_i1091" DrawAspect="Content" ObjectID="_1798395157" r:id="rId235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nlanmada </w:t>
      </w:r>
      <w:r w:rsidRPr="00A25976">
        <w:rPr>
          <w:rFonts w:ascii="Times New Roman" w:hAnsi="Times New Roman" w:cs="Times New Roman"/>
          <w:position w:val="-10"/>
          <w:sz w:val="32"/>
          <w:szCs w:val="32"/>
          <w:lang w:val="uz-Cyrl-UZ"/>
        </w:rPr>
        <w:object w:dxaOrig="720" w:dyaOrig="340">
          <v:shape id="_x0000_i1092" type="#_x0000_t75" style="width:42.75pt;height:21pt" o:ole="">
            <v:imagedata r:id="rId236" o:title=""/>
          </v:shape>
          <o:OLEObject Type="Embed" ProgID="Equation.3" ShapeID="_x0000_i1092" DrawAspect="Content" ObjectID="_1798395158" r:id="rId237"/>
        </w:objec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="00992CF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vklid metrikasi berilgan bo‘lsin.</w:t>
      </w:r>
    </w:p>
    <w:p w:rsidR="00D86539" w:rsidRPr="00A25976" w:rsidRDefault="00D86539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nlanmadagi </w:t>
      </w:r>
      <w:r w:rsidR="00332522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579" w:dyaOrig="380">
          <v:shape id="_x0000_i1093" type="#_x0000_t75" style="width:100.5pt;height:24pt" o:ole="">
            <v:imagedata r:id="rId238" o:title=""/>
          </v:shape>
          <o:OLEObject Type="Embed" ProgID="Equation.3" ShapeID="_x0000_i1093" DrawAspect="Content" ObjectID="_1798395159" r:id="rId239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ning turg‘unligi </w:t>
      </w:r>
      <w:r w:rsidR="00332522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880" w:dyaOrig="400">
          <v:shape id="_x0000_i1094" type="#_x0000_t75" style="width:114pt;height:27.75pt" o:ole="">
            <v:imagedata r:id="rId240" o:title=""/>
          </v:shape>
          <o:OLEObject Type="Embed" ProgID="Equation.DSMT4" ShapeID="_x0000_i1094" DrawAspect="Content" ObjectID="_1798395160" r:id="rId24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32522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560" w:dyaOrig="279">
          <v:shape id="_x0000_i1095" type="#_x0000_t75" style="width:42.75pt;height:21pt" o:ole="">
            <v:imagedata r:id="rId242" o:title=""/>
          </v:shape>
          <o:OLEObject Type="Embed" ProgID="Equation.3" ShapeID="_x0000_i1095" DrawAspect="Content" ObjectID="_1798395161" r:id="rId24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yicha hisoblash uchun foydalaniladi:</w:t>
      </w:r>
    </w:p>
    <w:p w:rsidR="00D86539" w:rsidRPr="00A25976" w:rsidRDefault="00D86539" w:rsidP="00B5231F">
      <w:pPr>
        <w:pStyle w:val="a3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>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‘zaro munosabati </w:t>
      </w:r>
      <w:r w:rsidR="00332522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2200" w:dyaOrig="380">
          <v:shape id="_x0000_i1096" type="#_x0000_t75" style="width:140.25pt;height:23.25pt" o:ole="">
            <v:imagedata r:id="rId244" o:title=""/>
          </v:shape>
          <o:OLEObject Type="Embed" ProgID="Equation.3" ShapeID="_x0000_i1096" DrawAspect="Content" ObjectID="_1798395162" r:id="rId245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engsizlik bilan aniqlangan </w:t>
      </w:r>
      <w:r w:rsidR="00332522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60">
          <v:shape id="_x0000_i1097" type="#_x0000_t75" style="width:21pt;height:24pt" o:ole="">
            <v:imagedata r:id="rId246" o:title=""/>
          </v:shape>
          <o:OLEObject Type="Embed" ProgID="Equation.3" ShapeID="_x0000_i1097" DrawAspect="Content" ObjectID="_1798395163" r:id="rId24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nlanma obyektlarining </w:t>
      </w:r>
      <w:r w:rsidR="00332522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2000" w:dyaOrig="380">
          <v:shape id="_x0000_i1098" type="#_x0000_t75" style="width:126pt;height:23.25pt" o:ole="">
            <v:imagedata r:id="rId248" o:title=""/>
          </v:shape>
          <o:OLEObject Type="Embed" ProgID="Equation.3" ShapeID="_x0000_i1098" DrawAspect="Content" ObjectID="_1798395164" r:id="rId249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rtiblangan ketma-ketligi;</w:t>
      </w:r>
    </w:p>
    <w:p w:rsidR="00D86539" w:rsidRPr="00A25976" w:rsidRDefault="00332522" w:rsidP="00B5231F">
      <w:pPr>
        <w:pStyle w:val="a3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8"/>
          <w:sz w:val="32"/>
          <w:szCs w:val="32"/>
          <w:lang w:val="uz-Cyrl-UZ"/>
        </w:rPr>
        <w:object w:dxaOrig="3500" w:dyaOrig="880">
          <v:shape id="_x0000_i1099" type="#_x0000_t75" style="width:210pt;height:54pt" o:ole="">
            <v:imagedata r:id="rId250" o:title=""/>
          </v:shape>
          <o:OLEObject Type="Embed" ProgID="Equation.3" ShapeID="_x0000_i1099" DrawAspect="Content" ObjectID="_1798395165" r:id="rId251"/>
        </w:object>
      </w:r>
      <w:r w:rsidR="00D86539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D86539" w:rsidRPr="00A25976">
        <w:rPr>
          <w:rFonts w:ascii="Times New Roman" w:hAnsi="Times New Roman" w:cs="Times New Roman"/>
          <w:sz w:val="32"/>
          <w:szCs w:val="32"/>
          <w:lang w:val="uz-Cyrl-UZ"/>
        </w:rPr>
        <w:t>formula bilan aniqlanuvchi funksional qiymati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="00D8653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position w:val="-14"/>
          <w:sz w:val="32"/>
          <w:szCs w:val="32"/>
        </w:rPr>
        <w:object w:dxaOrig="1200" w:dyaOrig="380">
          <v:shape id="_x0000_i1100" type="#_x0000_t75" style="width:81.75pt;height:24.75pt" o:ole="">
            <v:imagedata r:id="rId252" o:title=""/>
          </v:shape>
          <o:OLEObject Type="Embed" ProgID="Equation.3" ShapeID="_x0000_i1100" DrawAspect="Content" ObjectID="_1798395166" r:id="rId253"/>
        </w:object>
      </w:r>
      <w:r w:rsidR="00D86539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– mos ravishda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2460" w:dyaOrig="380">
          <v:shape id="_x0000_i1101" type="#_x0000_t75" style="width:147pt;height:21.75pt" o:ole="">
            <v:imagedata r:id="rId254" o:title=""/>
          </v:shape>
          <o:OLEObject Type="Embed" ProgID="Equation.3" ShapeID="_x0000_i1101" DrawAspect="Content" ObjectID="_1798395167" r:id="rId255"/>
        </w:object>
      </w:r>
      <w:r w:rsidR="00D8653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o‘plamdagi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900" w:dyaOrig="380">
          <v:shape id="_x0000_i1102" type="#_x0000_t75" style="width:57pt;height:24pt" o:ole="">
            <v:imagedata r:id="rId256" o:title=""/>
          </v:shape>
          <o:OLEObject Type="Embed" ProgID="Equation.3" ShapeID="_x0000_i1102" DrawAspect="Content" ObjectID="_1798395168" r:id="rId257"/>
        </w:object>
      </w:r>
      <w:r w:rsidR="00D8653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8653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egishli </w:t>
      </w:r>
      <w:r w:rsidR="00D86539" w:rsidRPr="00A25976">
        <w:rPr>
          <w:rFonts w:ascii="Times New Roman" w:hAnsi="Times New Roman" w:cs="Times New Roman"/>
          <w:sz w:val="32"/>
          <w:szCs w:val="32"/>
          <w:lang w:val="en-US"/>
        </w:rPr>
        <w:t>obyekt</w:t>
      </w:r>
      <w:r w:rsidR="00D86539" w:rsidRPr="00A25976">
        <w:rPr>
          <w:rFonts w:ascii="Times New Roman" w:hAnsi="Times New Roman" w:cs="Times New Roman"/>
          <w:sz w:val="32"/>
          <w:szCs w:val="32"/>
          <w:lang w:val="uz-Cyrl-UZ"/>
        </w:rPr>
        <w:t>lar soni.</w:t>
      </w:r>
    </w:p>
    <w:p w:rsidR="00D86539" w:rsidRPr="00A25976" w:rsidRDefault="00D86539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erilgan </w:t>
      </w:r>
      <w:r w:rsidR="00332522" w:rsidRPr="00A25976">
        <w:rPr>
          <w:rFonts w:ascii="Times New Roman" w:hAnsi="Times New Roman" w:cs="Times New Roman"/>
          <w:position w:val="-12"/>
          <w:sz w:val="32"/>
          <w:szCs w:val="32"/>
        </w:rPr>
        <w:object w:dxaOrig="1680" w:dyaOrig="360">
          <v:shape id="_x0000_i1103" type="#_x0000_t75" style="width:120pt;height:24.75pt" o:ole="">
            <v:imagedata r:id="rId258" o:title=""/>
          </v:shape>
          <o:OLEObject Type="Embed" ProgID="Equation.3" ShapeID="_x0000_i1103" DrawAspect="Content" ObjectID="_1798395169" r:id="rId259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lomatlar to‘plami bo‘yicha </w:t>
      </w:r>
      <w:r w:rsidR="00332522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780" w:dyaOrig="360">
          <v:shape id="_x0000_i1104" type="#_x0000_t75" style="width:53.25pt;height:23.25pt" o:ole="">
            <v:imagedata r:id="rId260" o:title=""/>
          </v:shape>
          <o:OLEObject Type="Embed" ProgID="Equation.3" ShapeID="_x0000_i1104" DrawAspect="Content" ObjectID="_1798395170" r:id="rId26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 turg‘unligi hisoblansin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ссматривается множество (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а) </w:t>
      </w:r>
      <w:r w:rsidR="00332522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500" w:dyaOrig="360">
          <v:shape id="_x0000_i1105" type="#_x0000_t75" style="width:99.75pt;height:21.75pt" o:ole="">
            <v:imagedata r:id="rId262" o:title=""/>
          </v:shape>
          <o:OLEObject Type="Embed" ProgID="Equation.3" ShapeID="_x0000_i1105" DrawAspect="Content" ObjectID="_1798395171" r:id="rId263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опустимых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ов, разбитая на </w:t>
      </w:r>
      <w:r w:rsidRPr="00A25976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00" w:dyaOrig="260">
          <v:shape id="_x0000_i1106" type="#_x0000_t75" style="width:12pt;height:15.75pt" o:ole="">
            <v:imagedata r:id="rId264" o:title=""/>
          </v:shape>
          <o:OLEObject Type="Embed" ProgID="Equation.3" ShapeID="_x0000_i1106" DrawAspect="Content" ObjectID="_1798395172" r:id="rId265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подмножества (класса) </w:t>
      </w:r>
      <w:r w:rsidRPr="00A25976">
        <w:rPr>
          <w:rFonts w:ascii="Times New Roman" w:hAnsi="Times New Roman" w:cs="Times New Roman"/>
          <w:position w:val="-10"/>
          <w:sz w:val="32"/>
          <w:szCs w:val="32"/>
          <w:lang w:val="uz-Cyrl-UZ"/>
        </w:rPr>
        <w:object w:dxaOrig="660" w:dyaOrig="340">
          <v:shape id="_x0000_i1107" type="#_x0000_t75" style="width:38.25pt;height:20.25pt" o:ole="">
            <v:imagedata r:id="rId266" o:title=""/>
          </v:shape>
          <o:OLEObject Type="Embed" ProgID="Equation.3" ShapeID="_x0000_i1107" DrawAspect="Content" ObjectID="_1798395173" r:id="rId26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ы выборки описываются с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помощью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00" w:dyaOrig="220">
          <v:shape id="_x0000_i1108" type="#_x0000_t75" style="width:12pt;height:12.75pt" o:ole="">
            <v:imagedata r:id="rId268" o:title=""/>
          </v:shape>
          <o:OLEObject Type="Embed" ProgID="Equation.3" ShapeID="_x0000_i1108" DrawAspect="Content" ObjectID="_1798395174" r:id="rId269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знаков </w:t>
      </w:r>
      <w:r w:rsidR="00332522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640" w:dyaOrig="360">
          <v:shape id="_x0000_i1109" type="#_x0000_t75" style="width:105pt;height:21.75pt" o:ole="">
            <v:imagedata r:id="rId270" o:title=""/>
          </v:shape>
          <o:OLEObject Type="Embed" ProgID="Equation.3" ShapeID="_x0000_i1109" DrawAspect="Content" ObjectID="_1798395175" r:id="rId271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На множестве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60">
          <v:shape id="_x0000_i1110" type="#_x0000_t75" style="width:18pt;height:20.25pt" o:ole="">
            <v:imagedata r:id="rId272" o:title=""/>
          </v:shape>
          <o:OLEObject Type="Embed" ProgID="Equation.3" ShapeID="_x0000_i1110" DrawAspect="Content" ObjectID="_1798395176" r:id="rId273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ена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клидова метрика </w:t>
      </w:r>
      <w:r w:rsidR="00332522" w:rsidRPr="00A25976">
        <w:rPr>
          <w:rFonts w:ascii="Times New Roman" w:hAnsi="Times New Roman" w:cs="Times New Roman"/>
          <w:position w:val="-10"/>
          <w:sz w:val="32"/>
          <w:szCs w:val="32"/>
          <w:lang w:val="uz-Cyrl-UZ"/>
        </w:rPr>
        <w:object w:dxaOrig="720" w:dyaOrig="340">
          <v:shape id="_x0000_i1111" type="#_x0000_t75" style="width:51pt;height:23.25pt" o:ole="">
            <v:imagedata r:id="rId274" o:title=""/>
          </v:shape>
          <o:OLEObject Type="Embed" ProgID="Equation.3" ShapeID="_x0000_i1111" DrawAspect="Content" ObjectID="_1798395177" r:id="rId275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Для вычисления у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стойчивости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объекта </w:t>
      </w:r>
      <w:r w:rsidR="00332522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579" w:dyaOrig="380">
          <v:shape id="_x0000_i1112" type="#_x0000_t75" style="width:101.25pt;height:24.75pt" o:ole="">
            <v:imagedata r:id="rId238" o:title=""/>
          </v:shape>
          <o:OLEObject Type="Embed" ProgID="Equation.3" ShapeID="_x0000_i1112" DrawAspect="Content" ObjectID="_1798395178" r:id="rId276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п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набору признаков </w:t>
      </w:r>
      <w:r w:rsidR="00332522" w:rsidRPr="00A25976">
        <w:rPr>
          <w:rFonts w:ascii="Times New Roman" w:hAnsi="Times New Roman" w:cs="Times New Roman"/>
          <w:position w:val="-12"/>
          <w:sz w:val="32"/>
          <w:szCs w:val="32"/>
        </w:rPr>
        <w:object w:dxaOrig="1680" w:dyaOrig="360">
          <v:shape id="_x0000_i1113" type="#_x0000_t75" style="width:114pt;height:23.25pt" o:ole="">
            <v:imagedata r:id="rId258" o:title=""/>
          </v:shape>
          <o:OLEObject Type="Embed" ProgID="Equation.3" ShapeID="_x0000_i1113" DrawAspect="Content" ObjectID="_1798395179" r:id="rId27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560" w:dyaOrig="279">
          <v:shape id="_x0000_i1114" type="#_x0000_t75" style="width:33.75pt;height:17.25pt" o:ole="">
            <v:imagedata r:id="rId242" o:title=""/>
          </v:shape>
          <o:OLEObject Type="Embed" ProgID="Equation.3" ShapeID="_x0000_i1114" DrawAspect="Content" ObjectID="_1798395180" r:id="rId278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используется:</w:t>
      </w:r>
    </w:p>
    <w:p w:rsidR="00351302" w:rsidRPr="00B5231F" w:rsidRDefault="00351302" w:rsidP="00B5231F">
      <w:pPr>
        <w:pStyle w:val="a3"/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B5231F">
        <w:rPr>
          <w:rFonts w:ascii="Times New Roman" w:hAnsi="Times New Roman" w:cs="Times New Roman"/>
          <w:sz w:val="32"/>
          <w:szCs w:val="32"/>
          <w:lang w:val="uz-Cyrl-UZ"/>
        </w:rPr>
        <w:t xml:space="preserve">упорядоченная последовательность объектов </w:t>
      </w:r>
      <w:r w:rsidR="00332522" w:rsidRPr="00A25976">
        <w:rPr>
          <w:position w:val="-12"/>
          <w:lang w:val="uz-Cyrl-UZ"/>
        </w:rPr>
        <w:object w:dxaOrig="300" w:dyaOrig="360">
          <v:shape id="_x0000_i1115" type="#_x0000_t75" style="width:21.75pt;height:23.25pt" o:ole="">
            <v:imagedata r:id="rId246" o:title=""/>
          </v:shape>
          <o:OLEObject Type="Embed" ProgID="Equation.3" ShapeID="_x0000_i1115" DrawAspect="Content" ObjectID="_1798395181" r:id="rId279"/>
        </w:object>
      </w:r>
      <w:r w:rsidRPr="00B5231F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332522" w:rsidRPr="00A25976">
        <w:rPr>
          <w:position w:val="-14"/>
          <w:lang w:val="uz-Cyrl-UZ"/>
        </w:rPr>
        <w:object w:dxaOrig="2000" w:dyaOrig="380">
          <v:shape id="_x0000_i1116" type="#_x0000_t75" style="width:126.75pt;height:23.25pt" o:ole="">
            <v:imagedata r:id="rId280" o:title=""/>
          </v:shape>
          <o:OLEObject Type="Embed" ProgID="Equation.3" ShapeID="_x0000_i1116" DrawAspect="Content" ObjectID="_1798395182" r:id="rId281"/>
        </w:object>
      </w:r>
      <w:r w:rsidRPr="00B5231F">
        <w:rPr>
          <w:rFonts w:ascii="Times New Roman" w:hAnsi="Times New Roman" w:cs="Times New Roman"/>
          <w:sz w:val="32"/>
          <w:szCs w:val="32"/>
          <w:lang w:val="uz-Cyrl-UZ"/>
        </w:rPr>
        <w:t xml:space="preserve">, отношения между которыми определяются неравенствами вида </w:t>
      </w:r>
      <w:r w:rsidR="00332522" w:rsidRPr="00A25976">
        <w:rPr>
          <w:position w:val="-14"/>
          <w:lang w:val="uz-Cyrl-UZ"/>
        </w:rPr>
        <w:object w:dxaOrig="2200" w:dyaOrig="380">
          <v:shape id="_x0000_i1117" type="#_x0000_t75" style="width:135.75pt;height:21.75pt" o:ole="">
            <v:imagedata r:id="rId244" o:title=""/>
          </v:shape>
          <o:OLEObject Type="Embed" ProgID="Equation.3" ShapeID="_x0000_i1117" DrawAspect="Content" ObjectID="_1798395183" r:id="rId282"/>
        </w:object>
      </w:r>
      <w:r w:rsidRPr="00B5231F">
        <w:rPr>
          <w:rFonts w:ascii="Times New Roman" w:hAnsi="Times New Roman" w:cs="Times New Roman"/>
          <w:sz w:val="32"/>
          <w:szCs w:val="32"/>
          <w:lang w:val="uz-Cyrl-UZ"/>
        </w:rPr>
        <w:t>;</w:t>
      </w:r>
    </w:p>
    <w:p w:rsidR="00D86539" w:rsidRPr="00B5231F" w:rsidRDefault="00351302" w:rsidP="00B5231F">
      <w:pPr>
        <w:pStyle w:val="a3"/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B5231F">
        <w:rPr>
          <w:rFonts w:ascii="Times New Roman" w:hAnsi="Times New Roman" w:cs="Times New Roman"/>
          <w:sz w:val="32"/>
          <w:szCs w:val="32"/>
          <w:lang w:val="ru-RU"/>
        </w:rPr>
        <w:t>значение</w:t>
      </w:r>
      <w:proofErr w:type="gramEnd"/>
      <w:r w:rsidRP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5231F">
        <w:rPr>
          <w:rFonts w:ascii="Times New Roman" w:hAnsi="Times New Roman" w:cs="Times New Roman"/>
          <w:sz w:val="32"/>
          <w:szCs w:val="32"/>
          <w:lang w:val="uz-Cyrl-UZ"/>
        </w:rPr>
        <w:t xml:space="preserve">функционала </w:t>
      </w:r>
      <w:r w:rsidR="00332522" w:rsidRPr="00A25976">
        <w:rPr>
          <w:position w:val="-38"/>
          <w:lang w:val="uz-Cyrl-UZ"/>
        </w:rPr>
        <w:object w:dxaOrig="3500" w:dyaOrig="880">
          <v:shape id="_x0000_i1118" type="#_x0000_t75" style="width:207pt;height:54pt" o:ole="">
            <v:imagedata r:id="rId250" o:title=""/>
          </v:shape>
          <o:OLEObject Type="Embed" ProgID="Equation.3" ShapeID="_x0000_i1118" DrawAspect="Content" ObjectID="_1798395184" r:id="rId283"/>
        </w:object>
      </w:r>
      <w:r w:rsidRPr="00B5231F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D86539" w:rsidRP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5231F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w:r w:rsidR="00A651F7" w:rsidRPr="00A25976">
        <w:rPr>
          <w:position w:val="-14"/>
        </w:rPr>
        <w:object w:dxaOrig="1200" w:dyaOrig="380">
          <v:shape id="_x0000_i1119" type="#_x0000_t75" style="width:78.75pt;height:23.25pt" o:ole="">
            <v:imagedata r:id="rId284" o:title=""/>
          </v:shape>
          <o:OLEObject Type="Embed" ProgID="Equation.3" ShapeID="_x0000_i1119" DrawAspect="Content" ObjectID="_1798395185" r:id="rId285"/>
        </w:object>
      </w:r>
      <w:r w:rsidR="00992CF6" w:rsidRPr="00992CF6">
        <w:rPr>
          <w:rFonts w:ascii="Times New Roman" w:hAnsi="Times New Roman" w:cs="Times New Roman"/>
          <w:sz w:val="32"/>
          <w:szCs w:val="32"/>
          <w:lang w:val="ru-RU"/>
        </w:rPr>
        <w:t xml:space="preserve">– </w:t>
      </w:r>
      <w:r w:rsidRPr="00B5231F">
        <w:rPr>
          <w:rFonts w:ascii="Times New Roman" w:hAnsi="Times New Roman" w:cs="Times New Roman"/>
          <w:sz w:val="32"/>
          <w:szCs w:val="32"/>
          <w:lang w:val="ru-RU"/>
        </w:rPr>
        <w:t xml:space="preserve">число объектов в </w:t>
      </w:r>
      <w:r w:rsidR="00A651F7" w:rsidRPr="00A25976">
        <w:rPr>
          <w:position w:val="-14"/>
          <w:lang w:val="uz-Cyrl-UZ"/>
        </w:rPr>
        <w:object w:dxaOrig="2460" w:dyaOrig="380">
          <v:shape id="_x0000_i1120" type="#_x0000_t75" style="width:147.75pt;height:23.25pt" o:ole="">
            <v:imagedata r:id="rId254" o:title=""/>
          </v:shape>
          <o:OLEObject Type="Embed" ProgID="Equation.3" ShapeID="_x0000_i1120" DrawAspect="Content" ObjectID="_1798395186" r:id="rId286"/>
        </w:object>
      </w:r>
      <w:r w:rsidRPr="00B5231F">
        <w:rPr>
          <w:rFonts w:ascii="Times New Roman" w:hAnsi="Times New Roman" w:cs="Times New Roman"/>
          <w:sz w:val="32"/>
          <w:szCs w:val="32"/>
          <w:lang w:val="ru-RU"/>
        </w:rPr>
        <w:t xml:space="preserve"> соответст</w:t>
      </w:r>
      <w:r w:rsidR="00992CF6" w:rsidRPr="00992CF6">
        <w:rPr>
          <w:rFonts w:ascii="Times New Roman" w:hAnsi="Times New Roman" w:cs="Times New Roman"/>
          <w:sz w:val="32"/>
          <w:szCs w:val="32"/>
          <w:lang w:val="ru-RU"/>
        </w:rPr>
        <w:t>-</w:t>
      </w:r>
      <w:r w:rsidRPr="00B5231F">
        <w:rPr>
          <w:rFonts w:ascii="Times New Roman" w:hAnsi="Times New Roman" w:cs="Times New Roman"/>
          <w:sz w:val="32"/>
          <w:szCs w:val="32"/>
          <w:lang w:val="ru-RU"/>
        </w:rPr>
        <w:t xml:space="preserve">венно из класса </w:t>
      </w:r>
      <w:r w:rsidR="00A651F7" w:rsidRPr="00A25976">
        <w:rPr>
          <w:position w:val="-14"/>
          <w:lang w:val="uz-Cyrl-UZ"/>
        </w:rPr>
        <w:object w:dxaOrig="900" w:dyaOrig="380">
          <v:shape id="_x0000_i1121" type="#_x0000_t75" style="width:62.25pt;height:24.75pt" o:ole="">
            <v:imagedata r:id="rId287" o:title=""/>
          </v:shape>
          <o:OLEObject Type="Embed" ProgID="Equation.3" ShapeID="_x0000_i1121" DrawAspect="Content" ObjectID="_1798395187" r:id="rId288"/>
        </w:object>
      </w:r>
      <w:r w:rsidRPr="00B5231F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о заданному набору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изнаков </w:t>
      </w:r>
      <w:r w:rsidR="00A651F7" w:rsidRPr="00A25976">
        <w:rPr>
          <w:rFonts w:ascii="Times New Roman" w:hAnsi="Times New Roman" w:cs="Times New Roman"/>
          <w:position w:val="-12"/>
          <w:sz w:val="32"/>
          <w:szCs w:val="32"/>
        </w:rPr>
        <w:object w:dxaOrig="1680" w:dyaOrig="360">
          <v:shape id="_x0000_i1122" type="#_x0000_t75" style="width:113.25pt;height:23.25pt" o:ole="">
            <v:imagedata r:id="rId258" o:title=""/>
          </v:shape>
          <o:OLEObject Type="Embed" ProgID="Equation.3" ShapeID="_x0000_i1122" DrawAspect="Content" ObjectID="_1798395188" r:id="rId289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и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начение устойчивости объекта </w:t>
      </w:r>
      <w:r w:rsidR="00A651F7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780" w:dyaOrig="360">
          <v:shape id="_x0000_i1123" type="#_x0000_t75" style="width:51pt;height:21.75pt" o:ole="">
            <v:imagedata r:id="rId290" o:title=""/>
          </v:shape>
          <o:OLEObject Type="Embed" ProgID="Equation.3" ShapeID="_x0000_i1123" DrawAspect="Content" ObjectID="_1798395189" r:id="rId29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D86539" w:rsidRPr="00A25976" w:rsidRDefault="00D86539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14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="00D642D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="00D642DD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E5FC9F5" wp14:editId="0BD37075">
            <wp:extent cx="647700" cy="228600"/>
            <wp:effectExtent l="0" t="0" r="0" b="0"/>
            <wp:docPr id="393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="00D642DD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98DF1AD" wp14:editId="657D4406">
            <wp:extent cx="647700" cy="228600"/>
            <wp:effectExtent l="0" t="0" r="0" b="0"/>
            <wp:docPr id="392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lar vakillarini o‘z ichiga olgan </w:t>
      </w:r>
      <w:r w:rsidR="00D642DD"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begin"/>
      </w:r>
      <w:r w:rsidR="00D642DD"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instrText xml:space="preserve"> QUOTE </w:instrText>
      </w:r>
      <w:r w:rsidR="00D642DD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1A793A4" wp14:editId="64D7BEE9">
            <wp:extent cx="1228725" cy="228600"/>
            <wp:effectExtent l="0" t="0" r="9525" b="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instrText xml:space="preserve"> </w:instrText>
      </w:r>
      <w:r w:rsidR="00D642DD"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separate"/>
      </w:r>
      <w:r w:rsidR="00D642DD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3C3E3A9" wp14:editId="4D019D44">
            <wp:extent cx="1228725" cy="228600"/>
            <wp:effectExtent l="0" t="0" r="9525" b="0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end"/>
      </w:r>
      <w:r w:rsidR="00D642DD"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t xml:space="preserve"> 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>o‘rgatuvchi tanlanma berilga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="00D642DD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1FB0F7F" wp14:editId="278E5427">
            <wp:extent cx="485775" cy="228600"/>
            <wp:effectExtent l="0" t="0" r="9525" b="0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="00D642DD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A3F2DEB" wp14:editId="04D14A5F">
            <wp:extent cx="485775" cy="228600"/>
            <wp:effectExtent l="0" t="0" r="9525" b="0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</w:t>
      </w:r>
      <w:r w:rsidR="00D642D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n 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="00D642DD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C1EC240" wp14:editId="730F03BD">
            <wp:extent cx="1333500" cy="228600"/>
            <wp:effectExtent l="0" t="0" r="0" b="0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="00D642DD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20F587B" wp14:editId="41C23309">
            <wp:extent cx="1349904" cy="231412"/>
            <wp:effectExtent l="0" t="0" r="3175" b="0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722" cy="235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="00D642DD"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iqdoriy alomatlar bilan tavsiflangan. Berilgan 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D642DD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22CBDA1" wp14:editId="1973AFC5">
            <wp:extent cx="514350" cy="228600"/>
            <wp:effectExtent l="0" t="0" r="0" b="0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D642DD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62AC9B9" wp14:editId="328977AE">
            <wp:extent cx="514350" cy="228600"/>
            <wp:effectExtent l="0" t="0" r="0" b="0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 bo’yicha chegaraviy obyektlar to’plam ostisi sifatida qaraluvchi shovqin obyektlar to’plami </w:t>
      </w:r>
      <w:r w:rsidR="00D642DD"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B</w:t>
      </w:r>
      <w:r w:rsidR="00D642DD" w:rsidRPr="00A25976">
        <w:rPr>
          <w:rFonts w:ascii="Times New Roman" w:hAnsi="Times New Roman" w:cs="Times New Roman"/>
          <w:iCs/>
          <w:sz w:val="32"/>
          <w:szCs w:val="32"/>
        </w:rPr>
        <w:sym w:font="Symbol" w:char="F0CC"/>
      </w:r>
      <w:r w:rsidR="00D642DD"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E</w:t>
      </w:r>
      <w:r w:rsidR="00D642DD" w:rsidRPr="00A25976">
        <w:rPr>
          <w:rFonts w:ascii="Times New Roman" w:hAnsi="Times New Roman" w:cs="Times New Roman"/>
          <w:iCs/>
          <w:sz w:val="32"/>
          <w:szCs w:val="32"/>
          <w:vertAlign w:val="subscript"/>
          <w:lang w:val="uz-Cyrl-UZ"/>
        </w:rPr>
        <w:t>0</w:t>
      </w:r>
      <w:r w:rsidR="00D642DD" w:rsidRPr="00A25976">
        <w:rPr>
          <w:rFonts w:ascii="Times New Roman" w:hAnsi="Times New Roman" w:cs="Times New Roman"/>
          <w:iCs/>
          <w:sz w:val="32"/>
          <w:szCs w:val="32"/>
          <w:lang w:val="uz-Cyrl-UZ"/>
        </w:rPr>
        <w:t xml:space="preserve"> </w:t>
      </w:r>
      <w:r w:rsidR="00D642DD" w:rsidRPr="00A25976">
        <w:rPr>
          <w:rFonts w:ascii="Times New Roman" w:hAnsi="Times New Roman" w:cs="Times New Roman"/>
          <w:sz w:val="32"/>
          <w:szCs w:val="32"/>
          <w:lang w:val="uz-Cyrl-UZ"/>
        </w:rPr>
        <w:t>quydagicha aniqlanadi</w:t>
      </w:r>
    </w:p>
    <w:p w:rsidR="00D642DD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32"/>
          <w:szCs w:val="32"/>
          <w:lang w:bidi="en-US"/>
        </w:rPr>
      </w:pPr>
      <w:r w:rsidRPr="00A25976">
        <w:rPr>
          <w:rFonts w:ascii="Times New Roman" w:hAnsi="Times New Roman" w:cs="Times New Roman"/>
          <w:i/>
          <w:iCs/>
          <w:position w:val="-28"/>
          <w:sz w:val="32"/>
          <w:szCs w:val="32"/>
          <w:lang w:bidi="en-US"/>
        </w:rPr>
        <w:object w:dxaOrig="4320" w:dyaOrig="680">
          <v:shape id="_x0000_i1124" type="#_x0000_t75" style="width:294pt;height:45.75pt" o:ole="">
            <v:imagedata r:id="rId295" o:title=""/>
          </v:shape>
          <o:OLEObject Type="Embed" ProgID="Equation.3" ShapeID="_x0000_i1124" DrawAspect="Content" ObjectID="_1798395190" r:id="rId296"/>
        </w:object>
      </w:r>
    </w:p>
    <w:p w:rsidR="00D642DD" w:rsidRPr="00A25976" w:rsidRDefault="00D642D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32"/>
          <w:szCs w:val="32"/>
          <w:lang w:bidi="en-US"/>
        </w:rPr>
      </w:pPr>
      <w:r w:rsidRPr="00A25976">
        <w:rPr>
          <w:rFonts w:ascii="Times New Roman" w:hAnsi="Times New Roman" w:cs="Times New Roman"/>
          <w:sz w:val="32"/>
          <w:szCs w:val="32"/>
          <w:lang w:bidi="en-US"/>
        </w:rPr>
        <w:t>Tanlanmaning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 xml:space="preserve"> S</w:t>
      </w:r>
      <w:r w:rsidRPr="00A25976">
        <w:rPr>
          <w:rFonts w:ascii="Cambria Math" w:hAnsi="Cambria Math" w:cs="Cambria Math"/>
          <w:sz w:val="32"/>
          <w:szCs w:val="32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sz w:val="32"/>
          <w:szCs w:val="32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>=1,…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l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bidi="en-US"/>
        </w:rPr>
        <w:t xml:space="preserve">obyekti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</w:rPr>
        <w:t xml:space="preserve"> sinfning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D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bidi="en-US"/>
        </w:rPr>
        <w:t xml:space="preserve">j </w:t>
      </w:r>
      <w:r w:rsidRPr="00A25976">
        <w:rPr>
          <w:rFonts w:ascii="Times New Roman" w:hAnsi="Times New Roman" w:cs="Times New Roman"/>
          <w:iCs/>
          <w:sz w:val="32"/>
          <w:szCs w:val="32"/>
          <w:lang w:bidi="en-US"/>
        </w:rPr>
        <w:t xml:space="preserve">shovqin obyektlar to’plamiga tegishli deyiladi, agar </w:t>
      </w:r>
    </w:p>
    <w:p w:rsidR="00D642DD" w:rsidRPr="00A25976" w:rsidRDefault="00825D6C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8280" w:dyaOrig="720">
          <v:shape id="_x0000_i1125" type="#_x0000_t75" style="width:460.5pt;height:47.25pt" o:ole="">
            <v:imagedata r:id="rId297" o:title=""/>
          </v:shape>
          <o:OLEObject Type="Embed" ProgID="Equation.DSMT4" ShapeID="_x0000_i1125" DrawAspect="Content" ObjectID="_1798395191" r:id="rId298"/>
        </w:object>
      </w:r>
    </w:p>
    <w:p w:rsidR="00D642DD" w:rsidRPr="00A25976" w:rsidRDefault="00D642DD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>shart o’rinli bo’lsa.</w:t>
      </w:r>
    </w:p>
    <w:p w:rsidR="00D642DD" w:rsidRPr="00A25976" w:rsidRDefault="00D642DD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60">
          <v:shape id="_x0000_i1126" type="#_x0000_t75" style="width:18pt;height:21.75pt" o:ole="">
            <v:imagedata r:id="rId299" o:title=""/>
          </v:shape>
          <o:OLEObject Type="Embed" ProgID="Equation.DSMT4" ShapeID="_x0000_i1126" DrawAspect="Content" ObjectID="_1798395192" r:id="rId300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 uchun </w:t>
      </w:r>
      <w:r w:rsidR="00D135B0" w:rsidRPr="00A2597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vklid, </w:t>
      </w:r>
      <w:r w:rsidR="00D135B0" w:rsidRPr="00A25976">
        <w:rPr>
          <w:rFonts w:ascii="Times New Roman" w:hAnsi="Times New Roman" w:cs="Times New Roman"/>
          <w:sz w:val="32"/>
          <w:szCs w:val="32"/>
          <w:lang w:val="en-US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emming va Chebishev metrikalari bo‘yicha shovqin obyektlar to‘plami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60">
          <v:shape id="_x0000_i1127" type="#_x0000_t75" style="width:18pt;height:21.75pt" o:ole="">
            <v:imagedata r:id="rId301" o:title=""/>
          </v:shape>
          <o:OLEObject Type="Embed" ProgID="Equation.DSMT4" ShapeID="_x0000_i1127" DrawAspect="Content" ObjectID="_1798395193" r:id="rId302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niqlansin.</w:t>
      </w:r>
    </w:p>
    <w:p w:rsidR="00351302" w:rsidRPr="00A25976" w:rsidRDefault="00351302" w:rsidP="00A2597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учающа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держит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бором из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 М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ножество шумовых объектов рассматривается 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lastRenderedPageBreak/>
        <w:t xml:space="preserve">как подмножество граничных объектов классов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iCs/>
          <w:sz w:val="32"/>
          <w:szCs w:val="32"/>
        </w:rPr>
        <w:sym w:font="Symbol" w:char="F0CC"/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E</w:t>
      </w:r>
      <w:r w:rsidRPr="00A25976">
        <w:rPr>
          <w:rFonts w:ascii="Times New Roman" w:hAnsi="Times New Roman" w:cs="Times New Roman"/>
          <w:iCs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 по заданной </w:t>
      </w:r>
      <w:proofErr w:type="gramStart"/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iCs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 которое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>определяется как</w:t>
      </w:r>
    </w:p>
    <w:p w:rsidR="00351302" w:rsidRPr="00A25976" w:rsidRDefault="00B70CED" w:rsidP="00B5231F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iCs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/>
          <w:iCs/>
          <w:position w:val="-28"/>
          <w:sz w:val="32"/>
          <w:szCs w:val="32"/>
          <w:lang w:bidi="en-US"/>
        </w:rPr>
        <w:object w:dxaOrig="4320" w:dyaOrig="680">
          <v:shape id="_x0000_i1128" type="#_x0000_t75" style="width:291pt;height:45pt" o:ole="">
            <v:imagedata r:id="rId295" o:title=""/>
          </v:shape>
          <o:OLEObject Type="Embed" ProgID="Equation.3" ShapeID="_x0000_i1128" DrawAspect="Content" ObjectID="_1798395194" r:id="rId303"/>
        </w:object>
      </w:r>
      <w:r w:rsidR="00351302" w:rsidRPr="00A25976">
        <w:rPr>
          <w:rFonts w:ascii="Times New Roman" w:hAnsi="Times New Roman" w:cs="Times New Roman"/>
          <w:iCs/>
          <w:sz w:val="32"/>
          <w:szCs w:val="32"/>
          <w:lang w:val="ru-RU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Объект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S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принадлежит множеству шумовых объектов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D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 класса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, если </w:t>
      </w:r>
    </w:p>
    <w:p w:rsidR="00351302" w:rsidRPr="00A25976" w:rsidRDefault="00B70CED" w:rsidP="00B5231F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8500" w:dyaOrig="720">
          <v:shape id="_x0000_i1129" type="#_x0000_t75" style="width:455.25pt;height:45.75pt" o:ole="">
            <v:imagedata r:id="rId304" o:title=""/>
          </v:shape>
          <o:OLEObject Type="Embed" ProgID="Equation.3" ShapeID="_x0000_i1129" DrawAspect="Content" ObjectID="_1798395195" r:id="rId305"/>
        </w:objec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определить все множества шумовых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ждого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о метрикам Евклида, Хэмминга, Чебышева. </w:t>
      </w:r>
    </w:p>
    <w:p w:rsidR="00AA745C" w:rsidRPr="00A25976" w:rsidRDefault="00AA745C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15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EC10DE6" wp14:editId="2F3F1988">
            <wp:extent cx="647700" cy="228600"/>
            <wp:effectExtent l="0" t="0" r="0" b="0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2C33C3E" wp14:editId="36EAD517">
            <wp:extent cx="714375" cy="252132"/>
            <wp:effectExtent l="0" t="0" r="0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55" cy="253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lar vakillarini o‘z ichiga olgan </w:t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69FDA088" wp14:editId="42045EB1">
            <wp:extent cx="1228725" cy="228600"/>
            <wp:effectExtent l="0" t="0" r="9525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CB18B9C" wp14:editId="0245BB50">
            <wp:extent cx="1273810" cy="236988"/>
            <wp:effectExtent l="0" t="0" r="2540" b="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958" cy="238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o‘rgatuvchi tanlanma berilga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82FA528" wp14:editId="66DFD91B">
            <wp:extent cx="485775" cy="228600"/>
            <wp:effectExtent l="0" t="0" r="9525" b="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498CF07" wp14:editId="654B20CC">
            <wp:extent cx="485775" cy="228600"/>
            <wp:effectExtent l="0" t="0" r="9525" b="0"/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E362979" wp14:editId="4EE1C7FF">
            <wp:extent cx="1333500" cy="228600"/>
            <wp:effectExtent l="0" t="0" r="0" b="0"/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6C24E97" wp14:editId="274DBF3D">
            <wp:extent cx="1333500" cy="228600"/>
            <wp:effectExtent l="0" t="0" r="0" b="0"/>
            <wp:docPr id="411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miqdoriy alomatlar bilan tavsiflanga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lar o‘rtasidagi masof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CAE4C77" wp14:editId="75B8721B">
            <wp:extent cx="514350" cy="228600"/>
            <wp:effectExtent l="0" t="0" r="0" b="0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FFE5FD5" wp14:editId="1CAF491F">
            <wp:extent cx="514350" cy="228600"/>
            <wp:effectExtent l="0" t="0" r="0" b="0"/>
            <wp:docPr id="409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si bilan o‘lchanadi.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20" w:dyaOrig="279">
          <v:shape id="_x0000_i1130" type="#_x0000_t75" style="width:13.5pt;height:17.25pt" o:ole="">
            <v:imagedata r:id="rId306" o:title=""/>
          </v:shape>
          <o:OLEObject Type="Embed" ProgID="Equation.DSMT4" ShapeID="_x0000_i1130" DrawAspect="Content" ObjectID="_1798395196" r:id="rId30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800" w:dyaOrig="400">
          <v:shape id="_x0000_i1131" type="#_x0000_t75" style="width:51pt;height:24.75pt" o:ole="">
            <v:imagedata r:id="rId308" o:title=""/>
          </v:shape>
          <o:OLEObject Type="Embed" ProgID="Equation.DSMT4" ShapeID="_x0000_i1131" DrawAspect="Content" ObjectID="_1798395197" r:id="rId309"/>
        </w:object>
      </w:r>
      <w:r w:rsidR="00825D6C">
        <w:rPr>
          <w:rFonts w:ascii="Times New Roman" w:hAnsi="Times New Roman" w:cs="Times New Roman"/>
          <w:position w:val="-14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etrika bo‘yicha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chegaraviy obyektlar 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o‘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egishli bo‘ladi, agar </w:t>
      </w:r>
      <w:r w:rsidRPr="00A25976">
        <w:rPr>
          <w:rFonts w:ascii="Times New Roman" w:hAnsi="Times New Roman" w:cs="Times New Roman"/>
          <w:position w:val="-2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2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26"/>
          <w:sz w:val="32"/>
          <w:szCs w:val="32"/>
          <w:lang w:val="en-US"/>
        </w:rPr>
        <w:drawing>
          <wp:inline distT="0" distB="0" distL="0" distR="0" wp14:anchorId="0B94DC78" wp14:editId="68DA8F87">
            <wp:extent cx="1771650" cy="323850"/>
            <wp:effectExtent l="0" t="0" r="0" b="0"/>
            <wp:docPr id="408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2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2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26"/>
          <w:sz w:val="32"/>
          <w:szCs w:val="32"/>
          <w:lang w:val="en-US"/>
        </w:rPr>
        <w:drawing>
          <wp:inline distT="0" distB="0" distL="0" distR="0" wp14:anchorId="23C12721" wp14:editId="4406E4D8">
            <wp:extent cx="1771650" cy="323850"/>
            <wp:effectExtent l="0" t="0" r="0" b="0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2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2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ilan aniqlanuvchi shunday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760" w:dyaOrig="360">
          <v:shape id="_x0000_i1132" type="#_x0000_t75" style="width:47.25pt;height:21.75pt" o:ole="">
            <v:imagedata r:id="rId311" o:title=""/>
          </v:shape>
          <o:OLEObject Type="Embed" ProgID="Equation.DSMT4" ShapeID="_x0000_i1132" DrawAspect="Content" ObjectID="_1798395198" r:id="rId312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vjud bo‘lsa. Ikkita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578613B9" wp14:editId="4DAF9791">
            <wp:extent cx="762000" cy="247650"/>
            <wp:effectExtent l="0" t="0" r="0" b="0"/>
            <wp:docPr id="40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64567D13" wp14:editId="65093537">
            <wp:extent cx="762000" cy="247650"/>
            <wp:effectExtent l="0" t="0" r="0" b="0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lar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unosabat bog‘langan,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ya’n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2D4B6DBA" wp14:editId="41BD3DE1">
            <wp:extent cx="523875" cy="247650"/>
            <wp:effectExtent l="0" t="0" r="0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13FBBB41" wp14:editId="3B4B7046">
            <wp:extent cx="523875" cy="247650"/>
            <wp:effectExtent l="0" t="0" r="0" b="0"/>
            <wp:docPr id="403" name="Рисунок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rost bo‘ladi, aga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81F0817" wp14:editId="39865251">
            <wp:extent cx="809625" cy="228600"/>
            <wp:effectExtent l="0" t="0" r="9525" b="0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110BFD8" wp14:editId="2A9CBA2E">
            <wp:extent cx="809625" cy="228600"/>
            <wp:effectExtent l="0" t="0" r="9525" b="0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avjud bo‘lsaki, uning uchu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99F422A" wp14:editId="4DBA1BB9">
            <wp:extent cx="904875" cy="228600"/>
            <wp:effectExtent l="0" t="0" r="9525" b="0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7C67992" wp14:editId="1432CF6D">
            <wp:extent cx="904875" cy="228600"/>
            <wp:effectExtent l="0" t="0" r="9525" b="0"/>
            <wp:docPr id="399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7C4C45F6" wp14:editId="1524E582">
            <wp:extent cx="923925" cy="257175"/>
            <wp:effectExtent l="0" t="0" r="9525" b="9525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385585C" wp14:editId="6D9B9ABC">
            <wp:extent cx="923925" cy="257175"/>
            <wp:effectExtent l="0" t="0" r="9525" b="9525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‘rinli bo‘lsa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position w:val="-2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2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29"/>
          <w:sz w:val="32"/>
          <w:szCs w:val="32"/>
          <w:lang w:val="en-US"/>
        </w:rPr>
        <w:drawing>
          <wp:inline distT="0" distB="0" distL="0" distR="0" wp14:anchorId="058C0BEC" wp14:editId="68B20651">
            <wp:extent cx="1495425" cy="352425"/>
            <wp:effectExtent l="0" t="0" r="9525" b="9525"/>
            <wp:docPr id="396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2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2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29"/>
          <w:sz w:val="32"/>
          <w:szCs w:val="32"/>
          <w:lang w:val="en-US"/>
        </w:rPr>
        <w:drawing>
          <wp:inline distT="0" distB="0" distL="0" distR="0" wp14:anchorId="10A94A5D" wp14:editId="49968BB4">
            <wp:extent cx="1495425" cy="352425"/>
            <wp:effectExtent l="0" t="0" r="9525" b="9525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2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2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29"/>
          <w:sz w:val="32"/>
          <w:szCs w:val="32"/>
          <w:lang w:val="en-US"/>
        </w:rPr>
        <w:drawing>
          <wp:inline distT="0" distB="0" distL="0" distR="0" wp14:anchorId="2F7A61E4" wp14:editId="050A3815">
            <wp:extent cx="1485900" cy="352425"/>
            <wp:effectExtent l="0" t="0" r="0" b="9525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29"/>
          <w:sz w:val="32"/>
          <w:szCs w:val="32"/>
          <w:lang w:val="en-US"/>
        </w:rPr>
        <w:drawing>
          <wp:inline distT="0" distB="0" distL="0" distR="0" wp14:anchorId="74161F58" wp14:editId="0FBD6922">
            <wp:extent cx="1485900" cy="352425"/>
            <wp:effectExtent l="0" t="0" r="0" b="9525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AA745C" w:rsidRPr="00A25976" w:rsidRDefault="00AA745C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077020F" wp14:editId="2096E8F2">
            <wp:extent cx="200025" cy="228600"/>
            <wp:effectExtent l="0" t="0" r="9525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8734A2E" wp14:editId="59F19E60">
            <wp:extent cx="200025" cy="228600"/>
            <wp:effectExtent l="0" t="0" r="952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 uchu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unosabat bo‘yicha Evklid, Xemming va Chebishev metrikalaridan foydalangan holda o‘zaro kesishmaydi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555B6A6" wp14:editId="644CB5C0">
            <wp:extent cx="304800" cy="22860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DE57079" wp14:editId="1618B71D">
            <wp:extent cx="304800" cy="228600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…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D358F41" wp14:editId="1AC5818A">
            <wp:extent cx="314325" cy="247650"/>
            <wp:effectExtent l="0" t="0" r="952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26074534" wp14:editId="7FF6ACF6">
            <wp:extent cx="314325" cy="247650"/>
            <wp:effectExtent l="0" t="0" r="952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55647BD" wp14:editId="4A0AE691">
            <wp:extent cx="981075" cy="228600"/>
            <wp:effectExtent l="0" t="0" r="9525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F3C1867" wp14:editId="5F80E515">
            <wp:extent cx="981075" cy="22860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guruhlarga ajrat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6EE14346" wp14:editId="52DEBCCE">
            <wp:extent cx="819150" cy="24765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5FE05B9" wp14:editId="3D2E70B6">
            <wp:extent cx="819150" cy="24765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juftlik uchu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39A6BC2D" wp14:editId="4C8DDDD1">
            <wp:extent cx="1343025" cy="24765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79838219" wp14:editId="4522FDDB">
            <wp:extent cx="1343025" cy="247650"/>
            <wp:effectExtent l="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rost bo‘lgan yo‘l (</w: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A718F4D" wp14:editId="21936786">
            <wp:extent cx="257175" cy="22860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EF73E65" wp14:editId="5E2183CD">
            <wp:extent cx="257175" cy="22860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da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lar zanjiri) mavjud deb hisoblanadi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5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орк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держит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бором из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Расстояние между объектами определяется п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надлежит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 множеству граничных объектов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если существует такой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что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="Times New Roman"/>
                <w:sz w:val="32"/>
                <w:szCs w:val="32"/>
              </w:rPr>
              <m:t>ρ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S</m:t>
                </m:r>
              </m:e>
            </m:d>
          </m:e>
        </m:func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ы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вязаны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тношением </w:t>
      </w:r>
      <m:oMath>
        <m:r>
          <w:rPr>
            <w:rFonts w:ascii="Cambria Math" w:hAnsi="Cambria Math" w:cs="Times New Roman"/>
            <w:sz w:val="32"/>
            <w:szCs w:val="32"/>
          </w:rPr>
          <m:t>R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т.е.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R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стинно, если существуе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L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∩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&lt;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&lt;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j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in</m:t>
                </m:r>
              </m:e>
              <m:li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μ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="Times New Roman"/>
                <w:sz w:val="32"/>
                <w:szCs w:val="32"/>
              </w:rPr>
              <m:t>ρ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μ</m:t>
                    </m:r>
                  </m:sub>
                </m:sSub>
              </m:e>
            </m:d>
          </m:e>
        </m:func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in</m:t>
                </m:r>
              </m:e>
              <m:li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μ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="Times New Roman"/>
                <w:sz w:val="32"/>
                <w:szCs w:val="32"/>
              </w:rPr>
              <m:t>ρ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μ</m:t>
                    </m:r>
                  </m:sub>
                </m:sSub>
              </m:e>
            </m:d>
          </m:e>
        </m:func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Требуется п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тношению </w:t>
      </w:r>
      <m:oMath>
        <m:r>
          <w:rPr>
            <w:rFonts w:ascii="Cambria Math" w:hAnsi="Cambria Math" w:cs="Times New Roman"/>
            <w:sz w:val="32"/>
            <w:szCs w:val="32"/>
          </w:rPr>
          <m:t>R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ы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ждого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збить на непересекающиеся группы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…,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p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1≤</m:t>
        </m:r>
        <m:r>
          <w:rPr>
            <w:rFonts w:ascii="Cambria Math" w:hAnsi="Cambria Math" w:cs="Times New Roman"/>
            <w:sz w:val="32"/>
            <w:szCs w:val="32"/>
          </w:rPr>
          <m:t>p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&lt;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используя в качестве меры близости метрики </w:t>
      </w:r>
      <w:r w:rsidR="00AA745C" w:rsidRPr="00A25976">
        <w:rPr>
          <w:rFonts w:ascii="Times New Roman" w:hAnsi="Times New Roman" w:cs="Times New Roman"/>
          <w:sz w:val="32"/>
          <w:szCs w:val="32"/>
          <w:lang w:val="uz-Cyrl-UZ"/>
        </w:rPr>
        <w:t>Э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клида, Хэмминга, Чебышева. Считается, что для каждо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ары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t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уществует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уть (цепочка объектов из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t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для которого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R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μ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R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…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τ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 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стинно. </w:t>
      </w:r>
    </w:p>
    <w:p w:rsidR="000E741A" w:rsidRDefault="000E741A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16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Y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chimlar daraxtini qurish uchun ikkita o‘zaro kesishmaydigan </w: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6CA4AE1" wp14:editId="59A779CC">
            <wp:extent cx="447675" cy="228600"/>
            <wp:effectExtent l="0" t="0" r="9525" b="0"/>
            <wp:docPr id="545" name="Рисунок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8F85BB5" wp14:editId="3AE2E501">
            <wp:extent cx="447675" cy="228600"/>
            <wp:effectExtent l="0" t="0" r="9525" b="0"/>
            <wp:docPr id="544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larga ajratilgan obyektlar </w:t>
      </w:r>
      <w:r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2D781E52" wp14:editId="74300A26">
            <wp:extent cx="1266825" cy="228600"/>
            <wp:effectExtent l="0" t="0" r="9525" b="0"/>
            <wp:docPr id="543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2025641" wp14:editId="5EB3DE98">
            <wp:extent cx="1266825" cy="228600"/>
            <wp:effectExtent l="0" t="0" r="9525" b="0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nlanmasidan foydalaniladi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56F451C" wp14:editId="08BB1F7D">
            <wp:extent cx="485775" cy="228600"/>
            <wp:effectExtent l="0" t="0" r="9525" b="0"/>
            <wp:docPr id="54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DB3A97F" wp14:editId="407A319F">
            <wp:extent cx="485775" cy="228600"/>
            <wp:effectExtent l="0" t="0" r="9525" b="0"/>
            <wp:docPr id="540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nominal alomatlar </w: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ACE7B5A" wp14:editId="4E5EF653">
            <wp:extent cx="1333500" cy="228600"/>
            <wp:effectExtent l="0" t="0" r="0" b="0"/>
            <wp:docPr id="539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C1CA4B2" wp14:editId="61E712A2">
            <wp:extent cx="1333500" cy="228600"/>
            <wp:effectExtent l="0" t="0" r="0" b="0"/>
            <wp:docPr id="538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ilan tavsiflangan bo‘lib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gradatsiyaga eg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8C2C61C" wp14:editId="63372AA3">
            <wp:extent cx="152400" cy="228600"/>
            <wp:effectExtent l="0" t="0" r="0" b="0"/>
            <wp:docPr id="537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66BA2D4" wp14:editId="7A528344">
            <wp:extent cx="152400" cy="228600"/>
            <wp:effectExtent l="0" t="0" r="0" b="0"/>
            <wp:docPr id="53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loma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A82C941" wp14:editId="166F9EB4">
            <wp:extent cx="628650" cy="228600"/>
            <wp:effectExtent l="0" t="0" r="0" b="0"/>
            <wp:docPr id="535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3281BEF" wp14:editId="44C470AC">
            <wp:extent cx="628650" cy="228600"/>
            <wp:effectExtent l="0" t="0" r="0" b="0"/>
            <wp:docPr id="534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o‘plamidan qiymat qabul qiladi. Boshlang‘ich </w: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F234FF3" wp14:editId="48BEF278">
            <wp:extent cx="180975" cy="228600"/>
            <wp:effectExtent l="0" t="0" r="9525" b="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068D396" wp14:editId="308A1435">
            <wp:extent cx="180975" cy="228600"/>
            <wp:effectExtent l="0" t="0" r="9525" b="0"/>
            <wp:docPr id="532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nlanmaning </w: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C36129D" wp14:editId="0174F751">
            <wp:extent cx="847725" cy="228600"/>
            <wp:effectExtent l="0" t="0" r="9525" b="0"/>
            <wp:docPr id="531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F408F93" wp14:editId="6AD10099">
            <wp:extent cx="847725" cy="228600"/>
            <wp:effectExtent l="0" t="0" r="9525" b="0"/>
            <wp:docPr id="53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o‘plam ostilariga bo‘linishi aniqlagan bo‘lsin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F10DF19" wp14:editId="754BA31C">
            <wp:extent cx="838200" cy="228600"/>
            <wp:effectExtent l="0" t="0" r="0" b="0"/>
            <wp:docPr id="529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1BD7210" wp14:editId="0BCDCAA0">
            <wp:extent cx="838200" cy="228600"/>
            <wp:effectExtent l="0" t="0" r="0" b="0"/>
            <wp:docPr id="528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ga tegishli obyektning </w: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0E30482" wp14:editId="5030EBC2">
            <wp:extent cx="523875" cy="228600"/>
            <wp:effectExtent l="0" t="0" r="9525" b="0"/>
            <wp:docPr id="527" name="Рисунок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FD146F7" wp14:editId="1A9C7B9A">
            <wp:extent cx="523875" cy="228600"/>
            <wp:effectExtent l="0" t="0" r="9525" b="0"/>
            <wp:docPr id="526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o‘plam ostida paydo bo‘lish ehtimolli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651F7" w:rsidRPr="00A25976">
        <w:rPr>
          <w:rFonts w:ascii="Times New Roman" w:hAnsi="Times New Roman" w:cs="Times New Roman"/>
          <w:position w:val="-32"/>
          <w:sz w:val="32"/>
          <w:szCs w:val="32"/>
          <w:lang w:val="uz-Cyrl-UZ"/>
        </w:rPr>
        <w:object w:dxaOrig="1340" w:dyaOrig="740">
          <v:shape id="_x0000_i1133" type="#_x0000_t75" style="width:74.25pt;height:41.25pt" o:ole="">
            <v:imagedata r:id="rId334" o:title=""/>
          </v:shape>
          <o:OLEObject Type="Embed" ProgID="Equation.DSMT4" ShapeID="_x0000_i1133" DrawAspect="Content" ObjectID="_1798395199" r:id="rId335"/>
        </w:object>
      </w:r>
      <w:r w:rsidR="00A651F7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formulasi bilan aniqlanadi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03E7ED1" wp14:editId="7893D06B">
            <wp:extent cx="704850" cy="228600"/>
            <wp:effectExtent l="0" t="0" r="0" b="0"/>
            <wp:docPr id="525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9AF976D" wp14:editId="405110BB">
            <wp:extent cx="733425" cy="237868"/>
            <wp:effectExtent l="0" t="0" r="0" b="0"/>
            <wp:docPr id="524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8363" cy="2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o‘plam ostisidagi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40" w:dyaOrig="360">
          <v:shape id="_x0000_i1134" type="#_x0000_t75" style="width:21pt;height:21.75pt" o:ole="">
            <v:imagedata r:id="rId337" o:title=""/>
          </v:shape>
          <o:OLEObject Type="Embed" ProgID="Equation.DSMT4" ShapeID="_x0000_i1134" DrawAspect="Content" ObjectID="_1798395200" r:id="rId338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sinf obyektlari soni. Sinfdagi obyektni aniqlash uchun zarur ma’lumotlar miqdori quyidagicha hisoblanadi.</w:t>
      </w:r>
    </w:p>
    <w:p w:rsidR="00B70CED" w:rsidRPr="00B5231F" w:rsidRDefault="00B70CED" w:rsidP="00B70CED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32"/>
              <w:szCs w:val="32"/>
            </w:rPr>
            <m:t>Info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 xml:space="preserve">=-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μ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,T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den>
          </m:f>
          <m:func>
            <m:func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μ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1,T</m:t>
                          </m:r>
                        </m:e>
                      </m:d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</w:rPr>
            <m:t xml:space="preserve">-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μ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,T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den>
          </m:f>
          <m:func>
            <m:func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μ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,T</m:t>
                          </m:r>
                        </m:e>
                      </m:d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z w:val="32"/>
              <w:szCs w:val="32"/>
            </w:rPr>
            <m:t>.</m:t>
          </m:r>
        </m:oMath>
      </m:oMathPara>
    </w:p>
    <w:p w:rsidR="000E741A" w:rsidRDefault="000E741A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0FBB180" wp14:editId="52D52DA0">
            <wp:extent cx="114300" cy="228600"/>
            <wp:effectExtent l="0" t="0" r="0" b="0"/>
            <wp:docPr id="522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74440D2" wp14:editId="70779A98">
            <wp:extent cx="114300" cy="228600"/>
            <wp:effectExtent l="0" t="0" r="0" b="0"/>
            <wp:docPr id="521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o‘plam ostisi bo‘yich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7729F0C" wp14:editId="434C6381">
            <wp:extent cx="314325" cy="228600"/>
            <wp:effectExtent l="0" t="0" r="9525" b="0"/>
            <wp:docPr id="520" name="Рисунок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4922507" wp14:editId="55A35D3A">
            <wp:extent cx="314325" cy="228600"/>
            <wp:effectExtent l="0" t="0" r="9525" b="0"/>
            <wp:docPr id="519" name="Рисунок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gradatsiyali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73C522F" wp14:editId="6029C64A">
            <wp:extent cx="152400" cy="228600"/>
            <wp:effectExtent l="0" t="0" r="0" b="0"/>
            <wp:docPr id="518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DA8F068" wp14:editId="151B925C">
            <wp:extent cx="152400" cy="228600"/>
            <wp:effectExtent l="0" t="0" r="0" b="0"/>
            <wp:docPr id="517" name="Рисунок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ahosi </w:t>
      </w:r>
    </w:p>
    <w:p w:rsidR="00B70CED" w:rsidRPr="00A25976" w:rsidRDefault="00B70CED" w:rsidP="00B70CED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Info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  <m:r>
                <w:rPr>
                  <w:rFonts w:ascii="Cambria Math" w:hAnsi="Cambria Math" w:cs="Times New Roman"/>
                  <w:sz w:val="32"/>
                  <w:szCs w:val="32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e>
              </m:d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r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/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e>
          </m:nary>
          <m:r>
            <w:rPr>
              <w:rFonts w:ascii="Cambria Math" w:hAnsi="Cambria Math" w:cs="Times New Roman"/>
              <w:sz w:val="32"/>
              <w:szCs w:val="32"/>
            </w:rPr>
            <m:t xml:space="preserve"> Info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r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e>
          </m:d>
        </m:oMath>
      </m:oMathPara>
    </w:p>
    <w:p w:rsidR="000E741A" w:rsidRDefault="000E741A" w:rsidP="00B5231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orqali hisoblanadi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DCA9F53" wp14:editId="414F0D11">
            <wp:extent cx="161925" cy="228600"/>
            <wp:effectExtent l="0" t="0" r="9525" b="0"/>
            <wp:docPr id="515" name="Рисунок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0B51DD2" wp14:editId="0F45B033">
            <wp:extent cx="161925" cy="228600"/>
            <wp:effectExtent l="0" t="0" r="9525" b="0"/>
            <wp:docPr id="514" name="Рисунок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F853CC3" wp14:editId="3578F36F">
            <wp:extent cx="1143000" cy="228600"/>
            <wp:effectExtent l="0" t="0" r="0" b="0"/>
            <wp:docPr id="513" name="Рисунок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C1FC70E" wp14:editId="6A246D34">
            <wp:extent cx="1143000" cy="228600"/>
            <wp:effectExtent l="0" t="0" r="0" b="0"/>
            <wp:docPr id="512" name="Рисунок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gradatsiyal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27E4D2B" wp14:editId="126325F8">
            <wp:extent cx="114300" cy="228600"/>
            <wp:effectExtent l="0" t="0" r="0" b="0"/>
            <wp:docPr id="511" name="Рисунок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0B4492E" wp14:editId="1F681206">
            <wp:extent cx="114300" cy="228600"/>
            <wp:effectExtent l="0" t="0" r="0" b="0"/>
            <wp:docPr id="510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iruvchi obyektlar to‘plam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. </w: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6883F61" wp14:editId="63F4515A">
            <wp:extent cx="523875" cy="228600"/>
            <wp:effectExtent l="0" t="0" r="9525" b="0"/>
            <wp:docPr id="509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EE1DB83" wp14:editId="29AF070F">
            <wp:extent cx="523875" cy="228600"/>
            <wp:effectExtent l="0" t="0" r="9525" b="0"/>
            <wp:docPr id="508" name="Рисунок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shartida daraxt ildiziga joylashtirish uchun</w:t>
      </w:r>
    </w:p>
    <w:p w:rsidR="00B70CED" w:rsidRPr="00A25976" w:rsidRDefault="00B70CED" w:rsidP="00B70CED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Gain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,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max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∈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n</m:t>
                      </m:r>
                    </m:e>
                  </m:d>
                </m:lim>
              </m:limLow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fo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Info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T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  <w:lang w:val="en-US"/>
                            </w:rPr>
                            <m:t>t</m:t>
                          </m:r>
                        </m:sub>
                      </m:sSub>
                    </m:e>
                  </m:d>
                </m:e>
              </m:d>
            </m:e>
          </m:func>
          <m:r>
            <w:rPr>
              <w:rFonts w:ascii="Cambria Math" w:hAnsi="Cambria Math" w:cs="Times New Roman"/>
              <w:sz w:val="32"/>
              <w:szCs w:val="32"/>
            </w:rPr>
            <m:t>.</m:t>
          </m:r>
        </m:oMath>
      </m:oMathPara>
    </w:p>
    <w:p w:rsidR="000E741A" w:rsidRPr="00A25976" w:rsidRDefault="002260CA" w:rsidP="00B5231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yicha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AAE9574" wp14:editId="56A85629">
            <wp:extent cx="304800" cy="228600"/>
            <wp:effectExtent l="0" t="0" r="0" b="0"/>
            <wp:docPr id="506" name="Рисунок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2FE46A1" wp14:editId="3FE838E6">
            <wp:extent cx="304800" cy="228600"/>
            <wp:effectExtent l="0" t="0" r="0" b="0"/>
            <wp:docPr id="505" name="Рисунок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999" cy="230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ADBA20D" wp14:editId="66E4A609">
            <wp:extent cx="371475" cy="228600"/>
            <wp:effectExtent l="0" t="0" r="9525" b="0"/>
            <wp:docPr id="504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CC294E3" wp14:editId="7FD6BEB3">
            <wp:extent cx="381000" cy="234462"/>
            <wp:effectExtent l="0" t="0" r="0" b="0"/>
            <wp:docPr id="503" name="Рисунок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239" cy="234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lomat topilsin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6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построения дерева решений используется выборка объектов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разделённая на 2 непересекающих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бором из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оминальных признаков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изнак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c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BB0B2E">
        <w:rPr>
          <w:rFonts w:ascii="Times New Roman" w:hAnsi="Times New Roman" w:cs="Times New Roman"/>
          <w:sz w:val="32"/>
          <w:szCs w:val="32"/>
          <w:lang w:val="ru-RU"/>
        </w:rPr>
        <w:t>градaция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и принимает значения из множества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,…,</m:t>
            </m:r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Н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я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збиение на подмножеств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Вероятность появления объект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r>
          <w:rPr>
            <w:rFonts w:ascii="Cambria Math" w:hAnsi="Cambria Math" w:cs="Times New Roman"/>
            <w:sz w:val="32"/>
            <w:szCs w:val="32"/>
          </w:rPr>
          <m:t>d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1,2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дмножестве </w:t>
      </w:r>
      <m:oMath>
        <m:r>
          <w:rPr>
            <w:rFonts w:ascii="Cambria Math" w:hAnsi="Cambria Math" w:cs="Times New Roman"/>
            <w:sz w:val="32"/>
            <w:szCs w:val="32"/>
          </w:rPr>
          <m:t>T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⊂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определяется как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μ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</m:den>
        </m:f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32"/>
            <w:szCs w:val="32"/>
          </w:rPr>
          <m:t>μ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-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объектов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d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</w:t>
      </w:r>
      <m:oMath>
        <m:r>
          <w:rPr>
            <w:rFonts w:ascii="Cambria Math" w:hAnsi="Cambria Math" w:cs="Times New Roman"/>
            <w:sz w:val="32"/>
            <w:szCs w:val="32"/>
          </w:rPr>
          <m:t>T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 Среднее количество информ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, необходимое для определения объекта в классе </w:t>
      </w:r>
    </w:p>
    <w:p w:rsidR="00351302" w:rsidRPr="00B5231F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32"/>
              <w:szCs w:val="32"/>
            </w:rPr>
            <m:t>Info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 xml:space="preserve">=-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μ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,T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den>
          </m:f>
          <m:func>
            <m:func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μ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1,T</m:t>
                          </m:r>
                        </m:e>
                      </m:d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</w:rPr>
            <m:t xml:space="preserve">-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μ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,T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den>
          </m:f>
          <m:func>
            <m:func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μ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,T</m:t>
                          </m:r>
                        </m:e>
                      </m:d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z w:val="32"/>
              <w:szCs w:val="32"/>
            </w:rPr>
            <m:t>.</m:t>
          </m:r>
        </m:oMath>
      </m:oMathPara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ценк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изнак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BB0B2E">
        <w:rPr>
          <w:rFonts w:ascii="Times New Roman" w:hAnsi="Times New Roman" w:cs="Times New Roman"/>
          <w:sz w:val="32"/>
          <w:szCs w:val="32"/>
          <w:lang w:val="ru-RU"/>
        </w:rPr>
        <w:t>градaция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и по </w:t>
      </w:r>
      <m:oMath>
        <m:r>
          <w:rPr>
            <w:rFonts w:ascii="Cambria Math" w:hAnsi="Cambria Math" w:cs="Times New Roman"/>
            <w:sz w:val="32"/>
            <w:szCs w:val="32"/>
          </w:rPr>
          <m:t>T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как </w:t>
      </w:r>
    </w:p>
    <w:p w:rsidR="00351302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Info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  <m:r>
                <w:rPr>
                  <w:rFonts w:ascii="Cambria Math" w:hAnsi="Cambria Math" w:cs="Times New Roman"/>
                  <w:sz w:val="32"/>
                  <w:szCs w:val="32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e>
              </m:d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r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/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e>
          </m:nary>
          <m:r>
            <w:rPr>
              <w:rFonts w:ascii="Cambria Math" w:hAnsi="Cambria Math" w:cs="Times New Roman"/>
              <w:sz w:val="32"/>
              <w:szCs w:val="32"/>
            </w:rPr>
            <m:t xml:space="preserve"> Info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r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,</m:t>
          </m:r>
        </m:oMath>
      </m:oMathPara>
    </w:p>
    <w:p w:rsidR="00351302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объектов из </w:t>
      </w:r>
      <m:oMath>
        <m:r>
          <w:rPr>
            <w:rFonts w:ascii="Cambria Math" w:hAnsi="Cambria Math" w:cs="Times New Roman"/>
            <w:sz w:val="32"/>
            <w:szCs w:val="32"/>
          </w:rPr>
          <m:t>T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ей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r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,…,</m:t>
            </m:r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e>
            </m:d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пределить признак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размещения в корень дерев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и </w:t>
      </w:r>
      <m:oMath>
        <m:r>
          <w:rPr>
            <w:rFonts w:ascii="Cambria Math" w:hAnsi="Cambria Math" w:cs="Times New Roman"/>
            <w:sz w:val="32"/>
            <w:szCs w:val="32"/>
          </w:rPr>
          <m:t>T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которого </w:t>
      </w:r>
    </w:p>
    <w:p w:rsidR="00351302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Gain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,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max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∈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n</m:t>
                      </m:r>
                    </m:e>
                  </m:d>
                </m:lim>
              </m:limLow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fo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Info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T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  <w:lang w:val="en-US"/>
                            </w:rPr>
                            <m:t>t</m:t>
                          </m:r>
                        </m:sub>
                      </m:sSub>
                    </m:e>
                  </m:d>
                </m:e>
              </m:d>
            </m:e>
          </m:func>
          <m:r>
            <w:rPr>
              <w:rFonts w:ascii="Cambria Math" w:hAnsi="Cambria Math" w:cs="Times New Roman"/>
              <w:sz w:val="32"/>
              <w:szCs w:val="32"/>
            </w:rPr>
            <m:t>.</m:t>
          </m:r>
        </m:oMath>
      </m:oMathPara>
    </w:p>
    <w:p w:rsidR="000E741A" w:rsidRDefault="00A555B1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17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en-US"/>
        </w:rPr>
        <w:t>Ye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chimlar daraxtini qurish uchun ikkita o‘zaro kesishmaydigan </w:t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C5ECAFE" wp14:editId="0B9E56C1">
            <wp:extent cx="447675" cy="228600"/>
            <wp:effectExtent l="0" t="0" r="9525" b="0"/>
            <wp:docPr id="502" name="Рисунок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472F3EB" wp14:editId="590454FD">
            <wp:extent cx="447675" cy="228600"/>
            <wp:effectExtent l="0" t="0" r="9525" b="0"/>
            <wp:docPr id="501" name="Рисунок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larga ajratilgan obyektlar </w:t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63D46DA" wp14:editId="47D3E3F9">
            <wp:extent cx="1266825" cy="228600"/>
            <wp:effectExtent l="0" t="0" r="9525" b="0"/>
            <wp:docPr id="500" name="Рисунок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26DDABF0" wp14:editId="2119DFEB">
            <wp:extent cx="1266825" cy="228600"/>
            <wp:effectExtent l="0" t="0" r="9525" b="0"/>
            <wp:docPr id="499" name="Рисунок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nlanmasidan foydalaniladi. Har bir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8B00A04" wp14:editId="147D3EE1">
            <wp:extent cx="485775" cy="228600"/>
            <wp:effectExtent l="0" t="0" r="9525" b="0"/>
            <wp:docPr id="498" name="Рисунок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3E20825" wp14:editId="315F3514">
            <wp:extent cx="485775" cy="228600"/>
            <wp:effectExtent l="0" t="0" r="9525" b="0"/>
            <wp:docPr id="497" name="Рисунок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 </w:t>
      </w:r>
      <w:r w:rsidR="000E741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lar </w:t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C841E9A" wp14:editId="6396C7B8">
            <wp:extent cx="1333500" cy="228600"/>
            <wp:effectExtent l="0" t="0" r="0" b="0"/>
            <wp:docPr id="496" name="Рисунок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A78CC84" wp14:editId="774AA24A">
            <wp:extent cx="1333500" cy="228600"/>
            <wp:effectExtent l="0" t="0" r="0" b="0"/>
            <wp:docPr id="495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ilan tavsiflangan. Har bir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540F5E2" wp14:editId="2825A277">
            <wp:extent cx="733425" cy="228600"/>
            <wp:effectExtent l="0" t="0" r="9525" b="0"/>
            <wp:docPr id="49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6D66E05" wp14:editId="2B4797E6">
            <wp:extent cx="733425" cy="228600"/>
            <wp:effectExtent l="0" t="0" r="9525" b="0"/>
            <wp:docPr id="493" name="Рисунок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lomat uchu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niqlanuvchi </w:t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49B2379" wp14:editId="7EACDFC0">
            <wp:extent cx="523875" cy="228600"/>
            <wp:effectExtent l="0" t="0" r="9525" b="0"/>
            <wp:docPr id="492" name="Рисунок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910C043" wp14:editId="22AC9964">
            <wp:extent cx="523875" cy="228600"/>
            <wp:effectExtent l="0" t="0" r="9525" b="0"/>
            <wp:docPr id="491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>to‘plam bo‘yich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52855D01" wp14:editId="614DDABC">
            <wp:extent cx="1333500" cy="228600"/>
            <wp:effectExtent l="0" t="0" r="0" b="0"/>
            <wp:docPr id="490" name="Рисунок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2CD434E" wp14:editId="179BB51F">
            <wp:extent cx="1333500" cy="228600"/>
            <wp:effectExtent l="0" t="0" r="0" b="0"/>
            <wp:docPr id="489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position w:val="-11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>intervallarga bo‘lishda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B801911" wp14:editId="0C4E7181">
            <wp:extent cx="152400" cy="228600"/>
            <wp:effectExtent l="0" t="0" r="0" b="0"/>
            <wp:docPr id="488" name="Рисунок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8650A8D" wp14:editId="17528EE7">
            <wp:extent cx="152400" cy="228600"/>
            <wp:effectExtent l="0" t="0" r="0" b="0"/>
            <wp:docPr id="487" name="Рисунок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chegara </w:t>
      </w:r>
    </w:p>
    <w:p w:rsidR="00B70CED" w:rsidRPr="00B70CED" w:rsidRDefault="00B70CED" w:rsidP="00B70CED">
      <w:pPr>
        <w:spacing w:after="0" w:line="240" w:lineRule="auto"/>
        <w:jc w:val="center"/>
        <w:rPr>
          <w:rFonts w:ascii="Times New Roman" w:hAnsi="Times New Roman" w:cs="Times New Roman"/>
          <w:i/>
          <w:sz w:val="32"/>
          <w:szCs w:val="32"/>
          <w:lang w:val="en-US"/>
        </w:rPr>
      </w:pPr>
      <m:oMath>
        <m:r>
          <w:rPr>
            <w:rFonts w:ascii="Cambria Math" w:hAnsi="Cambria Math" w:cs="Times New Roman"/>
            <w:sz w:val="32"/>
            <w:szCs w:val="32"/>
          </w:rPr>
          <m:t>Gini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>=1-</m:t>
        </m:r>
      </m:oMath>
      <w:r w:rsidRPr="00B70CED">
        <w:rPr>
          <w:rFonts w:ascii="Times New Roman" w:hAnsi="Times New Roman" w:cs="Times New Roman"/>
          <w:sz w:val="32"/>
          <w:szCs w:val="32"/>
          <w:lang w:val="en-US"/>
        </w:rPr>
        <w:t>(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</m:t>
            </m:r>
          </m:sup>
        </m:sSubSup>
      </m:oMath>
      <w:r w:rsidRPr="00B70CED">
        <w:rPr>
          <w:rFonts w:ascii="Times New Roman" w:hAnsi="Times New Roman" w:cs="Times New Roman"/>
          <w:sz w:val="32"/>
          <w:szCs w:val="32"/>
          <w:lang w:val="en-US"/>
        </w:rPr>
        <w:t>+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</m:t>
            </m:r>
          </m:sup>
        </m:sSubSup>
      </m:oMath>
      <w:r w:rsidRPr="00B70CED">
        <w:rPr>
          <w:rFonts w:ascii="Times New Roman" w:hAnsi="Times New Roman" w:cs="Times New Roman"/>
          <w:sz w:val="32"/>
          <w:szCs w:val="32"/>
          <w:lang w:val="en-US"/>
        </w:rPr>
        <w:t>)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,</m:t>
        </m:r>
      </m:oMath>
    </w:p>
    <w:p w:rsidR="000E741A" w:rsidRPr="00A25976" w:rsidRDefault="000E741A" w:rsidP="00B5231F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mezoni bo‘yicha hisoblanadi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="00AF6972" w:rsidRPr="00A25976">
        <w:rPr>
          <w:rFonts w:ascii="Times New Roman" w:hAnsi="Times New Roman" w:cs="Times New Roman"/>
          <w:position w:val="-32"/>
          <w:sz w:val="32"/>
          <w:szCs w:val="32"/>
        </w:rPr>
        <w:object w:dxaOrig="1359" w:dyaOrig="740">
          <v:shape id="_x0000_i1135" type="#_x0000_t75" style="width:74.25pt;height:39.75pt" o:ole="">
            <v:imagedata r:id="rId349" o:title=""/>
          </v:shape>
          <o:OLEObject Type="Embed" ProgID="Equation.DSMT4" ShapeID="_x0000_i1135" DrawAspect="Content" ObjectID="_1798395201" r:id="rId350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23"/>
          <w:sz w:val="32"/>
          <w:szCs w:val="32"/>
          <w:lang w:val="en-US"/>
        </w:rPr>
        <w:drawing>
          <wp:inline distT="0" distB="0" distL="0" distR="0" wp14:anchorId="5540F8ED" wp14:editId="389A811A">
            <wp:extent cx="885825" cy="361950"/>
            <wp:effectExtent l="0" t="0" r="9525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A579698" wp14:editId="2D38F806">
            <wp:extent cx="533400" cy="228600"/>
            <wp:effectExtent l="0" t="0" r="0" b="0"/>
            <wp:docPr id="478" name="Рисунок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D8FB77F" wp14:editId="0D7F819E">
            <wp:extent cx="552450" cy="236764"/>
            <wp:effectExtent l="0" t="0" r="0" b="0"/>
            <wp:docPr id="477" name="Рисунок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71" cy="237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6F9C5540" wp14:editId="5B7F63B2">
            <wp:extent cx="609600" cy="228600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1208FA3" wp14:editId="1933303E">
            <wp:extent cx="609600" cy="228600"/>
            <wp:effectExtent l="0" t="0" r="0" b="0"/>
            <wp:docPr id="475" name="Рисунок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interval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BCE6DB3" wp14:editId="19534831">
            <wp:extent cx="200025" cy="228600"/>
            <wp:effectExtent l="0" t="0" r="9525" b="0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B054350" wp14:editId="03F420CB">
            <wp:extent cx="200025" cy="228600"/>
            <wp:effectExtent l="0" t="0" r="9525" b="0"/>
            <wp:docPr id="473" name="Рисунок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 vakillarining soni, </w:t>
      </w:r>
      <w:r w:rsidR="00AF6972" w:rsidRPr="00A25976">
        <w:rPr>
          <w:rFonts w:ascii="Times New Roman" w:hAnsi="Times New Roman" w:cs="Times New Roman"/>
          <w:position w:val="-20"/>
          <w:sz w:val="32"/>
          <w:szCs w:val="32"/>
          <w:lang w:val="uz-Cyrl-UZ"/>
        </w:rPr>
        <w:object w:dxaOrig="1620" w:dyaOrig="460">
          <v:shape id="_x0000_i1136" type="#_x0000_t75" style="width:108pt;height:29.25pt" o:ole="">
            <v:imagedata r:id="rId354" o:title=""/>
          </v:shape>
          <o:OLEObject Type="Embed" ProgID="Equation.DSMT4" ShapeID="_x0000_i1136" DrawAspect="Content" ObjectID="_1798395202" r:id="rId355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max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𝑑𝜇𝑑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>,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𝑇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≥3.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F6972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859" w:dyaOrig="400">
          <v:shape id="_x0000_i1137" type="#_x0000_t75" style="width:54pt;height:23.25pt" o:ole="">
            <v:imagedata r:id="rId356" o:title=""/>
          </v:shape>
          <o:OLEObject Type="Embed" ProgID="Equation.DSMT4" ShapeID="_x0000_i1137" DrawAspect="Content" ObjectID="_1798395203" r:id="rId35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79ABF39" wp14:editId="16A6BF62">
            <wp:extent cx="152400" cy="228600"/>
            <wp:effectExtent l="0" t="0" r="0" b="0"/>
            <wp:docPr id="472" name="Рисунок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608C5A1" wp14:editId="69927FB6">
            <wp:extent cx="152400" cy="228600"/>
            <wp:effectExtent l="0" t="0" r="0" b="0"/>
            <wp:docPr id="471" name="Рисунок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lomatining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qiymatlari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820" w:dyaOrig="400">
          <v:shape id="_x0000_i1138" type="#_x0000_t75" style="width:51pt;height:24.75pt" o:ole="">
            <v:imagedata r:id="rId358" o:title=""/>
          </v:shape>
          <o:OLEObject Type="Embed" ProgID="Equation.DSMT4" ShapeID="_x0000_i1138" DrawAspect="Content" ObjectID="_1798395204" r:id="rId359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intervalda bo‘lga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43A5B3C" wp14:editId="3DCAD8C6">
            <wp:extent cx="114300" cy="228600"/>
            <wp:effectExtent l="0" t="0" r="0" b="0"/>
            <wp:docPr id="470" name="Рисунок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9EB04D0" wp14:editId="38247415">
            <wp:extent cx="114300" cy="228600"/>
            <wp:effectExtent l="0" t="0" r="0" b="0"/>
            <wp:docPr id="469" name="Рисунок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o‘plamdagi obyektlar soni.</w:t>
      </w:r>
    </w:p>
    <w:p w:rsidR="000E741A" w:rsidRDefault="000E741A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9861F45" wp14:editId="596A8B82">
            <wp:extent cx="523875" cy="228600"/>
            <wp:effectExtent l="0" t="0" r="9525" b="0"/>
            <wp:docPr id="468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776D437" wp14:editId="54B82197">
            <wp:extent cx="523875" cy="228600"/>
            <wp:effectExtent l="0" t="0" r="9525" b="0"/>
            <wp:docPr id="467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shartida daraxt ildiziga joylashtirish uchu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B70CED" w:rsidRPr="00A25976" w:rsidRDefault="00B70CED" w:rsidP="00B70CED">
      <w:pPr>
        <w:spacing w:after="0" w:line="240" w:lineRule="auto"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Gini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i,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min</m:t>
                  </m:r>
                </m:e>
                <m:li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≤r≤n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Gini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r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,T</m:t>
                  </m:r>
                </m:e>
              </m:d>
              <m:r>
                <w:rPr>
                  <w:rFonts w:ascii="Cambria Math" w:hAnsi="Cambria Math" w:cs="Times New Roman"/>
                  <w:sz w:val="32"/>
                  <w:szCs w:val="32"/>
                </w:rPr>
                <m:t>.</m:t>
              </m:r>
            </m:e>
          </m:func>
        </m:oMath>
      </m:oMathPara>
    </w:p>
    <w:p w:rsidR="000E741A" w:rsidRPr="00A25976" w:rsidRDefault="002260CA" w:rsidP="00B5231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yicha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6ED6F01" wp14:editId="4DC84856">
            <wp:extent cx="304800" cy="228600"/>
            <wp:effectExtent l="0" t="0" r="0" b="0"/>
            <wp:docPr id="465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78BF651" wp14:editId="6F754A8E">
            <wp:extent cx="304800" cy="228600"/>
            <wp:effectExtent l="0" t="0" r="0" b="0"/>
            <wp:docPr id="464" name="Рисунок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1BA0E38" wp14:editId="59C02BB8">
            <wp:extent cx="371475" cy="228600"/>
            <wp:effectExtent l="0" t="0" r="9525" b="0"/>
            <wp:docPr id="463" name="Рисунок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0E741A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C5A2696" wp14:editId="698712D2">
            <wp:extent cx="371475" cy="228600"/>
            <wp:effectExtent l="0" t="0" r="9525" b="0"/>
            <wp:docPr id="462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E741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lomat topilsin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построения дерева решений используется выборка объектов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разделённая на 2 непересекающих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бором из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Для каждог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изнак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граница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збиения на интервалы </w:t>
      </w:r>
      <m:oMath>
        <m:d>
          <m:dPr>
            <m:endChr m:val="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-∞,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],</m:t>
        </m:r>
        <m:d>
          <m:dPr>
            <m:endChr m:val="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+∞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)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определяемому множеству </w:t>
      </w:r>
      <m:oMath>
        <m:r>
          <w:rPr>
            <w:rFonts w:ascii="Cambria Math" w:hAnsi="Cambria Math" w:cs="Times New Roman"/>
            <w:sz w:val="32"/>
            <w:szCs w:val="32"/>
          </w:rPr>
          <m:t>T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⊂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по критерию</w:t>
      </w:r>
    </w:p>
    <w:p w:rsidR="00351302" w:rsidRPr="00A25976" w:rsidRDefault="00351302" w:rsidP="00B5231F">
      <w:pPr>
        <w:spacing w:after="0" w:line="240" w:lineRule="auto"/>
        <w:jc w:val="center"/>
        <w:rPr>
          <w:rFonts w:ascii="Times New Roman" w:hAnsi="Times New Roman" w:cs="Times New Roman"/>
          <w:i/>
          <w:sz w:val="32"/>
          <w:szCs w:val="32"/>
          <w:lang w:val="ru-RU"/>
        </w:rPr>
      </w:pPr>
      <m:oMath>
        <m:r>
          <w:rPr>
            <w:rFonts w:ascii="Cambria Math" w:hAnsi="Cambria Math" w:cs="Times New Roman"/>
            <w:sz w:val="32"/>
            <w:szCs w:val="32"/>
          </w:rPr>
          <m:t>Gini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1-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p>
        </m:sSubSup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+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p>
        </m:sSubSup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)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</m:oMath>
    </w:p>
    <w:p w:rsidR="00351302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μ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φ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</m:den>
        </m:f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</w:rPr>
          <m:t>μ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–</m:t>
        </m:r>
      </m:oMath>
      <w:r w:rsidR="00AF6972" w:rsidRPr="00A25976">
        <w:rPr>
          <w:rFonts w:ascii="Times New Roman" w:eastAsiaTheme="minorEastAsia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числ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ителей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d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</w:t>
      </w:r>
      <m:oMath>
        <m:d>
          <m:dPr>
            <m:endChr m:val="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-∞,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]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d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32"/>
                <w:szCs w:val="32"/>
              </w:rPr>
              <m:t>μ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32"/>
            <w:szCs w:val="32"/>
            <w:lang w:val="ru-RU"/>
          </w:rPr>
          <m:t>≥3.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-число объектов из </m:t>
        </m:r>
        <m:r>
          <w:rPr>
            <w:rFonts w:ascii="Cambria Math" w:hAnsi="Cambria Math" w:cs="Times New Roman"/>
            <w:sz w:val="32"/>
            <w:szCs w:val="32"/>
          </w:rPr>
          <m:t>T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 значениями признак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</w:t>
      </w:r>
      <m:oMath>
        <m:d>
          <m:dPr>
            <m:endChr m:val="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-∞,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].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Требуется определить признак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размещения его в корень дерева при </w:t>
      </w:r>
      <m:oMath>
        <m:r>
          <w:rPr>
            <w:rFonts w:ascii="Cambria Math" w:hAnsi="Cambria Math" w:cs="Times New Roman"/>
            <w:sz w:val="32"/>
            <w:szCs w:val="32"/>
          </w:rPr>
          <m:t>T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 для которого</w:t>
      </w:r>
    </w:p>
    <w:p w:rsidR="000E741A" w:rsidRPr="00A25976" w:rsidRDefault="00351302" w:rsidP="00B5231F">
      <w:pPr>
        <w:spacing w:after="0" w:line="240" w:lineRule="auto"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Gini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i,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min</m:t>
                  </m:r>
                </m:e>
                <m:li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≤r≤n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Gini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r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,T</m:t>
                  </m:r>
                </m:e>
              </m:d>
              <m:r>
                <w:rPr>
                  <w:rFonts w:ascii="Cambria Math" w:hAnsi="Cambria Math" w:cs="Times New Roman"/>
                  <w:sz w:val="32"/>
                  <w:szCs w:val="32"/>
                </w:rPr>
                <m:t>.</m:t>
              </m:r>
            </m:e>
          </m:func>
        </m:oMath>
      </m:oMathPara>
    </w:p>
    <w:p w:rsidR="0025011F" w:rsidRPr="00A25976" w:rsidRDefault="000E741A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eastAsiaTheme="minorEastAsia" w:hAnsi="Times New Roman" w:cs="Times New Roman"/>
          <w:b/>
          <w:sz w:val="32"/>
          <w:szCs w:val="32"/>
        </w:rPr>
        <w:t>2.18.</w:t>
      </w:r>
      <w:r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510C5A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510C5A" w:rsidRPr="00A25976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560" w:dyaOrig="400">
          <v:shape id="_x0000_i1139" type="#_x0000_t75" style="width:102.75pt;height:24.75pt" o:ole="">
            <v:imagedata r:id="rId360" o:title=""/>
          </v:shape>
          <o:OLEObject Type="Embed" ProgID="Equation.DSMT4" ShapeID="_x0000_i1139" DrawAspect="Content" ObjectID="_1798395205" r:id="rId361"/>
        </w:objec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To‘plamning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25011F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25011F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25011F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tavsiflanad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25011F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25011F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>) 1,2,…,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25011F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25011F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sonlar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25011F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25011F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>{1,2,…,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25011F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ko‘rinishda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92CF6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</w:p>
    <w:p w:rsidR="0025011F" w:rsidRPr="00A25976" w:rsidRDefault="0025011F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2960" w:dyaOrig="700">
          <v:shape id="_x0000_i1140" type="#_x0000_t75" style="width:165.75pt;height:50.25pt" o:ole="" fillcolor="window">
            <v:imagedata r:id="rId362" o:title=""/>
          </v:shape>
          <o:OLEObject Type="Embed" ProgID="Equation.3" ShapeID="_x0000_i1140" DrawAspect="Content" ObjectID="_1798395206" r:id="rId36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25011F" w:rsidRPr="00A25976" w:rsidRDefault="00992CF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–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25011F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ining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25011F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25011F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</w:p>
    <w:p w:rsidR="000E741A" w:rsidRPr="00A25976" w:rsidRDefault="00992CF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Yuqorida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AF697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F6972" w:rsidRPr="00A25976">
        <w:rPr>
          <w:rFonts w:ascii="Times New Roman" w:hAnsi="Times New Roman" w:cs="Times New Roman"/>
          <w:position w:val="-14"/>
          <w:sz w:val="32"/>
          <w:szCs w:val="32"/>
        </w:rPr>
        <w:object w:dxaOrig="1200" w:dyaOrig="400">
          <v:shape id="_x0000_i1141" type="#_x0000_t75" style="width:66.75pt;height:28.5pt" o:ole="" fillcolor="window">
            <v:imagedata r:id="rId364" o:title=""/>
          </v:shape>
          <o:OLEObject Type="Embed" ProgID="Equation.DSMT4" ShapeID="_x0000_i1141" DrawAspect="Content" ObjectID="_1798395207" r:id="rId365"/>
        </w:objec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dagi</w:t>
      </w:r>
      <w:r w:rsidR="00AF697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F6972" w:rsidRPr="00A25976">
        <w:rPr>
          <w:rFonts w:ascii="Times New Roman" w:hAnsi="Times New Roman" w:cs="Times New Roman"/>
          <w:position w:val="-12"/>
          <w:sz w:val="32"/>
          <w:szCs w:val="32"/>
        </w:rPr>
        <w:object w:dxaOrig="300" w:dyaOrig="360">
          <v:shape id="_x0000_i1142" type="#_x0000_t75" style="width:17.25pt;height:24.75pt" o:ole="" fillcolor="window">
            <v:imagedata r:id="rId366" o:title=""/>
          </v:shape>
          <o:OLEObject Type="Embed" ProgID="Equation.DSMT4" ShapeID="_x0000_i1142" DrawAspect="Content" ObjectID="_1798395208" r:id="rId367"/>
        </w:objec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dag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da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136FE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136FE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F6972" w:rsidRPr="00A25976">
        <w:rPr>
          <w:rFonts w:ascii="Times New Roman" w:hAnsi="Times New Roman" w:cs="Times New Roman"/>
          <w:position w:val="-14"/>
          <w:sz w:val="32"/>
          <w:szCs w:val="32"/>
        </w:rPr>
        <w:object w:dxaOrig="2540" w:dyaOrig="400">
          <v:shape id="_x0000_i1143" type="#_x0000_t75" style="width:141.75pt;height:28.5pt" o:ole="" fillcolor="window">
            <v:imagedata r:id="rId368" o:title=""/>
          </v:shape>
          <o:OLEObject Type="Embed" ProgID="Equation.DSMT4" ShapeID="_x0000_i1143" DrawAspect="Content" ObjectID="_1798395209" r:id="rId369"/>
        </w:object>
      </w:r>
      <w:r w:rsidR="00AF697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136FE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da</w:t>
      </w:r>
      <w:r w:rsidR="00AF697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F6972" w:rsidRPr="00A25976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160" w:dyaOrig="400">
          <v:shape id="_x0000_i1144" type="#_x0000_t75" style="width:80.25pt;height:27.75pt" o:ole="">
            <v:imagedata r:id="rId370" o:title=""/>
          </v:shape>
          <o:OLEObject Type="Embed" ProgID="Equation.DSMT4" ShapeID="_x0000_i1144" DrawAspect="Content" ObjectID="_1798395210" r:id="rId371"/>
        </w:object>
      </w:r>
      <w:r w:rsidR="00136FE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dagi</w:t>
      </w:r>
      <w:r w:rsidR="00136FE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atr</w:t>
      </w:r>
      <w:r w:rsidR="00136FE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136FE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oziladi</w:t>
      </w:r>
      <w:r w:rsidR="00136FE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136FE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F6972" w:rsidRPr="00A25976">
        <w:rPr>
          <w:rFonts w:ascii="Times New Roman" w:hAnsi="Times New Roman" w:cs="Times New Roman"/>
          <w:position w:val="-14"/>
          <w:sz w:val="32"/>
          <w:szCs w:val="32"/>
        </w:rPr>
        <w:object w:dxaOrig="1300" w:dyaOrig="400">
          <v:shape id="_x0000_i1145" type="#_x0000_t75" style="width:72.75pt;height:28.5pt" o:ole="" fillcolor="window">
            <v:imagedata r:id="rId372" o:title=""/>
          </v:shape>
          <o:OLEObject Type="Embed" ProgID="Equation.DSMT4" ShapeID="_x0000_i1145" DrawAspect="Content" ObjectID="_1798395211" r:id="rId373"/>
        </w:object>
      </w:r>
      <w:r w:rsidR="00AF6972" w:rsidRPr="00A25976">
        <w:rPr>
          <w:rFonts w:ascii="Times New Roman" w:hAnsi="Times New Roman" w:cs="Times New Roman"/>
          <w:sz w:val="32"/>
          <w:szCs w:val="32"/>
        </w:rPr>
        <w:t>.</w:t>
      </w:r>
      <w:r w:rsidR="0025011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8487A" w:rsidRPr="00A25976" w:rsidRDefault="00992CF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Sirpanuvchi</w:t>
      </w:r>
      <w:r w:rsidR="0088487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azorat</w:t>
      </w:r>
      <w:r w:rsidR="0088487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suli</w:t>
      </w:r>
      <w:r w:rsidR="0088487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AF697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F6972" w:rsidRPr="00A25976">
        <w:rPr>
          <w:rFonts w:ascii="Times New Roman" w:hAnsi="Times New Roman" w:cs="Times New Roman"/>
          <w:position w:val="-12"/>
          <w:sz w:val="32"/>
          <w:szCs w:val="32"/>
        </w:rPr>
        <w:object w:dxaOrig="300" w:dyaOrig="360">
          <v:shape id="_x0000_i1146" type="#_x0000_t75" style="width:17.25pt;height:24.75pt" o:ole="" fillcolor="window">
            <v:imagedata r:id="rId374" o:title=""/>
          </v:shape>
          <o:OLEObject Type="Embed" ProgID="Equation.DSMT4" ShapeID="_x0000_i1146" DrawAspect="Content" ObjectID="_1798395212" r:id="rId375"/>
        </w:object>
      </w:r>
      <w:r w:rsidR="0088487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nlanmada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aqin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‘shni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idasi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8487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glash</w:t>
      </w:r>
      <w:r w:rsidR="0088487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igi</w:t>
      </w:r>
      <w:r w:rsidR="0088487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="0088487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Usulni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shda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>
        <w:rPr>
          <w:rFonts w:ascii="Times New Roman" w:hAnsi="Times New Roman" w:cs="Times New Roman"/>
          <w:sz w:val="32"/>
          <w:szCs w:val="32"/>
          <w:lang w:val="uz-Cyrl-UZ"/>
        </w:rPr>
        <w:t>ket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avishda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AF697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F6972" w:rsidRPr="00A25976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60" w:dyaOrig="380">
          <v:shape id="_x0000_i1147" type="#_x0000_t75" style="width:50.25pt;height:24pt" o:ole="">
            <v:imagedata r:id="rId376" o:title=""/>
          </v:shape>
          <o:OLEObject Type="Embed" ProgID="Equation.DSMT4" ShapeID="_x0000_i1147" DrawAspect="Content" ObjectID="_1798395213" r:id="rId377"/>
        </w:objec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azorat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510C5A" w:rsidRPr="00A25976">
        <w:rPr>
          <w:rFonts w:ascii="Times New Roman" w:hAnsi="Times New Roman" w:cs="Times New Roman"/>
          <w:position w:val="-16"/>
          <w:sz w:val="32"/>
          <w:szCs w:val="32"/>
          <w:lang w:val="en-US"/>
        </w:rPr>
        <w:object w:dxaOrig="900" w:dyaOrig="440">
          <v:shape id="_x0000_i1148" type="#_x0000_t75" style="width:59.25pt;height:28.5pt" o:ole="">
            <v:imagedata r:id="rId378" o:title=""/>
          </v:shape>
          <o:OLEObject Type="Embed" ProgID="Equation.DSMT4" ShapeID="_x0000_i1148" DrawAspect="Content" ObjectID="_1798395214" r:id="rId379"/>
        </w:objec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gatuvchi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qdim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tiladi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idagi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sofa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ovi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uravlev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etrikasidan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ilsin</w:t>
      </w:r>
      <w:r w:rsidR="00AE1C4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8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Множество объектов </w:t>
      </w:r>
      <w:r w:rsidR="00510C5A" w:rsidRPr="00A25976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560" w:dyaOrig="400">
          <v:shape id="_x0000_i1149" type="#_x0000_t75" style="width:102.75pt;height:24.75pt" o:ole="">
            <v:imagedata r:id="rId360" o:title=""/>
          </v:shape>
          <o:OLEObject Type="Embed" ProgID="Equation.DSMT4" ShapeID="_x0000_i1149" DrawAspect="Content" ObjectID="_1798395215" r:id="rId380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Для описания объектов используется набор номиналь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. Множеством допустимых значений (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) кажд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являет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2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/2. Значение функции принадлежн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как </w:t>
      </w:r>
    </w:p>
    <w:p w:rsidR="00351302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140" w:dyaOrig="740">
          <v:shape id="_x0000_i1150" type="#_x0000_t75" style="width:198.75pt;height:51pt" o:ole="" fillcolor="window">
            <v:imagedata r:id="rId381" o:title=""/>
          </v:shape>
          <o:OLEObject Type="Embed" ProgID="Equation.3" ShapeID="_x0000_i1150" DrawAspect="Content" ObjectID="_1798395216" r:id="rId382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351302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множ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ем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 которых являетс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25011F" w:rsidRPr="00A25976">
        <w:rPr>
          <w:rFonts w:ascii="Times New Roman" w:hAnsi="Times New Roman" w:cs="Times New Roman"/>
          <w:sz w:val="32"/>
          <w:szCs w:val="32"/>
          <w:lang w:val="ru-RU"/>
        </w:rPr>
        <w:t>Выше изложенная ф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рмула используется для преобразования исходных описаний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 таблице</w:t>
      </w:r>
      <w:r w:rsidR="00510C5A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510C5A" w:rsidRPr="00A25976">
        <w:rPr>
          <w:rFonts w:ascii="Times New Roman" w:hAnsi="Times New Roman" w:cs="Times New Roman"/>
          <w:position w:val="-14"/>
          <w:sz w:val="32"/>
          <w:szCs w:val="32"/>
        </w:rPr>
        <w:object w:dxaOrig="1200" w:dyaOrig="400">
          <v:shape id="_x0000_i1151" type="#_x0000_t75" style="width:66.75pt;height:28.5pt" o:ole="" fillcolor="window">
            <v:imagedata r:id="rId364" o:title=""/>
          </v:shape>
          <o:OLEObject Type="Embed" ProgID="Equation.DSMT4" ShapeID="_x0000_i1151" DrawAspect="Content" ObjectID="_1798395217" r:id="rId383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w:r w:rsidR="00510C5A" w:rsidRPr="00A25976">
        <w:rPr>
          <w:rFonts w:ascii="Times New Roman" w:hAnsi="Times New Roman" w:cs="Times New Roman"/>
          <w:position w:val="-14"/>
          <w:sz w:val="32"/>
          <w:szCs w:val="32"/>
        </w:rPr>
        <w:object w:dxaOrig="2540" w:dyaOrig="400">
          <v:shape id="_x0000_i1152" type="#_x0000_t75" style="width:141.75pt;height:28.5pt" o:ole="" fillcolor="window">
            <v:imagedata r:id="rId368" o:title=""/>
          </v:shape>
          <o:OLEObject Type="Embed" ProgID="Equation.DSMT4" ShapeID="_x0000_i1152" DrawAspect="Content" ObjectID="_1798395218" r:id="rId384"/>
        </w:object>
      </w:r>
      <w:r w:rsidR="00510C5A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запиш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виде строки таблицы как</w:t>
      </w:r>
      <w:r w:rsidR="00510C5A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510C5A" w:rsidRPr="00A25976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160" w:dyaOrig="400">
          <v:shape id="_x0000_i1153" type="#_x0000_t75" style="width:80.25pt;height:27.75pt" o:ole="">
            <v:imagedata r:id="rId370" o:title=""/>
          </v:shape>
          <o:OLEObject Type="Embed" ProgID="Equation.DSMT4" ShapeID="_x0000_i1153" DrawAspect="Content" ObjectID="_1798395219" r:id="rId385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в которой </w:t>
      </w:r>
      <w:r w:rsidR="00510C5A" w:rsidRPr="00A25976">
        <w:rPr>
          <w:rFonts w:ascii="Times New Roman" w:hAnsi="Times New Roman" w:cs="Times New Roman"/>
          <w:position w:val="-14"/>
          <w:sz w:val="32"/>
          <w:szCs w:val="32"/>
        </w:rPr>
        <w:object w:dxaOrig="1300" w:dyaOrig="400">
          <v:shape id="_x0000_i1154" type="#_x0000_t75" style="width:72.75pt;height:28.5pt" o:ole="" fillcolor="window">
            <v:imagedata r:id="rId372" o:title=""/>
          </v:shape>
          <o:OLEObject Type="Embed" ProgID="Equation.DSMT4" ShapeID="_x0000_i1154" DrawAspect="Content" ObjectID="_1798395220" r:id="rId386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Требуется методом скользящего экзамена определить точность распознавания н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правилу ближайший сосед. При реал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метода каждый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следовательно представляет контроль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\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– обучение. В качестве меры расстояния между описаниями объектов 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спользуется метрика Журавлёва. </w:t>
      </w:r>
    </w:p>
    <w:p w:rsidR="008E7EF8" w:rsidRPr="00A25976" w:rsidRDefault="008E7EF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2.19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ur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ifa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vsif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at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A25976">
        <w:rPr>
          <w:rFonts w:ascii="Times New Roman" w:hAnsi="Times New Roman" w:cs="Times New Roman"/>
          <w:i/>
          <w:sz w:val="32"/>
          <w:szCs w:val="32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hkalalar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lch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 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on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o‘rinish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</w:p>
    <w:p w:rsidR="008E7EF8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2960" w:dyaOrig="700">
          <v:shape id="_x0000_i1155" type="#_x0000_t75" style="width:195pt;height:54pt" o:ole="" fillcolor="window">
            <v:imagedata r:id="rId362" o:title=""/>
          </v:shape>
          <o:OLEObject Type="Embed" ProgID="Equation.3" ShapeID="_x0000_i1155" DrawAspect="Content" ObjectID="_1798395221" r:id="rId387"/>
        </w:objec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8E7EF8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–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ining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</w:p>
    <w:p w:rsidR="008E7EF8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Yuqorid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dag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dag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d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) (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E7EF8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d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uv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="008E7EF8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s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=1,2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matematik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utilm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ektor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Mos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avishd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ektorlarn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2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talonlar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deb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ga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aqi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‘shn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idas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n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glash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ig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=1,2 </w:t>
      </w:r>
      <w:r>
        <w:rPr>
          <w:rFonts w:ascii="Times New Roman" w:hAnsi="Times New Roman" w:cs="Times New Roman"/>
          <w:sz w:val="32"/>
          <w:szCs w:val="32"/>
          <w:lang w:val="uz-Cyrl-UZ"/>
        </w:rPr>
        <w:t>etalonlar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E7EF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E7EF8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E7EF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E7EF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tasidag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lastRenderedPageBreak/>
        <w:t>masof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ovi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70CED" w:rsidRPr="00A25976">
        <w:rPr>
          <w:rFonts w:ascii="Times New Roman" w:hAnsi="Times New Roman" w:cs="Times New Roman"/>
          <w:position w:val="-36"/>
          <w:sz w:val="32"/>
          <w:szCs w:val="32"/>
        </w:rPr>
        <w:object w:dxaOrig="2780" w:dyaOrig="840">
          <v:shape id="_x0000_i1156" type="#_x0000_t75" style="width:138pt;height:48pt" o:ole="" fillcolor="window">
            <v:imagedata r:id="rId388" o:title=""/>
          </v:shape>
          <o:OLEObject Type="Embed" ProgID="Equation.DSMT4" ShapeID="_x0000_i1156" DrawAspect="Content" ObjectID="_1798395222" r:id="rId389"/>
        </w:objec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>
        <w:rPr>
          <w:rFonts w:ascii="Times New Roman" w:hAnsi="Times New Roman" w:cs="Times New Roman"/>
          <w:sz w:val="32"/>
          <w:szCs w:val="32"/>
          <w:lang w:val="uz-Cyrl-UZ"/>
        </w:rPr>
        <w:t>Kanberra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etrikasida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ilsin</w:t>
      </w:r>
      <w:r w:rsidR="008E7EF8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19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ются набором разнотип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я которых представлены в виде строки табл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В набор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</w:t>
      </w:r>
      <w:r w:rsidRPr="00A25976">
        <w:rPr>
          <w:rFonts w:ascii="Times New Roman" w:hAnsi="Times New Roman" w:cs="Times New Roman"/>
          <w:sz w:val="32"/>
          <w:szCs w:val="32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знаков измеряются в номинальной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количественной шкале измерений. Множеством допустимых значений (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) каждого номинальн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являет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2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/2. Значение функции принадлежн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как </w:t>
      </w:r>
    </w:p>
    <w:p w:rsidR="00351302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140" w:dyaOrig="740">
          <v:shape id="_x0000_i1157" type="#_x0000_t75" style="width:174pt;height:50.25pt" o:ole="" fillcolor="window">
            <v:imagedata r:id="rId390" o:title=""/>
          </v:shape>
          <o:OLEObject Type="Embed" ProgID="Equation.3" ShapeID="_x0000_i1157" DrawAspect="Content" ObjectID="_1798395223" r:id="rId391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510C5A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множ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), значением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 которых являетс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233F0F" w:rsidRPr="00A25976">
        <w:rPr>
          <w:rFonts w:ascii="Times New Roman" w:hAnsi="Times New Roman" w:cs="Times New Roman"/>
          <w:sz w:val="32"/>
          <w:szCs w:val="32"/>
          <w:lang w:val="ru-RU"/>
        </w:rPr>
        <w:t>Приведенная ф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рмула используется для преобразования значений номинальных признаков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Если в объект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ляет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ю номинальн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т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</w:p>
    <w:p w:rsidR="00002248" w:rsidRPr="00002248" w:rsidRDefault="00351302" w:rsidP="000022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для каждого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1,2 по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ить вектор математического ожида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Счита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эталонами класс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ить точность распознавания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правилу ближайший сосед. В качестве меры расстояния между описанием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эталоно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1,2 использовать метрику Канберра</w:t>
      </w:r>
    </w:p>
    <w:p w:rsidR="00351302" w:rsidRPr="00A25976" w:rsidRDefault="00B70CED" w:rsidP="0000224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2420" w:dyaOrig="740">
          <v:shape id="_x0000_i1158" type="#_x0000_t75" style="width:156.75pt;height:48pt" o:ole="" fillcolor="window">
            <v:imagedata r:id="rId392" o:title=""/>
          </v:shape>
          <o:OLEObject Type="Embed" ProgID="Equation.3" ShapeID="_x0000_i1158" DrawAspect="Content" ObjectID="_1798395224" r:id="rId393"/>
        </w:object>
      </w:r>
    </w:p>
    <w:p w:rsidR="008E7EF8" w:rsidRPr="00002248" w:rsidRDefault="008C7040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002248">
        <w:rPr>
          <w:rFonts w:ascii="Times New Roman" w:hAnsi="Times New Roman" w:cs="Times New Roman"/>
          <w:b/>
          <w:sz w:val="32"/>
          <w:szCs w:val="32"/>
        </w:rPr>
        <w:t>2.20.</w:t>
      </w:r>
      <w:r w:rsidRPr="00002248">
        <w:rPr>
          <w:rFonts w:ascii="Times New Roman" w:hAnsi="Times New Roman" w:cs="Times New Roman"/>
          <w:sz w:val="32"/>
          <w:szCs w:val="32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,…</w:t>
      </w:r>
      <w:proofErr w:type="gramStart"/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proofErr w:type="gramEnd"/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ning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E7EF8" w:rsidRPr="00002248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url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ifadag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vsiflanad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atrin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lad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</w:rPr>
        <w:t>β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="008E7EF8" w:rsidRPr="00002248">
        <w:rPr>
          <w:rFonts w:ascii="Times New Roman" w:hAnsi="Times New Roman" w:cs="Times New Roman"/>
          <w:i/>
          <w:sz w:val="32"/>
          <w:szCs w:val="32"/>
        </w:rPr>
        <w:t>β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s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hkalalar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lchanad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002248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 w:rsidRPr="00002248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) 1,2,…,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onlar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8E7EF8" w:rsidRPr="00002248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{1,2,…,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 w:rsidRPr="00002248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o‘rinish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</w:p>
    <w:p w:rsidR="008E7EF8" w:rsidRPr="00002248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002248">
        <w:rPr>
          <w:rFonts w:ascii="Times New Roman" w:hAnsi="Times New Roman" w:cs="Times New Roman"/>
          <w:position w:val="-30"/>
          <w:sz w:val="32"/>
          <w:szCs w:val="32"/>
        </w:rPr>
        <w:object w:dxaOrig="2960" w:dyaOrig="700">
          <v:shape id="_x0000_i1159" type="#_x0000_t75" style="width:188.25pt;height:54pt" o:ole="" fillcolor="window">
            <v:imagedata r:id="rId362" o:title=""/>
          </v:shape>
          <o:OLEObject Type="Embed" ProgID="Equation.3" ShapeID="_x0000_i1159" DrawAspect="Content" ObjectID="_1798395225" r:id="rId394"/>
        </w:objec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8E7EF8" w:rsidRPr="00002248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 –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ining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</w:p>
    <w:p w:rsidR="008E7EF8" w:rsidRPr="00002248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Yuqori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dag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dag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) 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E7EF8" w:rsidRPr="00002248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uv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="008E7EF8" w:rsidRPr="00002248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 w:rsidRPr="00002248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s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=1,2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matematik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utilm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ektor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Mos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avishda</w:t>
      </w:r>
      <w:r w:rsidR="00B5231F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B5231F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ektorlarn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2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talonlar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deb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g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xtiyoriy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a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a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E7EF8" w:rsidRPr="00002248" w:rsidRDefault="008E7EF8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002248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002248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002248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002248">
        <w:rPr>
          <w:rFonts w:ascii="Times New Roman" w:hAnsi="Times New Roman" w:cs="Times New Roman"/>
          <w:sz w:val="32"/>
          <w:szCs w:val="32"/>
          <w:lang w:val="en-US"/>
        </w:rPr>
        <w:t>)=</w:t>
      </w:r>
      <w:proofErr w:type="gramEnd"/>
      <w:r w:rsidRPr="00002248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002248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002248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002248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002248">
        <w:rPr>
          <w:rFonts w:ascii="Times New Roman" w:hAnsi="Times New Roman" w:cs="Times New Roman"/>
          <w:sz w:val="32"/>
          <w:szCs w:val="32"/>
          <w:lang w:val="en-US"/>
        </w:rPr>
        <w:t xml:space="preserve">+ </w:t>
      </w:r>
      <w:r w:rsidRPr="00002248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002248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2</w:t>
      </w:r>
      <w:r w:rsidRPr="00002248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002248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2</w:t>
      </w:r>
      <w:r w:rsidRPr="00002248">
        <w:rPr>
          <w:rFonts w:ascii="Times New Roman" w:hAnsi="Times New Roman" w:cs="Times New Roman"/>
          <w:sz w:val="32"/>
          <w:szCs w:val="32"/>
          <w:lang w:val="en-US"/>
        </w:rPr>
        <w:t xml:space="preserve">+ + </w:t>
      </w:r>
      <w:r w:rsidRPr="00002248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002248">
        <w:rPr>
          <w:rFonts w:ascii="Times New Roman" w:hAnsi="Times New Roman" w:cs="Times New Roman"/>
          <w:i/>
          <w:sz w:val="32"/>
          <w:szCs w:val="32"/>
          <w:lang w:val="en-US"/>
        </w:rPr>
        <w:t xml:space="preserve"> a</w:t>
      </w:r>
      <w:r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002248">
        <w:rPr>
          <w:rFonts w:ascii="Times New Roman" w:hAnsi="Times New Roman" w:cs="Times New Roman"/>
          <w:sz w:val="32"/>
          <w:szCs w:val="32"/>
          <w:lang w:val="en-US"/>
        </w:rPr>
        <w:t xml:space="preserve"> +</w:t>
      </w:r>
      <w:r w:rsidRPr="00002248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002248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002248"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8E7EF8" w:rsidRPr="00002248" w:rsidRDefault="00002248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ko‘rinishidag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chiziql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aror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sh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unksiyasining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alitik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i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pilsin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8E7EF8" w:rsidRPr="0000224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="008E7EF8" w:rsidRPr="00002248">
        <w:rPr>
          <w:rFonts w:ascii="Times New Roman" w:hAnsi="Times New Roman" w:cs="Times New Roman"/>
          <w:sz w:val="32"/>
          <w:szCs w:val="32"/>
          <w:lang w:val="ru-RU"/>
        </w:rPr>
        <w:t>=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1</w:t>
      </w:r>
      <w:r w:rsidR="008E7EF8" w:rsidRPr="00002248">
        <w:rPr>
          <w:rFonts w:ascii="Times New Roman" w:hAnsi="Times New Roman" w:cs="Times New Roman"/>
          <w:sz w:val="32"/>
          <w:szCs w:val="32"/>
          <w:lang w:val="ru-RU"/>
        </w:rPr>
        <w:t>, ,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8E7EF8" w:rsidRPr="00002248">
        <w:rPr>
          <w:rFonts w:ascii="Times New Roman" w:hAnsi="Times New Roman" w:cs="Times New Roman"/>
          <w:sz w:val="32"/>
          <w:szCs w:val="32"/>
          <w:lang w:val="ru-RU"/>
        </w:rPr>
        <w:t>=</w:t>
      </w:r>
      <w:r w:rsidR="008E7EF8" w:rsidRPr="00002248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8E7EF8" w:rsidRPr="00002248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="008E7EF8" w:rsidRPr="00002248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8E7EF8" w:rsidRPr="00002248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8E7EF8" w:rsidRPr="00002248">
        <w:rPr>
          <w:rFonts w:ascii="Times New Roman" w:hAnsi="Times New Roman" w:cs="Times New Roman"/>
          <w:position w:val="-22"/>
          <w:sz w:val="32"/>
          <w:szCs w:val="32"/>
        </w:rPr>
        <w:object w:dxaOrig="1500" w:dyaOrig="580">
          <v:shape id="_x0000_i1160" type="#_x0000_t75" style="width:75pt;height:36pt" o:ole="" fillcolor="window">
            <v:imagedata r:id="rId395" o:title=""/>
          </v:shape>
          <o:OLEObject Type="Embed" ProgID="Equation.3" ShapeID="_x0000_i1160" DrawAspect="Content" ObjectID="_1798395226" r:id="rId396"/>
        </w:object>
      </w:r>
      <w:r w:rsidR="008E7EF8" w:rsidRPr="00002248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20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ются набором разнотип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я которых представлены в виде строки табл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В набор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</w:t>
      </w:r>
      <w:r w:rsidRPr="00A25976">
        <w:rPr>
          <w:rFonts w:ascii="Times New Roman" w:hAnsi="Times New Roman" w:cs="Times New Roman"/>
          <w:sz w:val="32"/>
          <w:szCs w:val="32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знаков измеряются в номинальной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количественной шкале измерений. Множеством допустимых значений (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) каждого номинальн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являет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2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/2. Значение функции принадлежн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как </w:t>
      </w:r>
    </w:p>
    <w:p w:rsidR="00351302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140" w:dyaOrig="740">
          <v:shape id="_x0000_i1161" type="#_x0000_t75" style="width:183.75pt;height:51pt" o:ole="" fillcolor="window">
            <v:imagedata r:id="rId397" o:title=""/>
          </v:shape>
          <o:OLEObject Type="Embed" ProgID="Equation.3" ShapeID="_x0000_i1161" DrawAspect="Content" ObjectID="_1798395227" r:id="rId398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8E7EF8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множ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), значением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 которых являетс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351302" w:rsidRPr="00A25976" w:rsidRDefault="008C7040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Приведенная ф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рмула используется для преобразования значений номинальных признаков объектов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таблице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Если в объекте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proofErr w:type="gramStart"/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n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) (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="00351302"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ляет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ю номинального признака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="00351302"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то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Требуется для каждого класса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1,2 по таблице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ить вектор математического ожидания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i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Start"/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n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Считая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эталонами классов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п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лучить аналитический вид линейной решающей функции для произвольного допустимого объекта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proofErr w:type="gramEnd"/>
      <w:r w:rsidR="003513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3513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3513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</w:t>
      </w:r>
    </w:p>
    <w:p w:rsidR="00351302" w:rsidRPr="00A25976" w:rsidRDefault="00351302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lastRenderedPageBreak/>
        <w:t>F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)=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+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2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+ +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 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+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351302" w:rsidRPr="00A25976" w:rsidRDefault="00351302" w:rsidP="00B5231F">
      <w:pPr>
        <w:spacing w:after="0" w:line="240" w:lineRule="auto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 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="00510C5A" w:rsidRPr="00A25976">
        <w:rPr>
          <w:rFonts w:ascii="Times New Roman" w:hAnsi="Times New Roman" w:cs="Times New Roman"/>
          <w:position w:val="-22"/>
          <w:sz w:val="32"/>
          <w:szCs w:val="32"/>
        </w:rPr>
        <w:object w:dxaOrig="1500" w:dyaOrig="580">
          <v:shape id="_x0000_i1162" type="#_x0000_t75" style="width:83.25pt;height:39.75pt" o:ole="" fillcolor="window">
            <v:imagedata r:id="rId395" o:title=""/>
          </v:shape>
          <o:OLEObject Type="Embed" ProgID="Equation.3" ShapeID="_x0000_i1162" DrawAspect="Content" ObjectID="_1798395228" r:id="rId399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E117B9" w:rsidRPr="00A25976" w:rsidRDefault="00E117B9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2.21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vsif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at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 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on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o‘rinish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</w:p>
    <w:p w:rsidR="00E117B9" w:rsidRPr="00A25976" w:rsidRDefault="00B70CE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2960" w:dyaOrig="700">
          <v:shape id="_x0000_i1163" type="#_x0000_t75" style="width:189pt;height:53.25pt" o:ole="" fillcolor="window">
            <v:imagedata r:id="rId362" o:title=""/>
          </v:shape>
          <o:OLEObject Type="Embed" ProgID="Equation.3" ShapeID="_x0000_i1163" DrawAspect="Content" ObjectID="_1798395229" r:id="rId400"/>
        </w:objec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E117B9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E117B9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E117B9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E117B9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E117B9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– 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E117B9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ining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E117B9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E117B9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</w:p>
    <w:p w:rsidR="00E117B9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E117B9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E117B9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urg‘unlig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E117B9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3220" w:dyaOrig="700">
          <v:shape id="_x0000_i1164" type="#_x0000_t75" style="width:225pt;height:53.25pt" o:ole="" fillcolor="window">
            <v:imagedata r:id="rId401" o:title=""/>
          </v:shape>
          <o:OLEObject Type="Embed" ProgID="Equation.3" ShapeID="_x0000_i1164" DrawAspect="Content" ObjectID="_1798395230" r:id="rId402"/>
        </w:object>
      </w:r>
    </w:p>
    <w:p w:rsidR="00E117B9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002248">
        <w:rPr>
          <w:rFonts w:ascii="Times New Roman" w:hAnsi="Times New Roman" w:cs="Times New Roman"/>
          <w:sz w:val="32"/>
          <w:szCs w:val="32"/>
          <w:lang w:val="en-US"/>
        </w:rPr>
        <w:t>Berilgan</w:t>
      </w:r>
      <w:r w:rsidR="00510C5A"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E117B9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ning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n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lovch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larin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E117B9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proofErr w:type="gramStart"/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="00E117B9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proofErr w:type="gramEnd"/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E117B9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soslangan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E117B9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E117B9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E117B9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dag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ga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n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ng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Turg‘unlik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ng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amayish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rtiblanga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o‘yxati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chop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tilsin</w:t>
      </w:r>
      <w:r w:rsidR="00E117B9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2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ются набором номиналь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я которых представлены в виде строки табл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 Множеством допустимых значений (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) каждого номинальн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является 1,2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/2. Значение функции принадлежн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как </w:t>
      </w:r>
    </w:p>
    <w:p w:rsidR="00351302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140" w:dyaOrig="740">
          <v:shape id="_x0000_i1165" type="#_x0000_t75" style="width:183pt;height:51pt" o:ole="" fillcolor="window">
            <v:imagedata r:id="rId403" o:title=""/>
          </v:shape>
          <o:OLEObject Type="Embed" ProgID="Equation.3" ShapeID="_x0000_i1165" DrawAspect="Content" ObjectID="_1798395231" r:id="rId404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351302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множ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), значением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 которых являетс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Устойчивость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ычисляется как </w:t>
      </w:r>
    </w:p>
    <w:p w:rsidR="00351302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519" w:dyaOrig="760">
          <v:shape id="_x0000_i1166" type="#_x0000_t75" style="width:210.75pt;height:48.75pt" o:ole="" fillcolor="window">
            <v:imagedata r:id="rId405" o:title=""/>
          </v:shape>
          <o:OLEObject Type="Embed" ProgID="Equation.3" ShapeID="_x0000_i1166" DrawAspect="Content" ObjectID="_1798395232" r:id="rId406"/>
        </w:objec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произвести преобразование значений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 признаков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Вывести список признаков, упорядоченных в порядке убывания значений устойчивости. </w:t>
      </w:r>
    </w:p>
    <w:p w:rsidR="00831A7C" w:rsidRPr="00A25976" w:rsidRDefault="00E117B9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002248">
        <w:rPr>
          <w:rFonts w:ascii="Times New Roman" w:hAnsi="Times New Roman" w:cs="Times New Roman"/>
          <w:b/>
          <w:sz w:val="32"/>
          <w:szCs w:val="32"/>
          <w:lang w:val="ru-RU"/>
        </w:rPr>
        <w:t>2.22.</w:t>
      </w:r>
      <w:r w:rsidRPr="00002248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proofErr w:type="gramStart"/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…</w:t>
      </w:r>
      <w:proofErr w:type="gramEnd"/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url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ifada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vsiflan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m*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atri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l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sz w:val="32"/>
          <w:szCs w:val="32"/>
        </w:rPr>
        <w:t>β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="00831A7C" w:rsidRPr="00A25976">
        <w:rPr>
          <w:rFonts w:ascii="Times New Roman" w:hAnsi="Times New Roman" w:cs="Times New Roman"/>
          <w:sz w:val="32"/>
          <w:szCs w:val="32"/>
        </w:rPr>
        <w:t>β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s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hkalalar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lchan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) 1,2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on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{1,2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o‘rinish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</w:p>
    <w:p w:rsidR="00831A7C" w:rsidRPr="00A25976" w:rsidRDefault="00B70CE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2960" w:dyaOrig="700">
          <v:shape id="_x0000_i1167" type="#_x0000_t75" style="width:179.25pt;height:53.25pt" o:ole="" fillcolor="window">
            <v:imagedata r:id="rId362" o:title=""/>
          </v:shape>
          <o:OLEObject Type="Embed" ProgID="Equation.3" ShapeID="_x0000_i1167" DrawAspect="Content" ObjectID="_1798395233" r:id="rId407"/>
        </w:objec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831A7C" w:rsidRPr="00A25976" w:rsidRDefault="00002248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–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i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</w:p>
    <w:p w:rsidR="00BA0B33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Yuqori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m*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da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da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d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an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nlas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) 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uv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s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</w:p>
    <w:p w:rsidR="00831A7C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=1,2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matematik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utilm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ektori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s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azo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sqartiris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chida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aqinlik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31A7C" w:rsidRPr="00A25976" w:rsidRDefault="00B70CE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26"/>
          <w:sz w:val="32"/>
          <w:szCs w:val="32"/>
        </w:rPr>
        <w:object w:dxaOrig="2040" w:dyaOrig="620">
          <v:shape id="_x0000_i1168" type="#_x0000_t75" style="width:126.75pt;height:50.25pt" o:ole="" fillcolor="window">
            <v:imagedata r:id="rId408" o:title=""/>
          </v:shape>
          <o:OLEObject Type="Embed" ProgID="Equation.3" ShapeID="_x0000_i1168" DrawAspect="Content" ObjectID="_1798395234" r:id="rId409"/>
        </w:object>
      </w:r>
    </w:p>
    <w:p w:rsidR="00831A7C" w:rsidRPr="00A25976" w:rsidRDefault="00002248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tasida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arqlanis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31A7C" w:rsidRPr="00A25976" w:rsidRDefault="00B70CE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6"/>
          <w:sz w:val="32"/>
          <w:szCs w:val="32"/>
        </w:rPr>
        <w:object w:dxaOrig="2799" w:dyaOrig="820">
          <v:shape id="_x0000_i1169" type="#_x0000_t75" style="width:132.75pt;height:51pt" o:ole="" fillcolor="window">
            <v:imagedata r:id="rId410" o:title=""/>
          </v:shape>
          <o:OLEObject Type="Embed" ProgID="Equation.DSMT4" ShapeID="_x0000_i1169" DrawAspect="Content" ObjectID="_1798395235" r:id="rId411"/>
        </w:object>
      </w:r>
    </w:p>
    <w:p w:rsidR="00831A7C" w:rsidRPr="00A25976" w:rsidRDefault="00002248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831A7C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lastRenderedPageBreak/>
        <w:t>O‘chirishg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zod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2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d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5231F" w:rsidRPr="00A25976">
        <w:rPr>
          <w:rFonts w:ascii="Times New Roman" w:hAnsi="Times New Roman" w:cs="Times New Roman"/>
          <w:position w:val="-38"/>
          <w:sz w:val="32"/>
          <w:szCs w:val="32"/>
        </w:rPr>
        <w:object w:dxaOrig="1240" w:dyaOrig="859">
          <v:shape id="_x0000_i1170" type="#_x0000_t75" style="width:62.25pt;height:47.25pt" o:ole="" fillcolor="window">
            <v:imagedata r:id="rId412" o:title=""/>
          </v:shape>
          <o:OLEObject Type="Embed" ProgID="Equation.DSMT4" ShapeID="_x0000_i1170" DrawAspect="Content" ObjectID="_1798395236" r:id="rId413"/>
        </w:objec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art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anoatlantiruvch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tanlan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azosi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d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&gt;0 </w:t>
      </w:r>
      <w:r>
        <w:rPr>
          <w:rFonts w:ascii="Times New Roman" w:hAnsi="Times New Roman" w:cs="Times New Roman"/>
          <w:sz w:val="32"/>
          <w:szCs w:val="32"/>
          <w:lang w:val="uz-Cyrl-UZ"/>
        </w:rPr>
        <w:t>gach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sqartiris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o‘chiril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rtibi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sat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lsi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2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ются набором разнотип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я которых представлены в виде строки табл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В набор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</w:t>
      </w:r>
      <w:r w:rsidRPr="00A25976">
        <w:rPr>
          <w:rFonts w:ascii="Times New Roman" w:hAnsi="Times New Roman" w:cs="Times New Roman"/>
          <w:sz w:val="32"/>
          <w:szCs w:val="32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знаков измеряются в номинальной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</w:rPr>
        <w:t>β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количественной шкале измерений. Множеством допустимых значений (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) каждого номинальн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являет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2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/2. Значение функции принадлежн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как </w:t>
      </w:r>
    </w:p>
    <w:p w:rsidR="00351302" w:rsidRPr="00A25976" w:rsidRDefault="00B70CED" w:rsidP="00B5231F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140" w:dyaOrig="740">
          <v:shape id="_x0000_i1171" type="#_x0000_t75" style="width:171pt;height:51pt" o:ole="" fillcolor="window">
            <v:imagedata r:id="rId414" o:title=""/>
          </v:shape>
          <o:OLEObject Type="Embed" ProgID="Equation.3" ShapeID="_x0000_i1171" DrawAspect="Content" ObjectID="_1798395237" r:id="rId415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ab/>
        <w:t xml:space="preserve"> (2.1)</w:t>
      </w:r>
    </w:p>
    <w:p w:rsidR="00510C5A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множ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ем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 которых являетс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Формула (2.1) используется для выбора нового набо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путём преобразования значений номинальных признаков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Если в объект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ляет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ю номинальн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т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для каждого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1,2 по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ить вектор математического ожида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Для сокращения размерности пространства по каждому признак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ычисляется внутриклассовая близость </w:t>
      </w:r>
    </w:p>
    <w:p w:rsidR="00351302" w:rsidRPr="00A25976" w:rsidRDefault="00351302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2220" w:dyaOrig="720">
          <v:shape id="_x0000_i1172" type="#_x0000_t75" style="width:110.25pt;height:45.75pt" o:ole="" fillcolor="window">
            <v:imagedata r:id="rId416" o:title=""/>
          </v:shape>
          <o:OLEObject Type="Embed" ProgID="Equation.3" ShapeID="_x0000_i1172" DrawAspect="Content" ObjectID="_1798395238" r:id="rId417"/>
        </w:object>
      </w:r>
    </w:p>
    <w:p w:rsidR="00351302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>и межклассовое различие</w:t>
      </w:r>
    </w:p>
    <w:p w:rsidR="00351302" w:rsidRPr="00A25976" w:rsidRDefault="00351302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2500" w:dyaOrig="720">
          <v:shape id="_x0000_i1173" type="#_x0000_t75" style="width:123pt;height:45.75pt" o:ole="" fillcolor="window">
            <v:imagedata r:id="rId418" o:title=""/>
          </v:shape>
          <o:OLEObject Type="Embed" ProgID="Equation.3" ShapeID="_x0000_i1173" DrawAspect="Content" ObjectID="_1798395239" r:id="rId419"/>
        </w:objec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 качестве кандидата на удаление из набо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®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2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ираетс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®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</w:t>
      </w:r>
      <w:r w:rsidR="00B70CED" w:rsidRPr="00A25976">
        <w:rPr>
          <w:rFonts w:ascii="Times New Roman" w:hAnsi="Times New Roman" w:cs="Times New Roman"/>
          <w:position w:val="-30"/>
          <w:sz w:val="32"/>
          <w:szCs w:val="32"/>
        </w:rPr>
        <w:object w:dxaOrig="1140" w:dyaOrig="700">
          <v:shape id="_x0000_i1174" type="#_x0000_t75" style="width:62.25pt;height:50.25pt" o:ole="" fillcolor="window">
            <v:imagedata r:id="rId420" o:title=""/>
          </v:shape>
          <o:OLEObject Type="Embed" ProgID="Equation.3" ShapeID="_x0000_i1174" DrawAspect="Content" ObjectID="_1798395240" r:id="rId421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Требуется сократить размерность признакового пространства с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&gt;0 с указанием порядка удаляемых признаков. </w:t>
      </w:r>
    </w:p>
    <w:p w:rsidR="00831A7C" w:rsidRPr="00A25976" w:rsidRDefault="00831A7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002248">
        <w:rPr>
          <w:rFonts w:ascii="Times New Roman" w:hAnsi="Times New Roman" w:cs="Times New Roman"/>
          <w:b/>
          <w:sz w:val="32"/>
          <w:szCs w:val="32"/>
          <w:lang w:val="en-US"/>
        </w:rPr>
        <w:lastRenderedPageBreak/>
        <w:t>2.23.</w:t>
      </w:r>
      <w:r w:rsidRPr="00002248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u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at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niqlay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temat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util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ekto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elementla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ustun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r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rifmet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isoblan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ekto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yordam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engayti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),</w:t>
      </w:r>
      <w:r w:rsidR="00BA0B3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=n(n+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1)/2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vsiflanish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tkaz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xtiyori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μ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at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yoz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un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1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n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ga</w:t>
      </w:r>
    </w:p>
    <w:p w:rsidR="00831A7C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1920" w:dyaOrig="700">
          <v:shape id="_x0000_i1175" type="#_x0000_t75" style="width:119.25pt;height:53.25pt" o:ole="" fillcolor="window">
            <v:imagedata r:id="rId422" o:title=""/>
          </v:shape>
          <o:OLEObject Type="Embed" ProgID="Equation.3" ShapeID="_x0000_i1175" DrawAspect="Content" ObjectID="_1798395241" r:id="rId423"/>
        </w:object>
      </w:r>
    </w:p>
    <w:p w:rsidR="00831A7C" w:rsidRPr="00A25976" w:rsidRDefault="00831A7C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+</w:t>
      </w:r>
      <w:r w:rsidRPr="00A25976">
        <w:rPr>
          <w:rFonts w:ascii="Times New Roman" w:hAnsi="Times New Roman" w:cs="Times New Roman"/>
          <w:sz w:val="32"/>
          <w:szCs w:val="32"/>
        </w:rPr>
        <w:t>1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…,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 n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i/>
          <w:sz w:val="32"/>
          <w:szCs w:val="32"/>
        </w:rPr>
        <w:t>+</w:t>
      </w:r>
      <w:r w:rsidRPr="00A25976">
        <w:rPr>
          <w:rFonts w:ascii="Times New Roman" w:hAnsi="Times New Roman" w:cs="Times New Roman"/>
          <w:sz w:val="32"/>
          <w:szCs w:val="32"/>
        </w:rPr>
        <w:t>1)/2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– 4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uchun</w:t>
      </w:r>
    </w:p>
    <w:p w:rsidR="00831A7C" w:rsidRPr="00A25976" w:rsidRDefault="00BB0B2E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B70CED">
        <w:rPr>
          <w:rFonts w:ascii="Times New Roman" w:hAnsi="Times New Roman" w:cs="Times New Roman"/>
          <w:position w:val="-84"/>
          <w:sz w:val="32"/>
          <w:szCs w:val="32"/>
        </w:rPr>
        <w:object w:dxaOrig="4360" w:dyaOrig="1840">
          <v:shape id="_x0000_i1176" type="#_x0000_t75" style="width:207.75pt;height:111.75pt" o:ole="" fillcolor="window">
            <v:imagedata r:id="rId424" o:title=""/>
          </v:shape>
          <o:OLEObject Type="Embed" ProgID="Equation.DSMT4" ShapeID="_x0000_i1176" DrawAspect="Content" ObjectID="_1798395242" r:id="rId425"/>
        </w:object>
      </w:r>
    </w:p>
    <w:p w:rsidR="00831A7C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Ixtiyoriy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</w:rPr>
        <w:t>y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831A7C" w:rsidRPr="00A25976">
        <w:rPr>
          <w:rFonts w:ascii="Cambria Math" w:hAnsi="Cambria Math" w:cs="Cambria Math"/>
          <w:sz w:val="32"/>
          <w:szCs w:val="32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</w:rPr>
        <w:t>Y</w:t>
      </w:r>
      <w:r w:rsidR="00831A7C" w:rsidRPr="00A25976">
        <w:rPr>
          <w:rFonts w:ascii="Times New Roman" w:hAnsi="Times New Roman" w:cs="Times New Roman"/>
          <w:sz w:val="32"/>
          <w:szCs w:val="32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</w:rPr>
        <w:t>)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en-US"/>
        </w:rPr>
        <w:t>δ</w:t>
      </w:r>
      <w:r w:rsidR="00831A7C" w:rsidRPr="00A25976">
        <w:rPr>
          <w:rFonts w:ascii="Cambria Math" w:hAnsi="Cambria Math" w:cs="Cambria Math"/>
          <w:sz w:val="32"/>
          <w:szCs w:val="32"/>
        </w:rPr>
        <w:t>∈</w:t>
      </w:r>
      <w:r w:rsidR="00831A7C" w:rsidRPr="00A25976">
        <w:rPr>
          <w:rFonts w:ascii="Times New Roman" w:hAnsi="Times New Roman" w:cs="Times New Roman"/>
          <w:sz w:val="32"/>
          <w:szCs w:val="32"/>
        </w:rPr>
        <w:t>{1,…,4}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s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</w:rPr>
        <w:t>f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en-US"/>
        </w:rPr>
        <w:t>δ</w:t>
      </w:r>
      <w:r w:rsidR="00831A7C" w:rsidRPr="00A25976">
        <w:rPr>
          <w:rFonts w:ascii="Times New Roman" w:hAnsi="Times New Roman" w:cs="Times New Roman"/>
          <w:sz w:val="32"/>
          <w:szCs w:val="32"/>
        </w:rPr>
        <w:t>)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="00831A7C" w:rsidRPr="00A25976">
        <w:rPr>
          <w:rFonts w:ascii="Times New Roman" w:hAnsi="Times New Roman" w:cs="Times New Roman"/>
          <w:i/>
          <w:sz w:val="32"/>
          <w:szCs w:val="32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unksiyasi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31A7C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2840" w:dyaOrig="700">
          <v:shape id="_x0000_i1177" type="#_x0000_t75" style="width:186.75pt;height:56.25pt" o:ole="" fillcolor="window">
            <v:imagedata r:id="rId426" o:title=""/>
          </v:shape>
          <o:OLEObject Type="Embed" ProgID="Equation.3" ShapeID="_x0000_i1177" DrawAspect="Content" ObjectID="_1798395243" r:id="rId427"/>
        </w:object>
      </w:r>
    </w:p>
    <w:p w:rsidR="00831A7C" w:rsidRPr="00A25976" w:rsidRDefault="00002248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formulas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</w:rPr>
        <w:t>z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</w:rPr>
        <w:t xml:space="preserve"> (</w:t>
      </w:r>
      <w:r w:rsidR="00831A7C" w:rsidRPr="00A25976">
        <w:rPr>
          <w:rFonts w:ascii="Times New Roman" w:hAnsi="Times New Roman" w:cs="Times New Roman"/>
          <w:i/>
          <w:sz w:val="32"/>
          <w:szCs w:val="32"/>
        </w:rPr>
        <w:t>z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</w:rPr>
        <w:t>)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="00831A7C" w:rsidRPr="00A25976">
        <w:rPr>
          <w:rFonts w:ascii="Times New Roman" w:hAnsi="Times New Roman" w:cs="Times New Roman"/>
          <w:i/>
          <w:sz w:val="32"/>
          <w:szCs w:val="32"/>
        </w:rPr>
        <w:t>y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i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en-US"/>
        </w:rPr>
        <w:t>δ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  <w:r>
        <w:rPr>
          <w:rFonts w:ascii="Times New Roman" w:hAnsi="Times New Roman" w:cs="Times New Roman"/>
          <w:sz w:val="32"/>
          <w:szCs w:val="32"/>
          <w:lang w:val="uz-Cyrl-UZ"/>
        </w:rPr>
        <w:t>Yuqori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=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{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k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g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k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k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da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=1,2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ematik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utilm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ektori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s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Qays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│m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1j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2260CA">
        <w:rPr>
          <w:rFonts w:ascii="Times New Roman" w:hAnsi="Times New Roman" w:cs="Times New Roman"/>
          <w:i/>
          <w:sz w:val="32"/>
          <w:szCs w:val="32"/>
          <w:lang w:val="uz-Cyrl-UZ"/>
        </w:rPr>
        <w:t>–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m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2j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│= max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kanli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2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ются набором количествен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я которых представлены в виде строки табл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пределены значения элементов вектора математического ожида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ак среднего арифметического по столбцам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С помощью векто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изводится переход от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представления объектов 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представлению по расширенному набор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+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)/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2.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писывается в виде строки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которой значения признаков с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1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меют 2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</w:p>
    <w:p w:rsidR="00351302" w:rsidRPr="00A25976" w:rsidRDefault="00B70CED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2020" w:dyaOrig="760">
          <v:shape id="_x0000_i1178" type="#_x0000_t75" style="width:117.75pt;height:56.25pt" o:ole="" fillcolor="window">
            <v:imagedata r:id="rId428" o:title=""/>
          </v:shape>
          <o:OLEObject Type="Embed" ProgID="Equation.3" ShapeID="_x0000_i1178" DrawAspect="Content" ObjectID="_1798395244" r:id="rId429"/>
        </w:object>
      </w:r>
    </w:p>
    <w:p w:rsidR="00351302" w:rsidRPr="00A259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с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+</w:t>
      </w:r>
      <w:r w:rsidRPr="00A25976">
        <w:rPr>
          <w:rFonts w:ascii="Times New Roman" w:hAnsi="Times New Roman" w:cs="Times New Roman"/>
          <w:sz w:val="32"/>
          <w:szCs w:val="32"/>
        </w:rPr>
        <w:t>1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 n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i/>
          <w:sz w:val="32"/>
          <w:szCs w:val="32"/>
        </w:rPr>
        <w:t>+</w:t>
      </w:r>
      <w:r w:rsidRPr="00A25976">
        <w:rPr>
          <w:rFonts w:ascii="Times New Roman" w:hAnsi="Times New Roman" w:cs="Times New Roman"/>
          <w:sz w:val="32"/>
          <w:szCs w:val="32"/>
        </w:rPr>
        <w:t>1)/2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– 4</w:t>
      </w:r>
    </w:p>
    <w:p w:rsidR="00351302" w:rsidRPr="00A25976" w:rsidRDefault="006D5A76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70CED">
        <w:rPr>
          <w:rFonts w:ascii="Times New Roman" w:hAnsi="Times New Roman" w:cs="Times New Roman"/>
          <w:position w:val="-84"/>
          <w:sz w:val="32"/>
          <w:szCs w:val="32"/>
        </w:rPr>
        <w:object w:dxaOrig="4220" w:dyaOrig="1840">
          <v:shape id="_x0000_i1179" type="#_x0000_t75" style="width:208.5pt;height:107.25pt" o:ole="" fillcolor="window">
            <v:imagedata r:id="rId430" o:title=""/>
          </v:shape>
          <o:OLEObject Type="Embed" ProgID="Equation.DSMT4" ShapeID="_x0000_i1179" DrawAspect="Content" ObjectID="_1798395245" r:id="rId431"/>
        </w:objec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Значение функции принадлежн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4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ычисляется как </w:t>
      </w:r>
    </w:p>
    <w:p w:rsidR="00351302" w:rsidRPr="00A25976" w:rsidRDefault="006D5A76" w:rsidP="00B5231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040" w:dyaOrig="740">
          <v:shape id="_x0000_i1180" type="#_x0000_t75" style="width:192pt;height:54.75pt" o:ole="" fillcolor="window">
            <v:imagedata r:id="rId432" o:title=""/>
          </v:shape>
          <o:OLEObject Type="Embed" ProgID="Equation.3" ShapeID="_x0000_i1180" DrawAspect="Content" ObjectID="_1798395246" r:id="rId433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351302" w:rsidRPr="006D5A76" w:rsidRDefault="00351302" w:rsidP="00B5231F">
      <w:pPr>
        <w:spacing w:after="0" w:line="240" w:lineRule="auto"/>
        <w:jc w:val="both"/>
        <w:rPr>
          <w:rFonts w:ascii="Times New Roman" w:hAnsi="Times New Roman" w:cs="Times New Roman"/>
          <w:i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множ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ем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 которых являетс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Приведенная ф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рмула используется для преобразования значений номинальных признаков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Требуется для каждого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1,2 по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ить вектор математического ожида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  <w:r w:rsidRPr="006D5A76">
        <w:rPr>
          <w:rFonts w:ascii="Times New Roman" w:hAnsi="Times New Roman" w:cs="Times New Roman"/>
          <w:sz w:val="32"/>
          <w:szCs w:val="32"/>
          <w:lang w:val="ru-RU"/>
        </w:rPr>
        <w:t xml:space="preserve">Определить по какому признаку </w:t>
      </w:r>
      <w:r w:rsidRPr="006D5A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6D5A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6D5A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6D5A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6D5A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6D5A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Pr="006D5A76">
        <w:rPr>
          <w:rFonts w:ascii="Times New Roman" w:hAnsi="Times New Roman" w:cs="Times New Roman"/>
          <w:sz w:val="32"/>
          <w:szCs w:val="32"/>
          <w:lang w:val="ru-RU"/>
        </w:rPr>
        <w:t xml:space="preserve">) </w:t>
      </w:r>
      <w:r w:rsidR="006D5A76" w:rsidRPr="006D5A76">
        <w:rPr>
          <w:rFonts w:ascii="Times New Roman" w:hAnsi="Times New Roman" w:cs="Times New Roman"/>
          <w:sz w:val="32"/>
          <w:szCs w:val="32"/>
          <w:lang w:val="ru-RU"/>
        </w:rPr>
        <w:t xml:space="preserve">справедливо </w:t>
      </w:r>
      <w:r w:rsidRPr="006D5A76">
        <w:rPr>
          <w:rFonts w:ascii="Times New Roman" w:hAnsi="Times New Roman" w:cs="Times New Roman"/>
          <w:i/>
          <w:sz w:val="32"/>
          <w:szCs w:val="32"/>
          <w:lang w:val="ru-RU"/>
        </w:rPr>
        <w:t>│</w:t>
      </w:r>
      <w:r w:rsidRPr="006D5A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6D5A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1</w:t>
      </w:r>
      <w:r w:rsidRPr="006D5A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6D5A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i/>
          <w:sz w:val="32"/>
          <w:szCs w:val="32"/>
          <w:lang w:val="ru-RU"/>
        </w:rPr>
        <w:t>–</w:t>
      </w:r>
      <w:r w:rsidRPr="006D5A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6D5A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6D5A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2</w:t>
      </w:r>
      <w:r w:rsidRPr="006D5A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6D5A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│= </w:t>
      </w:r>
      <w:r w:rsidRPr="006D5A76">
        <w:rPr>
          <w:rFonts w:ascii="Times New Roman" w:hAnsi="Times New Roman" w:cs="Times New Roman"/>
          <w:i/>
          <w:sz w:val="32"/>
          <w:szCs w:val="32"/>
          <w:lang w:val="en-US"/>
        </w:rPr>
        <w:t>max</w:t>
      </w:r>
      <w:r w:rsidRPr="006D5A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. </w:t>
      </w:r>
    </w:p>
    <w:p w:rsidR="00831A7C" w:rsidRPr="00A25976" w:rsidRDefault="00831A7C" w:rsidP="00A25976">
      <w:pPr>
        <w:shd w:val="clear" w:color="auto" w:fill="FFFFFF" w:themeFill="background1"/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002248">
        <w:rPr>
          <w:rFonts w:ascii="Times New Roman" w:hAnsi="Times New Roman" w:cs="Times New Roman"/>
          <w:b/>
          <w:sz w:val="32"/>
          <w:szCs w:val="32"/>
          <w:lang w:val="en-US"/>
        </w:rPr>
        <w:t>2.24.</w:t>
      </w:r>
      <w:r w:rsidRPr="00002248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jrat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vsifla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jmuas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foydalan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2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31A7C" w:rsidRPr="00A25976" w:rsidRDefault="00831A7C" w:rsidP="007E62FB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object w:dxaOrig="2920" w:dyaOrig="700">
          <v:shape id="_x0000_i1181" type="#_x0000_t75" style="width:165.75pt;height:50.25pt" o:ole="" fillcolor="window">
            <v:imagedata r:id="rId434" o:title=""/>
          </v:shape>
          <o:OLEObject Type="Embed" ProgID="Equation.3" ShapeID="_x0000_i1181" DrawAspect="Content" ObjectID="_1798395247" r:id="rId435"/>
        </w:object>
      </w:r>
    </w:p>
    <w:p w:rsidR="00831A7C" w:rsidRPr="00A25976" w:rsidRDefault="00002248" w:rsidP="007E62FB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–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831A7C" w:rsidRPr="00A25976" w:rsidRDefault="00002248" w:rsidP="00A25976">
      <w:pPr>
        <w:shd w:val="clear" w:color="auto" w:fill="FFFFFF" w:themeFill="background1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lastRenderedPageBreak/>
        <w:t>H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tasidag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chegar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G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831A7C" w:rsidRPr="006D5A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31A7C" w:rsidRPr="006D5A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+ </w:t>
      </w:r>
      <w:r w:rsidR="00831A7C" w:rsidRPr="006D5A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31A7C" w:rsidRPr="006D5A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/2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31A7C" w:rsidRPr="00A25976" w:rsidRDefault="006D5A76" w:rsidP="007E62FB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6D5A76">
        <w:rPr>
          <w:rFonts w:ascii="Times New Roman" w:hAnsi="Times New Roman" w:cs="Times New Roman"/>
          <w:position w:val="-30"/>
          <w:sz w:val="32"/>
          <w:szCs w:val="32"/>
        </w:rPr>
        <w:object w:dxaOrig="3260" w:dyaOrig="620">
          <v:shape id="_x0000_i1182" type="#_x0000_t75" style="width:174pt;height:36pt" o:ole="" fillcolor="window">
            <v:imagedata r:id="rId436" o:title=""/>
          </v:shape>
          <o:OLEObject Type="Embed" ProgID="Equation.DSMT4" ShapeID="_x0000_i1182" DrawAspect="Content" ObjectID="_1798395248" r:id="rId437"/>
        </w:objec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6D5A76">
        <w:rPr>
          <w:rFonts w:ascii="Times New Roman" w:hAnsi="Times New Roman" w:cs="Times New Roman"/>
          <w:position w:val="-30"/>
          <w:sz w:val="32"/>
          <w:szCs w:val="32"/>
        </w:rPr>
        <w:object w:dxaOrig="2920" w:dyaOrig="620">
          <v:shape id="_x0000_i1183" type="#_x0000_t75" style="width:179.25pt;height:39pt" o:ole="" fillcolor="window">
            <v:imagedata r:id="rId438" o:title=""/>
          </v:shape>
          <o:OLEObject Type="Embed" ProgID="Equation.DSMT4" ShapeID="_x0000_i1183" DrawAspect="Content" ObjectID="_1798395249" r:id="rId439"/>
        </w:objec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831A7C" w:rsidRPr="00A25976" w:rsidRDefault="00002248" w:rsidP="00A25976">
      <w:pPr>
        <w:shd w:val="clear" w:color="auto" w:fill="FFFFFF" w:themeFill="background1"/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>
        <w:rPr>
          <w:rFonts w:ascii="Times New Roman" w:hAnsi="Times New Roman" w:cs="Times New Roman"/>
          <w:sz w:val="32"/>
          <w:szCs w:val="32"/>
          <w:lang w:val="uz-Cyrl-UZ"/>
        </w:rPr>
        <w:t>tanlanma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shlang‘ich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n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u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ngaymasin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rc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m*p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-1)/2 </w:t>
      </w:r>
      <w:r>
        <w:rPr>
          <w:rFonts w:ascii="Times New Roman" w:hAnsi="Times New Roman" w:cs="Times New Roman"/>
          <w:sz w:val="32"/>
          <w:szCs w:val="32"/>
          <w:lang w:val="uz-Cyrl-UZ"/>
        </w:rPr>
        <w:t>taqdim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tilsi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Ixtiyoriy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=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) 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31A7C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i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831A7C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n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at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ozil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31A7C" w:rsidRPr="00A25976" w:rsidRDefault="00BB0B2E" w:rsidP="007E62FB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6D5A76">
        <w:rPr>
          <w:rFonts w:ascii="Times New Roman" w:hAnsi="Times New Roman" w:cs="Times New Roman"/>
          <w:position w:val="-40"/>
          <w:sz w:val="32"/>
          <w:szCs w:val="32"/>
        </w:rPr>
        <w:object w:dxaOrig="2920" w:dyaOrig="960">
          <v:shape id="_x0000_i1184" type="#_x0000_t75" style="width:145.5pt;height:54pt" o:ole="" fillcolor="window">
            <v:imagedata r:id="rId440" o:title=""/>
          </v:shape>
          <o:OLEObject Type="Embed" ProgID="Equation.DSMT4" ShapeID="_x0000_i1184" DrawAspect="Content" ObjectID="_1798395250" r:id="rId441"/>
        </w:object>
      </w:r>
    </w:p>
    <w:p w:rsidR="00831A7C" w:rsidRPr="00A25976" w:rsidRDefault="00002248" w:rsidP="00A25976">
      <w:pPr>
        <w:shd w:val="clear" w:color="auto" w:fill="FFFFFF" w:themeFill="background1"/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O‘z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avbatid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V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lement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ining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atrida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c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= 2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+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831A7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j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 ,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≠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j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=2(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-1) +</w:t>
      </w:r>
      <w:r w:rsidR="00831A7C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j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lar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akllantiriladi</w:t>
      </w:r>
      <w:r w:rsidR="00831A7C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2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Для описания объектов используется набор номиналь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. Множеством допустимых значений (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) кажд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являет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2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/2. Значение функции принадлежн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как </w:t>
      </w:r>
    </w:p>
    <w:p w:rsidR="00351302" w:rsidRPr="00A25976" w:rsidRDefault="006D5A76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140" w:dyaOrig="740">
          <v:shape id="_x0000_i1185" type="#_x0000_t75" style="width:180.75pt;height:53.25pt" o:ole="" fillcolor="window">
            <v:imagedata r:id="rId442" o:title=""/>
          </v:shape>
          <o:OLEObject Type="Embed" ProgID="Equation.3" ShapeID="_x0000_i1185" DrawAspect="Content" ObjectID="_1798395251" r:id="rId443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351302" w:rsidRPr="00A25976" w:rsidRDefault="00351302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множ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), значением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 которых являетс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По каждому признак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определить значение границы между классами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proofErr w:type="gramEnd"/>
      <w:r w:rsidRPr="006D5A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6D5A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+ </w:t>
      </w:r>
      <w:r w:rsidRPr="006D5A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6D5A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/2, где </w:t>
      </w:r>
    </w:p>
    <w:p w:rsidR="00351302" w:rsidRPr="00A25976" w:rsidRDefault="006D5A76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6D5A76">
        <w:rPr>
          <w:rFonts w:ascii="Times New Roman" w:hAnsi="Times New Roman" w:cs="Times New Roman"/>
          <w:position w:val="-30"/>
          <w:sz w:val="32"/>
          <w:szCs w:val="32"/>
        </w:rPr>
        <w:object w:dxaOrig="2920" w:dyaOrig="620">
          <v:shape id="_x0000_i1186" type="#_x0000_t75" style="width:166.5pt;height:36.75pt" o:ole="" fillcolor="window">
            <v:imagedata r:id="rId444" o:title=""/>
          </v:shape>
          <o:OLEObject Type="Embed" ProgID="Equation.DSMT4" ShapeID="_x0000_i1186" DrawAspect="Content" ObjectID="_1798395252" r:id="rId445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и </w:t>
      </w:r>
      <w:r w:rsidRPr="006D5A76">
        <w:rPr>
          <w:rFonts w:ascii="Times New Roman" w:hAnsi="Times New Roman" w:cs="Times New Roman"/>
          <w:position w:val="-30"/>
          <w:sz w:val="32"/>
          <w:szCs w:val="32"/>
        </w:rPr>
        <w:object w:dxaOrig="3260" w:dyaOrig="620">
          <v:shape id="_x0000_i1187" type="#_x0000_t75" style="width:174pt;height:36pt" o:ole="" fillcolor="window">
            <v:imagedata r:id="rId446" o:title=""/>
          </v:shape>
          <o:OLEObject Type="Embed" ProgID="Equation.DSMT4" ShapeID="_x0000_i1187" DrawAspect="Content" ObjectID="_1798395253" r:id="rId447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CB0489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представить исходное описание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 xml:space="preserve">0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её расширени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r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)/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2.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пишется как строка таблицы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в которой </w:t>
      </w:r>
    </w:p>
    <w:p w:rsidR="00CB0489" w:rsidRPr="00A25976" w:rsidRDefault="006D5A76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6D5A76">
        <w:rPr>
          <w:rFonts w:ascii="Times New Roman" w:hAnsi="Times New Roman" w:cs="Times New Roman"/>
          <w:position w:val="-40"/>
          <w:sz w:val="32"/>
          <w:szCs w:val="32"/>
        </w:rPr>
        <w:object w:dxaOrig="2920" w:dyaOrig="960">
          <v:shape id="_x0000_i1188" type="#_x0000_t75" style="width:135.75pt;height:54.75pt" o:ole="" fillcolor="window">
            <v:imagedata r:id="rId448" o:title=""/>
          </v:shape>
          <o:OLEObject Type="Embed" ProgID="Equation.DSMT4" ShapeID="_x0000_i1188" DrawAspect="Content" ObjectID="_1798395254" r:id="rId449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аждый элемент табл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формируется из двух стро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 2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+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-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2 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≠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2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1) +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AE0E18" w:rsidRPr="00A25976" w:rsidRDefault="00831A7C" w:rsidP="00A25976">
      <w:pPr>
        <w:shd w:val="clear" w:color="auto" w:fill="FFFFFF" w:themeFill="background1"/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002248">
        <w:rPr>
          <w:rFonts w:ascii="Times New Roman" w:hAnsi="Times New Roman" w:cs="Times New Roman"/>
          <w:b/>
          <w:sz w:val="32"/>
          <w:szCs w:val="32"/>
          <w:lang w:val="en-US"/>
        </w:rPr>
        <w:lastRenderedPageBreak/>
        <w:t>2.25.</w:t>
      </w:r>
      <w:r w:rsidRPr="00002248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proofErr w:type="gramStart"/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proofErr w:type="gramEnd"/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jratilga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Ob’ektlarn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avsiflash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larning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ajmuasida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foydalanilga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lar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1,2,…,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2≤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qiymatlarda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="00AE0E18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{1,2,…,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yas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02248"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AE0E18" w:rsidRPr="00A25976" w:rsidRDefault="00AE0E18" w:rsidP="007E62FB">
      <w:pPr>
        <w:shd w:val="clear" w:color="auto" w:fill="FFFFFF" w:themeFill="background1"/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object w:dxaOrig="2920" w:dyaOrig="700">
          <v:shape id="_x0000_i1189" type="#_x0000_t75" style="width:165.75pt;height:50.25pt" o:ole="" fillcolor="window">
            <v:imagedata r:id="rId434" o:title=""/>
          </v:shape>
          <o:OLEObject Type="Embed" ProgID="Equation.3" ShapeID="_x0000_i1189" DrawAspect="Content" ObjectID="_1798395255" r:id="rId450"/>
        </w:object>
      </w:r>
    </w:p>
    <w:p w:rsidR="00AE0E18" w:rsidRPr="00A25976" w:rsidRDefault="00002248" w:rsidP="007E62FB">
      <w:p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–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AE0E18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s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p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)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</w:rPr>
        <w:t>μ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=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AE0E18" w:rsidRPr="00A25976">
        <w:rPr>
          <w:rFonts w:ascii="Times New Roman" w:hAnsi="Times New Roman" w:cs="Times New Roman"/>
          <w:sz w:val="32"/>
          <w:szCs w:val="32"/>
        </w:rPr>
        <w:t>μ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vektor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si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tasidag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G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=(s1 + s2)/2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idag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chegaraviy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>s2=max{</w:t>
      </w:r>
      <w:r w:rsidR="00AE0E18"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lang w:val="uz-Cyrl-UZ"/>
        </w:rPr>
        <w:t>f</w:t>
      </w:r>
      <w:r w:rsidR="00AE0E18"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vertAlign w:val="subscript"/>
          <w:lang w:val="uz-Cyrl-UZ"/>
        </w:rPr>
        <w:t>c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>(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</w:rPr>
        <w:t>μ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 xml:space="preserve">)| 0.5 </w:t>
      </w:r>
      <w:r w:rsidR="002260CA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>–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lang w:val="uz-Cyrl-UZ"/>
        </w:rPr>
        <w:t>f</w:t>
      </w:r>
      <w:r w:rsidR="00AE0E18"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vertAlign w:val="subscript"/>
          <w:lang w:val="uz-Cyrl-UZ"/>
        </w:rPr>
        <w:t>c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>(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</w:rPr>
        <w:t>μ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 xml:space="preserve">)&gt;0} </w:t>
      </w:r>
      <w:r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>va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 xml:space="preserve"> s1=min{</w:t>
      </w:r>
      <w:r w:rsidR="00AE0E18"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lang w:val="uz-Cyrl-UZ"/>
        </w:rPr>
        <w:t>f</w:t>
      </w:r>
      <w:r w:rsidR="00AE0E18"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vertAlign w:val="subscript"/>
          <w:lang w:val="uz-Cyrl-UZ"/>
        </w:rPr>
        <w:t>c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>(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</w:rPr>
        <w:t>μ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 xml:space="preserve">)| 1 </w:t>
      </w:r>
      <w:r w:rsidR="002260CA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>–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lang w:val="uz-Cyrl-UZ"/>
        </w:rPr>
        <w:t>f</w:t>
      </w:r>
      <w:r w:rsidR="00AE0E18"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vertAlign w:val="subscript"/>
          <w:lang w:val="uz-Cyrl-UZ"/>
        </w:rPr>
        <w:t>c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>(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</w:rPr>
        <w:t>μ</w:t>
      </w:r>
      <w:r w:rsidR="00AE0E18"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uz-Cyrl-UZ"/>
        </w:rPr>
        <w:t>)&lt;0.5 }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AE0E18" w:rsidRPr="00A25976" w:rsidRDefault="0000224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AE0E18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d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kk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sqichl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lsin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AE0E18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="00AE0E18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AE0E18" w:rsidRPr="00A25976">
        <w:rPr>
          <w:rFonts w:ascii="Times New Roman" w:hAnsi="Times New Roman" w:cs="Times New Roman"/>
          <w:position w:val="-10"/>
          <w:sz w:val="32"/>
          <w:szCs w:val="32"/>
        </w:rPr>
        <w:object w:dxaOrig="680" w:dyaOrig="360">
          <v:shape id="_x0000_i1190" type="#_x0000_t75" style="width:33.75pt;height:24pt" o:ole="" fillcolor="window">
            <v:imagedata r:id="rId451" o:title=""/>
          </v:shape>
          <o:OLEObject Type="Embed" ProgID="Equation.3" ShapeID="_x0000_i1190" DrawAspect="Content" ObjectID="_1798395256" r:id="rId452"/>
        </w:object>
      </w:r>
      <w:r w:rsidR="00AE0E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AE0E18" w:rsidRPr="00A25976">
        <w:rPr>
          <w:rFonts w:ascii="Times New Roman" w:hAnsi="Times New Roman" w:cs="Times New Roman"/>
          <w:position w:val="-32"/>
          <w:sz w:val="32"/>
          <w:szCs w:val="32"/>
        </w:rPr>
        <w:object w:dxaOrig="1860" w:dyaOrig="760">
          <v:shape id="_x0000_i1191" type="#_x0000_t75" style="width:93pt;height:48pt" o:ole="" fillcolor="window">
            <v:imagedata r:id="rId453" o:title=""/>
          </v:shape>
          <o:OLEObject Type="Embed" ProgID="Equation.3" ShapeID="_x0000_i1191" DrawAspect="Content" ObjectID="_1798395257" r:id="rId454"/>
        </w:objec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2.25.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ножество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Для описания объектов используется набор номиналь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. Множеством допустимых значений (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) кажд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являет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2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, 2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≤)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/2. Значение функции принадлежн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как </w:t>
      </w:r>
    </w:p>
    <w:p w:rsidR="00351302" w:rsidRPr="00A25976" w:rsidRDefault="00351302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140" w:dyaOrig="740">
          <v:shape id="_x0000_i1192" type="#_x0000_t75" style="width:165pt;height:48pt" o:ole="" fillcolor="window">
            <v:imagedata r:id="rId455" o:title=""/>
          </v:shape>
          <o:OLEObject Type="Embed" ProgID="Equation.3" ShapeID="_x0000_i1192" DrawAspect="Content" ObjectID="_1798395258" r:id="rId456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351302" w:rsidRPr="00A25976" w:rsidRDefault="00351302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множ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ем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 которых являетс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о </w:t>
      </w:r>
      <w:r w:rsidR="00BB0B2E">
        <w:rPr>
          <w:rFonts w:ascii="Times New Roman" w:hAnsi="Times New Roman" w:cs="Times New Roman"/>
          <w:sz w:val="32"/>
          <w:szCs w:val="32"/>
          <w:lang w:val="ru-RU"/>
        </w:rPr>
        <w:t>градaция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 кажд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необходимо сформировать вектор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)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и вычислить значение границы между классами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1 +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2)/2, где 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en-US"/>
        </w:rPr>
        <w:t>s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2=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en-US"/>
        </w:rPr>
        <w:t>max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{</w:t>
      </w:r>
      <w:r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lang w:val="en-US"/>
        </w:rPr>
        <w:t>f</w:t>
      </w:r>
      <w:r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vertAlign w:val="subscript"/>
          <w:lang w:val="en-US"/>
        </w:rPr>
        <w:t>c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(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</w:rPr>
        <w:t>μ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 xml:space="preserve">)| 0.5 </w:t>
      </w:r>
      <w:r w:rsidR="002260CA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–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lang w:val="en-US"/>
        </w:rPr>
        <w:t>f</w:t>
      </w:r>
      <w:r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vertAlign w:val="subscript"/>
          <w:lang w:val="en-US"/>
        </w:rPr>
        <w:t>c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(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</w:rPr>
        <w:t>μ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 xml:space="preserve">)&gt;0} и 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en-US"/>
        </w:rPr>
        <w:t>s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1=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en-US"/>
        </w:rPr>
        <w:t>min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{</w:t>
      </w:r>
      <w:r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lang w:val="en-US"/>
        </w:rPr>
        <w:t>f</w:t>
      </w:r>
      <w:r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vertAlign w:val="subscript"/>
          <w:lang w:val="en-US"/>
        </w:rPr>
        <w:t>c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(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</w:rPr>
        <w:t>μ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 xml:space="preserve">)| 1 </w:t>
      </w:r>
      <w:r w:rsidR="002260CA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–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lang w:val="en-US"/>
        </w:rPr>
        <w:t>f</w:t>
      </w:r>
      <w:r w:rsidRPr="00A25976">
        <w:rPr>
          <w:rFonts w:ascii="Times New Roman" w:hAnsi="Times New Roman" w:cs="Times New Roman"/>
          <w:i/>
          <w:color w:val="000000" w:themeColor="text1"/>
          <w:sz w:val="32"/>
          <w:szCs w:val="32"/>
          <w:shd w:val="clear" w:color="auto" w:fill="FFFFFF"/>
          <w:vertAlign w:val="subscript"/>
          <w:lang w:val="en-US"/>
        </w:rPr>
        <w:t>c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(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</w:rPr>
        <w:t>μ</w:t>
      </w:r>
      <w:r w:rsidRPr="00A25976">
        <w:rPr>
          <w:rFonts w:ascii="Times New Roman" w:hAnsi="Times New Roman" w:cs="Times New Roman"/>
          <w:color w:val="000000" w:themeColor="text1"/>
          <w:sz w:val="32"/>
          <w:szCs w:val="32"/>
          <w:shd w:val="clear" w:color="auto" w:fill="FFFFFF"/>
          <w:lang w:val="ru-RU"/>
        </w:rPr>
        <w:t>)&lt;0.5 }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произвести двухэтапное преобразование описаний произвольного допустимого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position w:val="-10"/>
          <w:sz w:val="32"/>
          <w:szCs w:val="32"/>
        </w:rPr>
        <w:object w:dxaOrig="680" w:dyaOrig="360">
          <v:shape id="_x0000_i1193" type="#_x0000_t75" style="width:33.75pt;height:24pt" o:ole="" fillcolor="window">
            <v:imagedata r:id="rId451" o:title=""/>
          </v:shape>
          <o:OLEObject Type="Embed" ProgID="Equation.3" ShapeID="_x0000_i1193" DrawAspect="Content" ObjectID="_1798395259" r:id="rId457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</w:p>
    <w:p w:rsidR="00351302" w:rsidRPr="00A25976" w:rsidRDefault="00351302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1860" w:dyaOrig="760">
          <v:shape id="_x0000_i1194" type="#_x0000_t75" style="width:93pt;height:48pt" o:ole="" fillcolor="window">
            <v:imagedata r:id="rId453" o:title=""/>
          </v:shape>
          <o:OLEObject Type="Embed" ProgID="Equation.3" ShapeID="_x0000_i1194" DrawAspect="Content" ObjectID="_1798395260" r:id="rId458"/>
        </w:object>
      </w:r>
    </w:p>
    <w:p w:rsidR="0060100D" w:rsidRPr="00A25976" w:rsidRDefault="0060100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D1FEE">
        <w:rPr>
          <w:rFonts w:ascii="Times New Roman" w:hAnsi="Times New Roman" w:cs="Times New Roman"/>
          <w:b/>
          <w:sz w:val="32"/>
          <w:szCs w:val="32"/>
          <w:lang w:val="en-US"/>
        </w:rPr>
        <w:t>2.26.</w:t>
      </w:r>
      <w:r w:rsidRPr="002D1FEE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jrat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la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avsifla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lomat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ajmuas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foydalan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u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sat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aqdi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et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atemat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kutil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vekto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elemen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ustun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‘r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rifmet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niqla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o‘l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vekto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yordam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avsif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ajmuas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kengayti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+1)/2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ajmuasi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‘tkaz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shi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60100D" w:rsidRPr="00A25976" w:rsidRDefault="002D1F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Ixtiyoriy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60100D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60100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k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60100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m*</w:t>
      </w:r>
      <w:r w:rsidR="0060100D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atri</w:t>
      </w:r>
    </w:p>
    <w:p w:rsidR="0060100D" w:rsidRPr="00A25976" w:rsidRDefault="0060100D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</w:rPr>
        <w:object w:dxaOrig="1920" w:dyaOrig="700">
          <v:shape id="_x0000_i1195" type="#_x0000_t75" style="width:110.25pt;height:50.25pt" o:ole="" fillcolor="window">
            <v:imagedata r:id="rId422" o:title=""/>
          </v:shape>
          <o:OLEObject Type="Embed" ProgID="Equation.3" ShapeID="_x0000_i1195" DrawAspect="Content" ObjectID="_1798395261" r:id="rId459"/>
        </w:object>
      </w:r>
    </w:p>
    <w:p w:rsidR="0060100D" w:rsidRDefault="002D1FEE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ozilib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und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=1,…,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gan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g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tartib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erlar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+1,…,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n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+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1)/2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lar</w:t>
      </w:r>
    </w:p>
    <w:p w:rsidR="00BB0B2E" w:rsidRPr="00A25976" w:rsidRDefault="00BB0B2E" w:rsidP="00BB0B2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B70CED">
        <w:rPr>
          <w:rFonts w:ascii="Times New Roman" w:hAnsi="Times New Roman" w:cs="Times New Roman"/>
          <w:position w:val="-84"/>
          <w:sz w:val="32"/>
          <w:szCs w:val="32"/>
        </w:rPr>
        <w:object w:dxaOrig="4360" w:dyaOrig="1840">
          <v:shape id="_x0000_i1196" type="#_x0000_t75" style="width:186.75pt;height:101.25pt" o:ole="" fillcolor="window">
            <v:imagedata r:id="rId424" o:title=""/>
          </v:shape>
          <o:OLEObject Type="Embed" ProgID="Equation.DSMT4" ShapeID="_x0000_i1196" DrawAspect="Content" ObjectID="_1798395262" r:id="rId460"/>
        </w:object>
      </w:r>
    </w:p>
    <w:p w:rsidR="0060100D" w:rsidRPr="00A25976" w:rsidRDefault="002D1FEE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uvch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4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g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ad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60100D" w:rsidRPr="00A25976" w:rsidRDefault="002D1F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Ixtiyoriy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y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60100D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="0060100D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{1,…,4}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682097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60100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>
        <w:rPr>
          <w:rFonts w:ascii="Times New Roman" w:hAnsi="Times New Roman" w:cs="Times New Roman"/>
          <w:sz w:val="32"/>
          <w:szCs w:val="32"/>
          <w:lang w:val="uz-Cyrl-UZ"/>
        </w:rPr>
        <w:t>sinfig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60100D"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unksiyasining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uyidagich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60100D" w:rsidRPr="00A25976" w:rsidRDefault="00BB0B2E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</w:rPr>
        <w:object w:dxaOrig="2840" w:dyaOrig="700">
          <v:shape id="_x0000_i1197" type="#_x0000_t75" style="width:165pt;height:51pt" o:ole="" fillcolor="window">
            <v:imagedata r:id="rId426" o:title=""/>
          </v:shape>
          <o:OLEObject Type="Embed" ProgID="Equation.3" ShapeID="_x0000_i1197" DrawAspect="Content" ObjectID="_1798395263" r:id="rId461"/>
        </w:objec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60100D" w:rsidRPr="00A25976" w:rsidRDefault="002D1F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="0060100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60100D"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)(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="0060100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60100D"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) –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60100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60100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unksiyasin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n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sh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s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60100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nlanmadag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ning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=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{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k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μ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k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k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60100D" w:rsidRPr="00A25976" w:rsidRDefault="00BB0B2E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3280" w:dyaOrig="700">
          <v:shape id="_x0000_i1198" type="#_x0000_t75" style="width:202.5pt;height:53.25pt" o:ole="" fillcolor="window">
            <v:imagedata r:id="rId462" o:title=""/>
          </v:shape>
          <o:OLEObject Type="Embed" ProgID="Equation.3" ShapeID="_x0000_i1198" DrawAspect="Content" ObjectID="_1798395264" r:id="rId463"/>
        </w:object>
      </w:r>
    </w:p>
    <w:p w:rsidR="0060100D" w:rsidRPr="00A25976" w:rsidRDefault="002D1FEE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lastRenderedPageBreak/>
        <w:t>orqal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60100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60100D"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60100D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(μ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urg‘unligin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sh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60100D"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majmuasidag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idan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urg‘unlig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ksimal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g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5 </w:t>
      </w:r>
      <w:r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erlar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o‘yxati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chop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tilsin</w:t>
      </w:r>
      <w:r w:rsidR="0060100D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2.26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ются набором количествен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я которых представлены в виде строки табл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пределены значения элементов вектора математического ожида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ак среднего арифметического по столбцам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С помощью векто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изводится переход от представления объектов 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представлению по расширенному набор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+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)/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2.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аписывается в виде строки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которой значения признаков с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1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меют 2 град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7E62FB">
        <w:rPr>
          <w:rFonts w:ascii="Times New Roman" w:hAnsi="Times New Roman" w:cs="Times New Roman"/>
          <w:sz w:val="32"/>
          <w:szCs w:val="32"/>
          <w:lang w:val="ru-RU"/>
        </w:rPr>
        <w:t>ци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351302" w:rsidRPr="00A25976" w:rsidRDefault="00351302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</w:rPr>
        <w:object w:dxaOrig="1920" w:dyaOrig="700">
          <v:shape id="_x0000_i1199" type="#_x0000_t75" style="width:107.25pt;height:48pt" o:ole="" fillcolor="window">
            <v:imagedata r:id="rId422" o:title=""/>
          </v:shape>
          <o:OLEObject Type="Embed" ProgID="Equation.3" ShapeID="_x0000_i1199" DrawAspect="Content" ObjectID="_1798395265" r:id="rId464"/>
        </w:object>
      </w:r>
    </w:p>
    <w:p w:rsidR="00351302" w:rsidRPr="00A25976" w:rsidRDefault="00351302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с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+1,…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+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1)/2 – 4 град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7E62FB">
        <w:rPr>
          <w:rFonts w:ascii="Times New Roman" w:hAnsi="Times New Roman" w:cs="Times New Roman"/>
          <w:sz w:val="32"/>
          <w:szCs w:val="32"/>
          <w:lang w:val="ru-RU"/>
        </w:rPr>
        <w:t>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</w:p>
    <w:p w:rsidR="00BB0B2E" w:rsidRPr="00A25976" w:rsidRDefault="00BB0B2E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70CED">
        <w:rPr>
          <w:rFonts w:ascii="Times New Roman" w:hAnsi="Times New Roman" w:cs="Times New Roman"/>
          <w:position w:val="-84"/>
          <w:sz w:val="32"/>
          <w:szCs w:val="32"/>
        </w:rPr>
        <w:object w:dxaOrig="4220" w:dyaOrig="1840">
          <v:shape id="_x0000_i1200" type="#_x0000_t75" style="width:208.5pt;height:107.25pt" o:ole="" fillcolor="window">
            <v:imagedata r:id="rId430" o:title=""/>
          </v:shape>
          <o:OLEObject Type="Embed" ProgID="Equation.DSMT4" ShapeID="_x0000_i1200" DrawAspect="Content" ObjectID="_1798395266" r:id="rId465"/>
        </w:objec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Значение функции принадлежн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4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ычисляется как </w:t>
      </w:r>
    </w:p>
    <w:p w:rsidR="00351302" w:rsidRPr="00A25976" w:rsidRDefault="00BB0B2E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3040" w:dyaOrig="740">
          <v:shape id="_x0000_i1201" type="#_x0000_t75" style="width:171pt;height:51pt" o:ole="" fillcolor="window">
            <v:imagedata r:id="rId466" o:title=""/>
          </v:shape>
          <o:OLEObject Type="Embed" ProgID="Equation.3" ShapeID="_x0000_i1201" DrawAspect="Content" ObjectID="_1798395267" r:id="rId467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351302" w:rsidRPr="00A25976" w:rsidRDefault="00351302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) – множ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значением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 которых являетс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δ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60100D" w:rsidRPr="00A25976">
        <w:rPr>
          <w:rFonts w:ascii="Times New Roman" w:hAnsi="Times New Roman" w:cs="Times New Roman"/>
          <w:sz w:val="32"/>
          <w:szCs w:val="32"/>
          <w:lang w:val="ru-RU"/>
        </w:rPr>
        <w:t>Приведенная ф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рмула используется для преобразования значений номинальных признаков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Требуется по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ить устойчивость кажд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ак </w:t>
      </w:r>
    </w:p>
    <w:p w:rsidR="00351302" w:rsidRPr="00A25976" w:rsidRDefault="007E62FB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3280" w:dyaOrig="700">
          <v:shape id="_x0000_i1202" type="#_x0000_t75" style="width:213.75pt;height:51pt" o:ole="" fillcolor="window">
            <v:imagedata r:id="rId462" o:title=""/>
          </v:shape>
          <o:OLEObject Type="Embed" ProgID="Equation.3" ShapeID="_x0000_i1202" DrawAspect="Content" ObjectID="_1798395268" r:id="rId468"/>
        </w:objec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вести список 5 номеров признаков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имеющих максимальные значения устойчивости. </w:t>
      </w:r>
    </w:p>
    <w:p w:rsidR="00966070" w:rsidRPr="00A25976" w:rsidRDefault="00C35BF4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lastRenderedPageBreak/>
        <w:t>2.27.</w:t>
      </w:r>
      <w:r w:rsidR="00966070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anlanmas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proofErr w:type="gramStart"/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,…</w:t>
      </w:r>
      <w:proofErr w:type="gramEnd"/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2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jratilg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966070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{1,2}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siyalar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iblorat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ajmuas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966070" w:rsidRPr="00A25976" w:rsidRDefault="002D1F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Mos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avishd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dag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c</w:t>
      </w:r>
      <w:r w:rsidR="00966070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l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ng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iqdorlarin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position w:val="-10"/>
          <w:sz w:val="32"/>
          <w:szCs w:val="32"/>
        </w:rPr>
        <w:object w:dxaOrig="720" w:dyaOrig="360">
          <v:shape id="_x0000_i1203" type="#_x0000_t75" style="width:42pt;height:24pt" o:ole="" fillcolor="window">
            <v:imagedata r:id="rId469" o:title=""/>
          </v:shape>
          <o:OLEObject Type="Embed" ProgID="Equation.3" ShapeID="_x0000_i1203" DrawAspect="Content" ObjectID="_1798395269" r:id="rId470"/>
        </w:objec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elgilaylik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j</w:t>
      </w:r>
      <w:r w:rsidR="00966070"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{1,2}). </w:t>
      </w:r>
    </w:p>
    <w:p w:rsidR="00966070" w:rsidRPr="00A25976" w:rsidRDefault="002D1F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aro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arqlanish</w:t>
      </w:r>
    </w:p>
    <w:p w:rsidR="00966070" w:rsidRPr="00A25976" w:rsidRDefault="00966070" w:rsidP="007E62FB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1660" w:dyaOrig="920">
          <v:shape id="_x0000_i1204" type="#_x0000_t75" style="width:122.25pt;height:68.25pt" o:ole="" fillcolor="window">
            <v:imagedata r:id="rId471" o:title=""/>
          </v:shape>
          <o:OLEObject Type="Embed" ProgID="Equation.3" ShapeID="_x0000_i1204" DrawAspect="Content" ObjectID="_1798395270" r:id="rId472"/>
        </w:object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1)</w:t>
      </w:r>
    </w:p>
    <w:p w:rsidR="00966070" w:rsidRPr="00A25976" w:rsidRDefault="002D1FEE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kattalik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966070" w:rsidRPr="00A25976" w:rsidRDefault="002D1F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2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larining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sosid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inslilik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darajas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chidag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xshashlik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ov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966070" w:rsidRPr="00A25976">
        <w:rPr>
          <w:rFonts w:ascii="Times New Roman" w:hAnsi="Times New Roman" w:cs="Times New Roman"/>
          <w:i/>
          <w:sz w:val="32"/>
          <w:szCs w:val="32"/>
        </w:rPr>
        <w:t>β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c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966070" w:rsidRPr="00A25976" w:rsidRDefault="00966070" w:rsidP="00A25976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7DE9E351" wp14:editId="10C2A33F">
            <wp:extent cx="2557780" cy="790575"/>
            <wp:effectExtent l="0" t="0" r="0" b="9525"/>
            <wp:docPr id="546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778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62FB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7E62FB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7E62FB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7E62FB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2)</w:t>
      </w:r>
    </w:p>
    <w:p w:rsidR="00966070" w:rsidRPr="00A25976" w:rsidRDefault="002D1F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Yuqorid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1)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2)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l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ordamid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c</w:t>
      </w:r>
      <w:r w:rsidR="00966070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kaladag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zn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chidag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xshashlik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tasidag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arqlanishning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paytmas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g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966070" w:rsidRPr="00A25976" w:rsidRDefault="00B5231F" w:rsidP="00A25976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v</w:t>
      </w:r>
      <w:r w:rsidR="002D1FEE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s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966070" w:rsidRPr="00A25976">
        <w:rPr>
          <w:rFonts w:ascii="Times New Roman" w:hAnsi="Times New Roman" w:cs="Times New Roman"/>
          <w:i/>
          <w:sz w:val="32"/>
          <w:szCs w:val="32"/>
        </w:rPr>
        <w:t>β</w:t>
      </w:r>
      <w:r w:rsidR="002D1FEE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s</w:t>
      </w:r>
      <w:r w:rsidR="00966070" w:rsidRPr="00A25976">
        <w:rPr>
          <w:rFonts w:ascii="Times New Roman" w:hAnsi="Times New Roman" w:cs="Times New Roman"/>
          <w:i/>
          <w:sz w:val="32"/>
          <w:szCs w:val="32"/>
        </w:rPr>
        <w:t>λ</w:t>
      </w:r>
      <w:r w:rsidR="002D1FEE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s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.</w:t>
      </w:r>
      <w:r w:rsidR="007E62FB">
        <w:rPr>
          <w:rFonts w:ascii="Times New Roman" w:hAnsi="Times New Roman" w:cs="Times New Roman"/>
          <w:i/>
          <w:sz w:val="32"/>
          <w:szCs w:val="32"/>
          <w:lang w:val="uz-Cyrl-UZ"/>
        </w:rPr>
        <w:tab/>
      </w:r>
      <w:r w:rsidR="007E62FB">
        <w:rPr>
          <w:rFonts w:ascii="Times New Roman" w:hAnsi="Times New Roman" w:cs="Times New Roman"/>
          <w:i/>
          <w:sz w:val="32"/>
          <w:szCs w:val="32"/>
          <w:lang w:val="uz-Cyrl-UZ"/>
        </w:rPr>
        <w:tab/>
      </w:r>
      <w:r w:rsidR="007E62FB">
        <w:rPr>
          <w:rFonts w:ascii="Times New Roman" w:hAnsi="Times New Roman" w:cs="Times New Roman"/>
          <w:i/>
          <w:sz w:val="32"/>
          <w:szCs w:val="32"/>
          <w:lang w:val="uz-Cyrl-UZ"/>
        </w:rPr>
        <w:tab/>
      </w:r>
      <w:r w:rsidR="007E62FB">
        <w:rPr>
          <w:rFonts w:ascii="Times New Roman" w:hAnsi="Times New Roman" w:cs="Times New Roman"/>
          <w:i/>
          <w:sz w:val="32"/>
          <w:szCs w:val="32"/>
          <w:lang w:val="uz-Cyrl-UZ"/>
        </w:rPr>
        <w:tab/>
      </w:r>
      <w:r w:rsidR="007E62FB">
        <w:rPr>
          <w:rFonts w:ascii="Times New Roman" w:hAnsi="Times New Roman" w:cs="Times New Roman"/>
          <w:i/>
          <w:sz w:val="32"/>
          <w:szCs w:val="32"/>
          <w:lang w:val="uz-Cyrl-UZ"/>
        </w:rPr>
        <w:tab/>
      </w:r>
      <w:r w:rsidR="007E62FB">
        <w:rPr>
          <w:rFonts w:ascii="Times New Roman" w:hAnsi="Times New Roman" w:cs="Times New Roman"/>
          <w:i/>
          <w:sz w:val="32"/>
          <w:szCs w:val="32"/>
          <w:lang w:val="uz-Cyrl-UZ"/>
        </w:rPr>
        <w:tab/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(3) </w:t>
      </w:r>
    </w:p>
    <w:p w:rsidR="00966070" w:rsidRPr="00A25976" w:rsidRDefault="002D1F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d</w:t>
      </w:r>
      <w:r w:rsidR="00966070"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j</w:t>
      </w:r>
      <w:r w:rsidR="00966070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{1,2}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l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3) </w:t>
      </w:r>
      <w:r>
        <w:rPr>
          <w:rFonts w:ascii="Times New Roman" w:hAnsi="Times New Roman" w:cs="Times New Roman"/>
          <w:sz w:val="32"/>
          <w:szCs w:val="32"/>
          <w:lang w:val="uz-Cyrl-UZ"/>
        </w:rPr>
        <w:t>vaz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sas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g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966070" w:rsidRPr="00A25976" w:rsidRDefault="00966070" w:rsidP="00A25976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4"/>
          <w:sz w:val="32"/>
          <w:szCs w:val="32"/>
        </w:rPr>
        <w:object w:dxaOrig="2180" w:dyaOrig="780">
          <v:shape id="_x0000_i1205" type="#_x0000_t75" style="width:161.25pt;height:54.75pt" o:ole="" fillcolor="window">
            <v:imagedata r:id="rId474" o:title=""/>
          </v:shape>
          <o:OLEObject Type="Embed" ProgID="Equation.3" ShapeID="_x0000_i1205" DrawAspect="Content" ObjectID="_1798395271" r:id="rId475"/>
        </w:object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7E62FB">
        <w:rPr>
          <w:rFonts w:ascii="Times New Roman" w:hAnsi="Times New Roman" w:cs="Times New Roman"/>
          <w:sz w:val="32"/>
          <w:szCs w:val="32"/>
        </w:rPr>
        <w:tab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4)</w:t>
      </w:r>
    </w:p>
    <w:p w:rsidR="00966070" w:rsidRPr="00A25976" w:rsidRDefault="002D1FEE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E62FB" w:rsidRPr="00A25976">
        <w:rPr>
          <w:rFonts w:ascii="Times New Roman" w:hAnsi="Times New Roman" w:cs="Times New Roman"/>
          <w:position w:val="-14"/>
          <w:sz w:val="32"/>
          <w:szCs w:val="32"/>
        </w:rPr>
        <w:object w:dxaOrig="700" w:dyaOrig="400">
          <v:shape id="_x0000_i1206" type="#_x0000_t75" style="width:47.25pt;height:24.75pt" o:ole="" fillcolor="window">
            <v:imagedata r:id="rId476" o:title=""/>
          </v:shape>
          <o:OLEObject Type="Embed" ProgID="Equation.3" ShapeID="_x0000_i1206" DrawAspect="Content" ObjectID="_1798395272" r:id="rId477"/>
        </w:objec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>
        <w:rPr>
          <w:rFonts w:ascii="Times New Roman" w:hAnsi="Times New Roman" w:cs="Times New Roman"/>
          <w:sz w:val="32"/>
          <w:szCs w:val="32"/>
          <w:lang w:val="uz-Cyrl-UZ"/>
        </w:rPr>
        <w:t>mos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avishd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dag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d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j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</w:t>
      </w:r>
      <w:r w:rsidR="00BB0B2E">
        <w:rPr>
          <w:rFonts w:ascii="Times New Roman" w:hAnsi="Times New Roman" w:cs="Times New Roman"/>
          <w:sz w:val="32"/>
          <w:szCs w:val="32"/>
          <w:lang w:val="uz-Cyrl-UZ"/>
        </w:rPr>
        <w:t>a</w:t>
      </w:r>
      <w:r>
        <w:rPr>
          <w:rFonts w:ascii="Times New Roman" w:hAnsi="Times New Roman" w:cs="Times New Roman"/>
          <w:sz w:val="32"/>
          <w:szCs w:val="32"/>
          <w:lang w:val="uz-Cyrl-UZ"/>
        </w:rPr>
        <w:t>siyasining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iqdor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r</w:t>
      </w:r>
      <w:r w:rsidR="00966070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ning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kaladag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am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r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r</w:t>
      </w:r>
      <w:r w:rsidR="00966070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966070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96607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r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4) </w:t>
      </w:r>
      <w:r>
        <w:rPr>
          <w:rFonts w:ascii="Times New Roman" w:hAnsi="Times New Roman" w:cs="Times New Roman"/>
          <w:sz w:val="32"/>
          <w:szCs w:val="32"/>
          <w:lang w:val="uz-Cyrl-UZ"/>
        </w:rPr>
        <w:t>hiss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mumlashgan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ahosi</w:t>
      </w:r>
    </w:p>
    <w:p w:rsidR="00966070" w:rsidRPr="00A25976" w:rsidRDefault="00966070" w:rsidP="007E62F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22"/>
          <w:sz w:val="32"/>
          <w:szCs w:val="32"/>
        </w:rPr>
        <w:object w:dxaOrig="1620" w:dyaOrig="560">
          <v:shape id="_x0000_i1207" type="#_x0000_t75" style="width:110.25pt;height:42pt" o:ole="" fillcolor="window">
            <v:imagedata r:id="rId478" o:title=""/>
          </v:shape>
          <o:OLEObject Type="Embed" ProgID="Equation.3" ShapeID="_x0000_i1207" DrawAspect="Content" ObjectID="_1798395273" r:id="rId479"/>
        </w:object>
      </w:r>
    </w:p>
    <w:p w:rsidR="00966070" w:rsidRPr="00A25976" w:rsidRDefault="002D1FEE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BA0B33" w:rsidRPr="00A25976" w:rsidRDefault="002D1F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Aniqlash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966070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: </w:t>
      </w:r>
    </w:p>
    <w:p w:rsidR="00966070" w:rsidRPr="00A25976" w:rsidRDefault="00966070" w:rsidP="007E62FB">
      <w:pPr>
        <w:spacing w:after="0" w:line="240" w:lineRule="auto"/>
        <w:jc w:val="center"/>
        <w:rPr>
          <w:rStyle w:val="af0"/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|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 xml:space="preserve">|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&lt;0}</w:t>
      </w: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|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|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|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Z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&gt;0}</w:t>
      </w: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|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lastRenderedPageBreak/>
        <w:t>2.2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орка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ются набором номиналь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множеством допустимых значений которых являются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 {1,2}.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означим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через </w:t>
      </w:r>
      <w:r w:rsidRPr="00A25976">
        <w:rPr>
          <w:rFonts w:ascii="Times New Roman" w:hAnsi="Times New Roman" w:cs="Times New Roman"/>
          <w:position w:val="-10"/>
          <w:sz w:val="32"/>
          <w:szCs w:val="32"/>
        </w:rPr>
        <w:object w:dxaOrig="720" w:dyaOrig="360">
          <v:shape id="_x0000_i1208" type="#_x0000_t75" style="width:42pt;height:24.75pt" o:ole="" fillcolor="window">
            <v:imagedata r:id="rId469" o:title=""/>
          </v:shape>
          <o:OLEObject Type="Embed" ProgID="Equation.3" ShapeID="_x0000_i1208" DrawAspect="Content" ObjectID="_1798395274" r:id="rId480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значений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{1,2}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 описании объектов соответственно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Межклассовое различие по признак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яется как величина</w:t>
      </w:r>
    </w:p>
    <w:p w:rsidR="00351302" w:rsidRPr="00A25976" w:rsidRDefault="00351302" w:rsidP="00A25976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</w:rPr>
        <w:object w:dxaOrig="1880" w:dyaOrig="1080">
          <v:shape id="_x0000_i1209" type="#_x0000_t75" style="width:108pt;height:63.75pt" o:ole="" fillcolor="window">
            <v:imagedata r:id="rId481" o:title=""/>
          </v:shape>
          <o:OLEObject Type="Embed" ProgID="Equation.3" ShapeID="_x0000_i1209" DrawAspect="Content" ObjectID="_1798395275" r:id="rId482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  <w:t xml:space="preserve"> (2.1)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Степень однородности (мера внутриклассового сходства) </w:t>
      </w:r>
      <w:r w:rsidRPr="00A25976">
        <w:rPr>
          <w:rFonts w:ascii="Times New Roman" w:hAnsi="Times New Roman" w:cs="Times New Roman"/>
          <w:sz w:val="32"/>
          <w:szCs w:val="32"/>
        </w:rPr>
        <w:t>β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начений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 признака по класса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по формуле:</w:t>
      </w:r>
    </w:p>
    <w:p w:rsidR="00351302" w:rsidRPr="00A25976" w:rsidRDefault="00351302" w:rsidP="00BB0B2E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15FD754A" wp14:editId="378963B6">
            <wp:extent cx="2743333" cy="847725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746" cy="851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  <w:t xml:space="preserve"> (2.2)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С помощью (2.1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),(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2.2) вес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в номинальной шкале определяется как произведение внутриклассового сходства и межклассового различия</w:t>
      </w:r>
    </w:p>
    <w:p w:rsidR="00351302" w:rsidRPr="00A25976" w:rsidRDefault="00351302" w:rsidP="007E62FB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>β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с</w:t>
      </w:r>
      <w:r w:rsidRPr="00A25976">
        <w:rPr>
          <w:rFonts w:ascii="Times New Roman" w:hAnsi="Times New Roman" w:cs="Times New Roman"/>
          <w:sz w:val="32"/>
          <w:szCs w:val="32"/>
        </w:rPr>
        <w:t>λ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  <w:t xml:space="preserve"> (2.3) </w:t>
      </w:r>
    </w:p>
    <w:p w:rsidR="00351302" w:rsidRPr="00A25976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клад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d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п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{1,2} и весу (2.3) определяется как </w:t>
      </w:r>
    </w:p>
    <w:p w:rsidR="00351302" w:rsidRPr="00A25976" w:rsidRDefault="00BB0B2E" w:rsidP="007E62FB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6"/>
          <w:sz w:val="32"/>
          <w:szCs w:val="32"/>
        </w:rPr>
        <w:object w:dxaOrig="2420" w:dyaOrig="840">
          <v:shape id="_x0000_i1210" type="#_x0000_t75" style="width:165pt;height:54pt" o:ole="" fillcolor="window">
            <v:imagedata r:id="rId483" o:title=""/>
          </v:shape>
          <o:OLEObject Type="Embed" ProgID="Equation.3" ShapeID="_x0000_i1210" DrawAspect="Content" ObjectID="_1798395276" r:id="rId484"/>
        </w:object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ab/>
      </w:r>
      <w:r w:rsidR="00351302" w:rsidRPr="00A25976">
        <w:rPr>
          <w:rFonts w:ascii="Times New Roman" w:hAnsi="Times New Roman" w:cs="Times New Roman"/>
          <w:sz w:val="32"/>
          <w:szCs w:val="32"/>
          <w:lang w:val="ru-RU"/>
        </w:rPr>
        <w:tab/>
        <w:t xml:space="preserve"> (2.4)</w:t>
      </w:r>
    </w:p>
    <w:p w:rsidR="00351302" w:rsidRPr="00A25976" w:rsidRDefault="00351302" w:rsidP="007E62F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w:r w:rsidR="006D305F" w:rsidRPr="00A25976">
        <w:rPr>
          <w:rFonts w:ascii="Times New Roman" w:hAnsi="Times New Roman" w:cs="Times New Roman"/>
          <w:position w:val="-14"/>
          <w:sz w:val="32"/>
          <w:szCs w:val="32"/>
        </w:rPr>
        <w:object w:dxaOrig="700" w:dyaOrig="400">
          <v:shape id="_x0000_i1211" type="#_x0000_t75" style="width:48pt;height:27pt" o:ole="" fillcolor="window">
            <v:imagedata r:id="rId476" o:title=""/>
          </v:shape>
          <o:OLEObject Type="Embed" ProgID="Equation.3" ShapeID="_x0000_i1211" DrawAspect="Content" ObjectID="_1798395277" r:id="rId485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значений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ответственно в классах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бобщённая оценка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r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его описанию в номинальной шкале измерений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r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r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и вкладам (2.4) вычисляется как </w:t>
      </w:r>
      <w:r w:rsidR="00BB0B2E" w:rsidRPr="00A25976">
        <w:rPr>
          <w:rFonts w:ascii="Times New Roman" w:hAnsi="Times New Roman" w:cs="Times New Roman"/>
          <w:position w:val="-22"/>
          <w:sz w:val="32"/>
          <w:szCs w:val="32"/>
        </w:rPr>
        <w:object w:dxaOrig="1620" w:dyaOrig="560">
          <v:shape id="_x0000_i1212" type="#_x0000_t75" style="width:99.75pt;height:39pt" o:ole="" fillcolor="window">
            <v:imagedata r:id="rId478" o:title=""/>
          </v:shape>
          <o:OLEObject Type="Embed" ProgID="Equation.3" ShapeID="_x0000_i1212" DrawAspect="Content" ObjectID="_1798395278" r:id="rId486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351302" w:rsidRDefault="003513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определить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|{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|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&lt;0}|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|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|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&gt;0}|. </w:t>
      </w:r>
    </w:p>
    <w:p w:rsidR="00B75C34" w:rsidRPr="00B75C34" w:rsidRDefault="00B75C34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D1FEE">
        <w:rPr>
          <w:rFonts w:ascii="Times New Roman" w:hAnsi="Times New Roman" w:cs="Times New Roman"/>
          <w:b/>
          <w:sz w:val="32"/>
          <w:szCs w:val="32"/>
          <w:lang w:val="en-US"/>
        </w:rPr>
        <w:t>2.28.</w:t>
      </w:r>
      <w:r w:rsidRPr="002D1FEE">
        <w:rPr>
          <w:rFonts w:ascii="Times New Roman" w:hAnsi="Times New Roman" w:cs="Times New Roman"/>
          <w:sz w:val="32"/>
          <w:szCs w:val="32"/>
          <w:lang w:val="en-US"/>
        </w:rPr>
        <w:t xml:space="preserve"> (</w:t>
      </w:r>
      <w:r w:rsidR="002D1FEE" w:rsidRPr="002D1FEE">
        <w:rPr>
          <w:rFonts w:ascii="Times New Roman" w:hAnsi="Times New Roman" w:cs="Times New Roman"/>
          <w:i/>
          <w:sz w:val="32"/>
          <w:szCs w:val="32"/>
          <w:lang w:val="en-US"/>
        </w:rPr>
        <w:t>Konkurient</w:t>
      </w:r>
      <w:r w:rsidRPr="002D1FEE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="002D1FEE">
        <w:rPr>
          <w:rFonts w:ascii="Times New Roman" w:hAnsi="Times New Roman" w:cs="Times New Roman"/>
          <w:i/>
          <w:sz w:val="32"/>
          <w:szCs w:val="32"/>
          <w:lang w:val="uz-Cyrl-UZ"/>
        </w:rPr>
        <w:t>o‘xshashlikni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i/>
          <w:sz w:val="32"/>
          <w:szCs w:val="32"/>
          <w:lang w:val="uz-Cyrl-UZ"/>
        </w:rPr>
        <w:t>hisoblash</w:t>
      </w:r>
      <w:r w:rsidRPr="002D1FEE">
        <w:rPr>
          <w:rFonts w:ascii="Times New Roman" w:hAnsi="Times New Roman" w:cs="Times New Roman"/>
          <w:sz w:val="32"/>
          <w:szCs w:val="32"/>
          <w:lang w:val="en-US"/>
        </w:rPr>
        <w:t>).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anlanm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Pr="002D1FEE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2D1FEE">
        <w:rPr>
          <w:rFonts w:ascii="Times New Roman" w:hAnsi="Times New Roman" w:cs="Times New Roman"/>
          <w:sz w:val="32"/>
          <w:szCs w:val="32"/>
          <w:lang w:val="en-US"/>
        </w:rPr>
        <w:t>&gt;2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lastRenderedPageBreak/>
        <w:t>tavsiflan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anlanm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2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‘rtasidag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yaqinlik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etrik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niqlan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o‘lsi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B75C34" w:rsidRPr="00B75C34" w:rsidRDefault="002D1FEE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B75C34" w:rsidRPr="002D1FEE">
        <w:rPr>
          <w:rFonts w:ascii="Cambria Math" w:hAnsi="Cambria Math" w:cs="Cambria Math"/>
          <w:sz w:val="32"/>
          <w:szCs w:val="32"/>
          <w:lang w:val="en-US"/>
        </w:rPr>
        <w:t>∈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B75C34"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="00B75C34" w:rsidRPr="002D1FEE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B75C34" w:rsidRPr="002D1FEE">
        <w:rPr>
          <w:rFonts w:ascii="Times New Roman" w:hAnsi="Times New Roman" w:cs="Times New Roman"/>
          <w:sz w:val="32"/>
          <w:szCs w:val="32"/>
          <w:lang w:val="en-US"/>
        </w:rPr>
        <w:t>=1,2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B75C34" w:rsidRPr="00B75C34" w:rsidRDefault="00B75C34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-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arch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B75C34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3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-t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B75C34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t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nisbat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konkurient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‘xshashlik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‘lcham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B75C34" w:rsidRPr="00B75C34" w:rsidRDefault="00B75C34" w:rsidP="002D1FE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End"/>
      <w:r w:rsidRPr="00B75C34">
        <w:rPr>
          <w:rFonts w:ascii="Times New Roman" w:hAnsi="Times New Roman" w:cs="Times New Roman"/>
          <w:sz w:val="32"/>
          <w:szCs w:val="32"/>
          <w:lang w:val="en-US"/>
        </w:rPr>
        <w:t>|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) = (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 xml:space="preserve">) -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 xml:space="preserve">))/(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 xml:space="preserve">) +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))</w:t>
      </w:r>
    </w:p>
    <w:p w:rsidR="00B75C34" w:rsidRPr="00B75C34" w:rsidRDefault="002D1FEE" w:rsidP="002D1FE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;</w:t>
      </w:r>
    </w:p>
    <w:p w:rsidR="00B75C34" w:rsidRPr="00B75C34" w:rsidRDefault="00B75C34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D1FEE">
        <w:rPr>
          <w:rFonts w:ascii="Times New Roman" w:hAnsi="Times New Roman" w:cs="Times New Roman"/>
          <w:sz w:val="32"/>
          <w:szCs w:val="32"/>
          <w:lang w:val="en-US"/>
        </w:rPr>
        <w:t xml:space="preserve">-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2D1FEE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2D1FEE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End"/>
      <w:r w:rsidRPr="002D1FEE">
        <w:rPr>
          <w:rFonts w:ascii="Times New Roman" w:hAnsi="Times New Roman" w:cs="Times New Roman"/>
          <w:sz w:val="32"/>
          <w:szCs w:val="32"/>
          <w:lang w:val="en-US"/>
        </w:rPr>
        <w:t>|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2D1FEE">
        <w:rPr>
          <w:rFonts w:ascii="Times New Roman" w:hAnsi="Times New Roman" w:cs="Times New Roman"/>
          <w:sz w:val="32"/>
          <w:szCs w:val="32"/>
          <w:lang w:val="en-US"/>
        </w:rPr>
        <w:t xml:space="preserve">)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aksimal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inimal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ajratib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ko‘rsatilsi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;</w:t>
      </w:r>
    </w:p>
    <w:p w:rsidR="00B75C34" w:rsidRPr="00B75C34" w:rsidRDefault="00B75C34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D1FEE">
        <w:rPr>
          <w:rFonts w:ascii="Times New Roman" w:hAnsi="Times New Roman" w:cs="Times New Roman"/>
          <w:sz w:val="32"/>
          <w:szCs w:val="32"/>
          <w:lang w:val="en-US"/>
        </w:rPr>
        <w:t xml:space="preserve">- </w:t>
      </w:r>
      <w:proofErr w:type="gramStart"/>
      <w:r w:rsidR="002D1FEE">
        <w:rPr>
          <w:rFonts w:ascii="Times New Roman" w:hAnsi="Times New Roman" w:cs="Times New Roman"/>
          <w:sz w:val="32"/>
          <w:szCs w:val="32"/>
          <w:lang w:val="uz-Cyrl-UZ"/>
        </w:rPr>
        <w:t>olingan</w:t>
      </w:r>
      <w:proofErr w:type="gramEnd"/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natijalar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Evklid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Chebishev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metrikalar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FEE">
        <w:rPr>
          <w:rFonts w:ascii="Times New Roman" w:hAnsi="Times New Roman" w:cs="Times New Roman"/>
          <w:sz w:val="32"/>
          <w:szCs w:val="32"/>
          <w:lang w:val="uz-Cyrl-UZ"/>
        </w:rPr>
        <w:t>taqqoslansi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B75C34" w:rsidRPr="00B75C34" w:rsidRDefault="00B75C34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B75C34">
        <w:rPr>
          <w:rFonts w:ascii="Times New Roman" w:hAnsi="Times New Roman" w:cs="Times New Roman"/>
          <w:b/>
          <w:sz w:val="32"/>
          <w:szCs w:val="32"/>
          <w:lang w:val="ru-RU"/>
        </w:rPr>
        <w:t>2.28.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B75C34">
        <w:rPr>
          <w:rFonts w:ascii="Times New Roman" w:hAnsi="Times New Roman" w:cs="Times New Roman"/>
          <w:i/>
          <w:sz w:val="32"/>
          <w:szCs w:val="32"/>
          <w:lang w:val="ru-RU"/>
        </w:rPr>
        <w:t>Вычисление конкурентного сходства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).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Дано описание множества объектов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B75C3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B75C34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) с помощью набора количественных признаков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). Объекты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proofErr w:type="gramStart"/>
      <w:r w:rsidRPr="00B75C3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  разделены</w:t>
      </w:r>
      <w:proofErr w:type="gramEnd"/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 на два непересекающихся класса 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 xml:space="preserve">1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.  Считается, что близость между объектами определяется по метрике ρ(</w:t>
      </w:r>
      <w:proofErr w:type="gramStart"/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proofErr w:type="gramEnd"/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). Требуется для заданного объекта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Cambria Math" w:hAnsi="Cambria Math" w:cs="Cambria Math"/>
          <w:sz w:val="32"/>
          <w:szCs w:val="32"/>
          <w:lang w:val="ru-RU"/>
        </w:rPr>
        <w:t>∈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=1,2:</w:t>
      </w:r>
    </w:p>
    <w:p w:rsidR="00B75C34" w:rsidRPr="00B75C34" w:rsidRDefault="00B75C34" w:rsidP="002D1FEE">
      <w:pPr>
        <w:numPr>
          <w:ilvl w:val="0"/>
          <w:numId w:val="3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B75C34">
        <w:rPr>
          <w:rFonts w:ascii="Times New Roman" w:hAnsi="Times New Roman" w:cs="Times New Roman"/>
          <w:sz w:val="32"/>
          <w:szCs w:val="32"/>
          <w:lang w:val="ru-RU"/>
        </w:rPr>
        <w:t>определить</w:t>
      </w:r>
      <w:proofErr w:type="gramEnd"/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 меру конкурентного сходства относительно объекта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B75C34">
        <w:rPr>
          <w:rFonts w:ascii="Cambria Math" w:hAnsi="Cambria Math" w:cs="Cambria Math"/>
          <w:sz w:val="32"/>
          <w:szCs w:val="32"/>
          <w:lang w:val="ru-RU"/>
        </w:rPr>
        <w:t>∈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 по всем объектам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B75C34">
        <w:rPr>
          <w:rFonts w:ascii="Cambria Math" w:hAnsi="Cambria Math" w:cs="Cambria Math"/>
          <w:sz w:val="32"/>
          <w:szCs w:val="32"/>
          <w:lang w:val="ru-RU"/>
        </w:rPr>
        <w:t>∈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3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-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, используя формулу </w:t>
      </w:r>
    </w:p>
    <w:p w:rsidR="00B75C34" w:rsidRPr="00B75C34" w:rsidRDefault="00B75C34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End"/>
      <w:r w:rsidRPr="00B75C34">
        <w:rPr>
          <w:rFonts w:ascii="Times New Roman" w:hAnsi="Times New Roman" w:cs="Times New Roman"/>
          <w:sz w:val="32"/>
          <w:szCs w:val="32"/>
          <w:lang w:val="en-US"/>
        </w:rPr>
        <w:t>|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) = (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 xml:space="preserve">) -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 xml:space="preserve">))/(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 xml:space="preserve">) +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 xml:space="preserve">));     </w:t>
      </w:r>
    </w:p>
    <w:p w:rsidR="00B75C34" w:rsidRPr="00B75C34" w:rsidRDefault="00B75C34" w:rsidP="002D1FE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– выделить объекты с максимальным и минимальным значениями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Start"/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End"/>
      <w:r w:rsidRPr="00B75C34">
        <w:rPr>
          <w:rFonts w:ascii="Times New Roman" w:hAnsi="Times New Roman" w:cs="Times New Roman"/>
          <w:sz w:val="32"/>
          <w:szCs w:val="32"/>
          <w:lang w:val="ru-RU"/>
        </w:rPr>
        <w:t>|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);</w:t>
      </w:r>
    </w:p>
    <w:p w:rsidR="00B75C34" w:rsidRPr="00B75C34" w:rsidRDefault="00B75C34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– сравнить результаты по метрике Евклида и Чебышева. </w:t>
      </w:r>
    </w:p>
    <w:p w:rsidR="002D1FEE" w:rsidRDefault="00B75C34" w:rsidP="002D1FE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251C19">
        <w:rPr>
          <w:rFonts w:ascii="Times New Roman" w:hAnsi="Times New Roman" w:cs="Times New Roman"/>
          <w:b/>
          <w:sz w:val="32"/>
          <w:szCs w:val="32"/>
          <w:lang w:val="en-US"/>
        </w:rPr>
        <w:t>2.29.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 xml:space="preserve"> (</w:t>
      </w:r>
      <w:r w:rsidR="00251C19">
        <w:rPr>
          <w:rFonts w:ascii="Times New Roman" w:hAnsi="Times New Roman" w:cs="Times New Roman"/>
          <w:i/>
          <w:sz w:val="32"/>
          <w:szCs w:val="32"/>
          <w:lang w:val="uz-Cyrl-UZ"/>
        </w:rPr>
        <w:t>Taqsimot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i/>
          <w:sz w:val="32"/>
          <w:szCs w:val="32"/>
          <w:lang w:val="uz-Cyrl-UZ"/>
        </w:rPr>
        <w:t>zichligi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 xml:space="preserve">).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url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oifadag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>)=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51C19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>,…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251C19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>=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51C19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>,…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 xml:space="preserve">)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l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  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l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Juravlev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metrikasi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chegaraviy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2D1FEE" w:rsidRDefault="00251C19" w:rsidP="002D1FE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2D1FEE" w:rsidRDefault="00B75C34" w:rsidP="00251C1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>⸦</w:t>
      </w:r>
      <w:r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B75C3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251C19" w:rsidRPr="002D1FEE">
        <w:rPr>
          <w:rFonts w:ascii="Times New Roman" w:hAnsi="Times New Roman" w:cs="Times New Roman"/>
          <w:position w:val="-26"/>
          <w:sz w:val="32"/>
          <w:szCs w:val="32"/>
          <w:lang w:val="ru-RU"/>
        </w:rPr>
        <w:object w:dxaOrig="4940" w:dyaOrig="639">
          <v:shape id="_x0000_i1213" type="#_x0000_t75" style="width:267pt;height:40.5pt" o:ole="">
            <v:imagedata r:id="rId487" o:title=""/>
          </v:shape>
          <o:OLEObject Type="Embed" ProgID="Equation.3" ShapeID="_x0000_i1213" DrawAspect="Content" ObjectID="_1798395279" r:id="rId488"/>
        </w:object>
      </w:r>
    </w:p>
    <w:p w:rsidR="00B75C34" w:rsidRPr="00B75C34" w:rsidRDefault="00251C19" w:rsidP="002D1FE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ajratib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lingan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sin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B75C34" w:rsidRPr="00B75C34" w:rsidRDefault="00251C19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B75C34" w:rsidRPr="00251C19">
        <w:rPr>
          <w:rFonts w:ascii="Cambria Math" w:hAnsi="Cambria Math" w:cs="Cambria Math"/>
          <w:sz w:val="32"/>
          <w:szCs w:val="32"/>
          <w:lang w:val="en-US"/>
        </w:rPr>
        <w:t>∈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B75C34" w:rsidRPr="00251C19">
        <w:rPr>
          <w:rFonts w:ascii="Times New Roman" w:hAnsi="Times New Roman" w:cs="Times New Roman"/>
          <w:sz w:val="32"/>
          <w:szCs w:val="32"/>
          <w:lang w:val="en-US"/>
        </w:rPr>
        <w:t>∩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B75C34"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B75C34" w:rsidRPr="00B75C34" w:rsidRDefault="00251C19" w:rsidP="00251C19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51C19">
        <w:rPr>
          <w:rFonts w:ascii="Times New Roman" w:hAnsi="Times New Roman" w:cs="Times New Roman"/>
          <w:position w:val="-24"/>
          <w:sz w:val="32"/>
          <w:szCs w:val="32"/>
          <w:lang w:val="ru-RU"/>
        </w:rPr>
        <w:object w:dxaOrig="2079" w:dyaOrig="480">
          <v:shape id="_x0000_i1214" type="#_x0000_t75" style="width:103.5pt;height:28.5pt" o:ole="">
            <v:imagedata r:id="rId489" o:title=""/>
          </v:shape>
          <o:OLEObject Type="Embed" ProgID="Equation.3" ShapeID="_x0000_i1214" DrawAspect="Content" ObjectID="_1798395280" r:id="rId490"/>
        </w:object>
      </w:r>
      <w:r w:rsidR="00B75C34"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;</w:t>
      </w:r>
    </w:p>
    <w:p w:rsidR="00B75C34" w:rsidRPr="00B75C34" w:rsidRDefault="00251C19" w:rsidP="00251C19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taqsimot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igi</w:t>
      </w:r>
      <w:r w:rsidRPr="00251C19">
        <w:rPr>
          <w:rFonts w:ascii="Times New Roman" w:hAnsi="Times New Roman" w:cs="Times New Roman"/>
          <w:position w:val="-32"/>
          <w:sz w:val="32"/>
          <w:szCs w:val="32"/>
          <w:lang w:val="ru-RU"/>
        </w:rPr>
        <w:object w:dxaOrig="2980" w:dyaOrig="760">
          <v:shape id="_x0000_i1215" type="#_x0000_t75" style="width:148.5pt;height:45pt" o:ole="">
            <v:imagedata r:id="rId491" o:title=""/>
          </v:shape>
          <o:OLEObject Type="Embed" ProgID="Equation.3" ShapeID="_x0000_i1215" DrawAspect="Content" ObjectID="_1798395281" r:id="rId492"/>
        </w:objec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=|{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B75C34"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|</w:t>
      </w:r>
      <w:r w:rsidR="00B75C34" w:rsidRPr="00B75C34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B75C34"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>&lt;</w:t>
      </w:r>
      <w:r w:rsidR="00B75C34" w:rsidRPr="00B75C34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B75C34"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s</w:t>
      </w:r>
      <w:r w:rsidR="00B75C34" w:rsidRPr="00B75C34">
        <w:rPr>
          <w:rFonts w:ascii="Times New Roman" w:hAnsi="Times New Roman" w:cs="Times New Roman"/>
          <w:sz w:val="32"/>
          <w:szCs w:val="32"/>
          <w:lang w:val="uz-Cyrl-UZ"/>
        </w:rPr>
        <w:t xml:space="preserve">)}|. </w:t>
      </w:r>
    </w:p>
    <w:p w:rsidR="00B75C34" w:rsidRPr="00251C19" w:rsidRDefault="00B75C34" w:rsidP="00251C19">
      <w:pPr>
        <w:pStyle w:val="a3"/>
        <w:numPr>
          <w:ilvl w:val="1"/>
          <w:numId w:val="3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251C19">
        <w:rPr>
          <w:rFonts w:ascii="Times New Roman" w:hAnsi="Times New Roman" w:cs="Times New Roman"/>
          <w:sz w:val="32"/>
          <w:szCs w:val="32"/>
          <w:lang w:val="ru-RU"/>
        </w:rPr>
        <w:lastRenderedPageBreak/>
        <w:t>(</w:t>
      </w:r>
      <w:r w:rsidRPr="00251C19">
        <w:rPr>
          <w:rFonts w:ascii="Times New Roman" w:hAnsi="Times New Roman" w:cs="Times New Roman"/>
          <w:i/>
          <w:sz w:val="32"/>
          <w:szCs w:val="32"/>
          <w:lang w:val="ru-RU"/>
        </w:rPr>
        <w:t>Плотность распределения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). Дано описание множества объектов 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251C19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251C19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251C19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51C1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)  с помощью набора разнотипных признаков 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51C19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51C1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). Объекты 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proofErr w:type="gramStart"/>
      <w:r w:rsidRPr="00251C19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  разделены</w:t>
      </w:r>
      <w:proofErr w:type="gramEnd"/>
      <w:r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 на 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а  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251C19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251C1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l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>. Считается, что по метрике Журавлёва ρ(</w:t>
      </w:r>
      <w:proofErr w:type="gramStart"/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proofErr w:type="gramEnd"/>
      <w:r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) выделено множество граничных объектов </w:t>
      </w:r>
      <w:r w:rsidR="00251C19" w:rsidRPr="00251C19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251C19" w:rsidRPr="00251C19">
        <w:rPr>
          <w:rFonts w:ascii="Times New Roman" w:hAnsi="Times New Roman" w:cs="Times New Roman"/>
          <w:sz w:val="32"/>
          <w:szCs w:val="32"/>
          <w:lang w:val="en-US"/>
        </w:rPr>
        <w:t>⸦</w:t>
      </w:r>
      <w:r w:rsidR="00251C19" w:rsidRPr="00251C19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251C19" w:rsidRPr="00251C19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="00251C19"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251C19" w:rsidRPr="00251C19">
        <w:rPr>
          <w:position w:val="-26"/>
          <w:lang w:val="ru-RU"/>
        </w:rPr>
        <w:object w:dxaOrig="4880" w:dyaOrig="639">
          <v:shape id="_x0000_i1216" type="#_x0000_t75" style="width:244.5pt;height:38.25pt" o:ole="">
            <v:imagedata r:id="rId493" o:title=""/>
          </v:shape>
          <o:OLEObject Type="Embed" ProgID="Equation.3" ShapeID="_x0000_i1216" DrawAspect="Content" ObjectID="_1798395282" r:id="rId494"/>
        </w:objec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. Требуется для каждого 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51C19">
        <w:rPr>
          <w:rFonts w:ascii="Cambria Math" w:hAnsi="Cambria Math" w:cs="Cambria Math"/>
          <w:sz w:val="32"/>
          <w:szCs w:val="32"/>
          <w:lang w:val="ru-RU"/>
        </w:rPr>
        <w:t>∈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>∩</w:t>
      </w:r>
      <w:r w:rsidRPr="00251C19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251C1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251C19">
        <w:rPr>
          <w:rFonts w:ascii="Times New Roman" w:hAnsi="Times New Roman" w:cs="Times New Roman"/>
          <w:sz w:val="32"/>
          <w:szCs w:val="32"/>
          <w:lang w:val="ru-RU"/>
        </w:rPr>
        <w:t xml:space="preserve"> определить: </w:t>
      </w:r>
    </w:p>
    <w:p w:rsidR="00B75C34" w:rsidRPr="00B75C34" w:rsidRDefault="00B75C34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– </w:t>
      </w:r>
      <w:proofErr w:type="gramStart"/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значение  </w:t>
      </w:r>
      <w:r w:rsidR="00251C19" w:rsidRPr="00251C19">
        <w:rPr>
          <w:rFonts w:ascii="Times New Roman" w:hAnsi="Times New Roman" w:cs="Times New Roman"/>
          <w:position w:val="-24"/>
          <w:sz w:val="32"/>
          <w:szCs w:val="32"/>
          <w:lang w:val="ru-RU"/>
        </w:rPr>
        <w:object w:dxaOrig="2079" w:dyaOrig="480">
          <v:shape id="_x0000_i1217" type="#_x0000_t75" style="width:103.5pt;height:28.5pt" o:ole="">
            <v:imagedata r:id="rId489" o:title=""/>
          </v:shape>
          <o:OLEObject Type="Embed" ProgID="Equation.3" ShapeID="_x0000_i1217" DrawAspect="Content" ObjectID="_1798395283" r:id="rId495"/>
        </w:objec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;</w:t>
      </w:r>
      <w:proofErr w:type="gramEnd"/>
    </w:p>
    <w:p w:rsidR="00B75C34" w:rsidRPr="00B75C34" w:rsidRDefault="00B75C34" w:rsidP="00B75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– плотность </w:t>
      </w:r>
      <w:proofErr w:type="gramStart"/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распределения  </w:t>
      </w:r>
      <w:r w:rsidR="00251C19" w:rsidRPr="00251C19">
        <w:rPr>
          <w:rFonts w:ascii="Times New Roman" w:hAnsi="Times New Roman" w:cs="Times New Roman"/>
          <w:position w:val="-32"/>
          <w:sz w:val="32"/>
          <w:szCs w:val="32"/>
          <w:lang w:val="ru-RU"/>
        </w:rPr>
        <w:object w:dxaOrig="3000" w:dyaOrig="760">
          <v:shape id="_x0000_i1218" type="#_x0000_t75" style="width:149.25pt;height:45pt" o:ole="">
            <v:imagedata r:id="rId496" o:title=""/>
          </v:shape>
          <o:OLEObject Type="Embed" ProgID="Equation.3" ShapeID="_x0000_i1218" DrawAspect="Content" ObjectID="_1798395284" r:id="rId497"/>
        </w:objec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 где 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=|{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|</w:t>
      </w:r>
      <w:r w:rsidRPr="00B75C34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>&lt;</w:t>
      </w:r>
      <w:r w:rsidRPr="00B75C34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B75C3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s</w:t>
      </w:r>
      <w:r w:rsidRPr="00B75C34">
        <w:rPr>
          <w:rFonts w:ascii="Times New Roman" w:hAnsi="Times New Roman" w:cs="Times New Roman"/>
          <w:sz w:val="32"/>
          <w:szCs w:val="32"/>
          <w:lang w:val="ru-RU"/>
        </w:rPr>
        <w:t xml:space="preserve">)}|.  </w:t>
      </w:r>
    </w:p>
    <w:p w:rsidR="00B75C34" w:rsidRDefault="00B75C34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:rsidR="00A6280F" w:rsidRPr="007E62FB" w:rsidRDefault="00A6280F" w:rsidP="00BB0B2E">
      <w:pPr>
        <w:pStyle w:val="1"/>
        <w:rPr>
          <w:lang w:val="ru-RU"/>
        </w:rPr>
      </w:pPr>
      <w:bookmarkStart w:id="4" w:name="_Toc102909776"/>
      <w:r w:rsidRPr="007E62FB">
        <w:rPr>
          <w:lang w:val="ru-RU"/>
        </w:rPr>
        <w:t xml:space="preserve">3. </w:t>
      </w:r>
      <w:r w:rsidR="006D305F" w:rsidRPr="007E62FB">
        <w:rPr>
          <w:lang w:val="ru-RU"/>
        </w:rPr>
        <w:t>Берилганларнинг кластер та</w:t>
      </w:r>
      <w:r w:rsidR="006D305F" w:rsidRPr="007E62FB">
        <w:rPr>
          <w:lang w:val="uz-Cyrl-UZ"/>
        </w:rPr>
        <w:t>ҳлили</w:t>
      </w:r>
      <w:r w:rsidR="00BB0B2E">
        <w:rPr>
          <w:lang w:val="uz-Cyrl-UZ"/>
        </w:rPr>
        <w:t xml:space="preserve"> (</w:t>
      </w:r>
      <w:r w:rsidRPr="007E62FB">
        <w:rPr>
          <w:lang w:val="ru-RU"/>
        </w:rPr>
        <w:t>Кластерный анализ данных</w:t>
      </w:r>
      <w:r w:rsidR="00BB0B2E">
        <w:rPr>
          <w:lang w:val="ru-RU"/>
        </w:rPr>
        <w:t>)</w:t>
      </w:r>
      <w:bookmarkEnd w:id="4"/>
    </w:p>
    <w:p w:rsidR="006D305F" w:rsidRPr="00A25976" w:rsidRDefault="006D305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CC31010" wp14:editId="524C1293">
            <wp:extent cx="1152525" cy="228600"/>
            <wp:effectExtent l="0" t="0" r="9525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B71664C" wp14:editId="586E43BB">
            <wp:extent cx="1152525" cy="228600"/>
            <wp:effectExtent l="0" t="0" r="9525" b="0"/>
            <wp:docPr id="423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nlanmad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92939C6" wp14:editId="5D9A166D">
            <wp:extent cx="1104900" cy="228600"/>
            <wp:effectExtent l="0" t="0" r="0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B5B47F5" wp14:editId="77E48593">
            <wp:extent cx="1104900" cy="228600"/>
            <wp:effectExtent l="0" t="0" r="0" b="0"/>
            <wp:docPr id="421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uchun “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i/>
          <w:noProof/>
          <w:position w:val="-9"/>
          <w:sz w:val="32"/>
          <w:szCs w:val="32"/>
          <w:lang w:val="en-US"/>
        </w:rPr>
        <w:drawing>
          <wp:inline distT="0" distB="0" distL="0" distR="0" wp14:anchorId="14E5571C" wp14:editId="3D4B86A4">
            <wp:extent cx="104775" cy="228600"/>
            <wp:effectExtent l="0" t="0" r="9525" b="0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fldChar w:fldCharType="end"/>
      </w:r>
      <w:r w:rsidR="00CA15F1" w:rsidRPr="00A25976">
        <w:rPr>
          <w:rFonts w:ascii="Times New Roman" w:hAnsi="Times New Roman" w:cs="Times New Roman"/>
          <w:i/>
          <w:sz w:val="32"/>
          <w:szCs w:val="32"/>
          <w:lang w:val="en-US"/>
        </w:rPr>
        <w:t>sinf</w:t>
      </w:r>
      <w:r w:rsidR="00CA15F1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CA15F1" w:rsidRPr="00A25976">
        <w:rPr>
          <w:rFonts w:ascii="Times New Roman" w:hAnsi="Times New Roman" w:cs="Times New Roman"/>
          <w:i/>
          <w:sz w:val="32"/>
          <w:szCs w:val="32"/>
          <w:lang w:val="en-US"/>
        </w:rPr>
        <w:t>ichidagi</w:t>
      </w:r>
      <w:r w:rsidR="00CA15F1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o‘rta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” algoritmi orqali klasterlash amalga oshirilsin. Obyektlar o‘rtasidagi masofani hisoblash uchun </w:t>
      </w:r>
      <w:r w:rsidR="00CA15F1" w:rsidRPr="00A25976">
        <w:rPr>
          <w:rFonts w:ascii="Times New Roman" w:hAnsi="Times New Roman" w:cs="Times New Roman"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vklid va Chebishev metrikasidan foydalanilsin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 заданно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извест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группировку объектов</w:t>
      </w:r>
      <w:r w:rsidR="006D305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6D305F" w:rsidRPr="00A25976">
        <w:rPr>
          <w:rFonts w:ascii="Times New Roman" w:hAnsi="Times New Roman" w:cs="Times New Roman"/>
          <w:sz w:val="32"/>
          <w:szCs w:val="32"/>
          <w:lang w:val="uz-Cyrl-UZ"/>
        </w:rPr>
        <w:t>на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k 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≤</m:t>
            </m:r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&lt;</m:t>
            </m:r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e>
        </m:d>
      </m:oMath>
      <w:r w:rsidR="006D305F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кластер</w:t>
      </w:r>
      <w:r w:rsidR="006D305F" w:rsidRPr="00A25976">
        <w:rPr>
          <w:rFonts w:ascii="Times New Roman" w:eastAsiaTheme="minorEastAsia" w:hAnsi="Times New Roman" w:cs="Times New Roman"/>
          <w:sz w:val="32"/>
          <w:szCs w:val="32"/>
          <w:lang w:val="ru-RU"/>
        </w:rPr>
        <w:t>ы с помощью алгоритма “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внутригрупповых средних</w:t>
      </w:r>
      <w:r w:rsidR="00CA15F1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>”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Для вычисления расстояния между объектами, описываемых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≥2 количественными признаками, использовать метрику Евклида и Чебышева.</w:t>
      </w:r>
    </w:p>
    <w:p w:rsidR="00CA15F1" w:rsidRPr="00A25976" w:rsidRDefault="00CA15F1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3.2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57927A2" wp14:editId="63F23476">
            <wp:extent cx="114300" cy="228600"/>
            <wp:effectExtent l="0" t="0" r="0" b="0"/>
            <wp:docPr id="430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DD37F10" wp14:editId="15BE6DBE">
            <wp:extent cx="114300" cy="228600"/>
            <wp:effectExtent l="0" t="0" r="0" b="0"/>
            <wp:docPr id="429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sag‘a qiymat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v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584DF33" wp14:editId="157384D1">
            <wp:extent cx="514350" cy="228600"/>
            <wp:effectExtent l="0" t="0" r="0" b="0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BBAFEE0" wp14:editId="1FD08CA7">
            <wp:extent cx="514350" cy="228600"/>
            <wp:effectExtent l="0" t="0" r="0" b="0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 bo‘yich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EB09BC4" wp14:editId="78547169">
            <wp:extent cx="1152525" cy="228600"/>
            <wp:effectExtent l="0" t="0" r="9525" b="0"/>
            <wp:docPr id="426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A8FC6B9" wp14:editId="58C79187">
            <wp:extent cx="1152525" cy="228600"/>
            <wp:effectExtent l="0" t="0" r="9525" b="0"/>
            <wp:docPr id="425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anlanmani kesishmaydigan guruhlarga ajratishlar sonini hisoblansin. Masofani hisoblash uchun Hemming va Chebishev metrikasidan foydalanilsin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3.2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По заданному пороговому значению </w:t>
      </w:r>
      <m:oMath>
        <m:r>
          <w:rPr>
            <w:rFonts w:ascii="Cambria Math" w:hAnsi="Cambria Math" w:cs="Times New Roman"/>
            <w:sz w:val="32"/>
            <w:szCs w:val="32"/>
          </w:rPr>
          <m:t>R</m:t>
        </m:r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(</m:t>
        </m:r>
        <m:r>
          <w:rPr>
            <w:rFonts w:ascii="Cambria Math" w:hAnsi="Cambria Math" w:cs="Times New Roman"/>
            <w:sz w:val="32"/>
            <w:szCs w:val="32"/>
          </w:rPr>
          <m:t>x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r>
          <w:rPr>
            <w:rFonts w:ascii="Cambria Math" w:hAnsi="Cambria Math" w:cs="Times New Roman"/>
            <w:sz w:val="32"/>
            <w:szCs w:val="32"/>
          </w:rPr>
          <m:t>y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)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ить число разбиений выборки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в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≥2 на непересекающиеся группы. Для вычисления расстояния использовать метрики Хемминга и Чебышева.</w:t>
      </w:r>
    </w:p>
    <w:p w:rsidR="00CA15F1" w:rsidRPr="00A25976" w:rsidRDefault="00CA15F1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Obektlari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5418C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95418C"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n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95418C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≥2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miqdoriy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alomatlar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fazosida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tavsiflangan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B26DE94" wp14:editId="1D35BB3E">
            <wp:extent cx="1152525" cy="228600"/>
            <wp:effectExtent l="0" t="0" r="9525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15D0D85" wp14:editId="59DC728B">
            <wp:extent cx="1152525" cy="228600"/>
            <wp:effectExtent l="0" t="0" r="9525" b="0"/>
            <wp:docPr id="433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nlanm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uchun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vklid metrikasidan foydalangan holda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aksm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sofa algoritmi amalga oshirilsin. To‘xtash mezoni uchu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lastRenderedPageBreak/>
        <w:t xml:space="preserve">quyidagi shartni qabul qiling: guruh markazlarigacha bo‘lgan minimal masofalardan maksimali berilgan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d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qiymatidan kichik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еализовать алгоритм максиминного расстояния по евклидовой метрике дл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и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≥2. За критерий останова принять условие: максимальное из минимальных расстояний до центров групп меньше заданного значения </w:t>
      </w:r>
      <m:oMath>
        <m:r>
          <w:rPr>
            <w:rFonts w:ascii="Cambria Math" w:hAnsi="Cambria Math" w:cs="Times New Roman"/>
            <w:sz w:val="32"/>
            <w:szCs w:val="32"/>
          </w:rPr>
          <m:t>d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CA15F1" w:rsidRPr="00A25976" w:rsidRDefault="00CA15F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Obektlari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≥2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turli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toifadagi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miqdoriy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va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nominal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>)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alomatlar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fazosida</w:t>
      </w:r>
      <w:r w:rsidR="0095418C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tavsiflangan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923266B" wp14:editId="5485D49A">
            <wp:extent cx="1152525" cy="228600"/>
            <wp:effectExtent l="0" t="0" r="9525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D39E9D8" wp14:editId="21CCCB67">
            <wp:extent cx="1152525" cy="228600"/>
            <wp:effectExtent l="0" t="0" r="9525" b="0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nlanm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uchun </w:t>
      </w:r>
      <w:r w:rsidR="0095418C" w:rsidRPr="00A25976">
        <w:rPr>
          <w:rFonts w:ascii="Times New Roman" w:hAnsi="Times New Roman" w:cs="Times New Roman"/>
          <w:sz w:val="32"/>
          <w:szCs w:val="32"/>
          <w:lang w:val="en-US"/>
        </w:rPr>
        <w:t>Juravlev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etrikasidan foydalangan holda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aksm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sofa algoritmi amalga oshirilsin. To‘xtash mezoni uchun quyidagi shartni qabul qiling: guruh markazlarigacha bo‘lgan minimal masofalardan maksimali berilgan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d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qiymatidan kichik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еализовать алгоритм максиминного расстояния по метрике Журавлёва дл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и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анием объектов набором разнотипных (количественных и номинальных)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За критерий останова принять условие: максимальное из минимальных расстояний до центров групп меньше заданног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значения </w:t>
      </w:r>
      <m:oMath>
        <m:r>
          <w:rPr>
            <w:rFonts w:ascii="Cambria Math" w:hAnsi="Cambria Math" w:cs="Times New Roman"/>
            <w:sz w:val="32"/>
            <w:szCs w:val="32"/>
          </w:rPr>
          <m:t>R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proofErr w:type="gramEnd"/>
    </w:p>
    <w:p w:rsidR="0095418C" w:rsidRPr="00A25976" w:rsidRDefault="0095418C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3.5</w:t>
      </w:r>
      <w:proofErr w:type="gramStart"/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8A3F048" wp14:editId="5445C708">
            <wp:extent cx="1152525" cy="228600"/>
            <wp:effectExtent l="0" t="0" r="9525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3F165AF" wp14:editId="2ED6B401">
            <wp:extent cx="1152525" cy="228600"/>
            <wp:effectExtent l="0" t="0" r="9525" b="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 berilga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DC46480" wp14:editId="7250700B">
            <wp:extent cx="485775" cy="228600"/>
            <wp:effectExtent l="0" t="0" r="9525" b="0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2E74545" wp14:editId="4D591180">
            <wp:extent cx="485775" cy="228600"/>
            <wp:effectExtent l="0" t="0" r="9525" b="0"/>
            <wp:docPr id="447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D01467F" wp14:editId="64FA5EA9">
            <wp:extent cx="104775" cy="228600"/>
            <wp:effectExtent l="0" t="0" r="9525" b="0"/>
            <wp:docPr id="446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40E6237" wp14:editId="66DADC9A">
            <wp:extent cx="104775" cy="228600"/>
            <wp:effectExtent l="0" t="0" r="9525" b="0"/>
            <wp:docPr id="445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 bilan tavsiflanadi. 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54DED1D" wp14:editId="498E6453">
            <wp:extent cx="514350" cy="228600"/>
            <wp:effectExtent l="0" t="0" r="0" b="0"/>
            <wp:docPr id="444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6ABA87A" wp14:editId="326B58D7">
            <wp:extent cx="514350" cy="228600"/>
            <wp:effectExtent l="0" t="0" r="0" b="0"/>
            <wp:docPr id="443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 bo‘yich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B3C07FF" wp14:editId="290B9DF3">
            <wp:extent cx="361950" cy="228600"/>
            <wp:effectExtent l="0" t="0" r="0" b="0"/>
            <wp:docPr id="442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DB744BA" wp14:editId="3AD4580E">
            <wp:extent cx="361950" cy="228600"/>
            <wp:effectExtent l="0" t="0" r="0" b="0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F42EBAC" wp14:editId="4558167A">
            <wp:extent cx="219075" cy="228600"/>
            <wp:effectExtent l="0" t="0" r="9525" b="0"/>
            <wp:docPr id="440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F631CDC" wp14:editId="78571C41">
            <wp:extent cx="219075" cy="228600"/>
            <wp:effectExtent l="0" t="0" r="9525" b="0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 orasidagi eng qisqa yopiqmas yo‘l qurilsin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0E3DEE0" wp14:editId="00EA1B8F">
            <wp:extent cx="514350" cy="228600"/>
            <wp:effectExtent l="0" t="0" r="0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02FEACE" wp14:editId="394FC0F9">
            <wp:extent cx="514350" cy="228600"/>
            <wp:effectExtent l="0" t="0" r="0" b="0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 sifatida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vklid,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emming, Cheb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shev metrikalari bo‘lgan variantlar ko‘rib chiqilsin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5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заданной выборке </w:t>
      </w:r>
      <m:oMath>
        <m:r>
          <w:rPr>
            <w:rFonts w:ascii="Cambria Math" w:hAnsi="Cambria Math" w:cs="Times New Roman"/>
            <w:sz w:val="32"/>
            <w:szCs w:val="32"/>
          </w:rPr>
          <m:t>A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ждый объект которой описывается с помощью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, и заданной 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строить кратчайший незамкнутый путь (КНП) между объектам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.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качеств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спользовать метрики Евклида, Хемминга, Чебышева. </w:t>
      </w:r>
    </w:p>
    <w:p w:rsidR="0095418C" w:rsidRPr="00A25976" w:rsidRDefault="0095418C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3.6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3AAD128" wp14:editId="0B26D2B6">
            <wp:extent cx="647700" cy="228600"/>
            <wp:effectExtent l="0" t="0" r="0" b="0"/>
            <wp:docPr id="460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B6E4829" wp14:editId="00D34802">
            <wp:extent cx="647700" cy="228600"/>
            <wp:effectExtent l="0" t="0" r="0" b="0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o‘lingan 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47E129F" wp14:editId="339D49D0">
            <wp:extent cx="1152525" cy="228600"/>
            <wp:effectExtent l="0" t="0" r="9525" b="0"/>
            <wp:docPr id="45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4256CA8" wp14:editId="1AC6366F">
            <wp:extent cx="1152525" cy="228600"/>
            <wp:effectExtent l="0" t="0" r="9525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 berilga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1230C27" wp14:editId="7896071C">
            <wp:extent cx="485775" cy="228600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E9BC04C" wp14:editId="282CF881">
            <wp:extent cx="485775" cy="228600"/>
            <wp:effectExtent l="0" t="0" r="9525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0463EFC" wp14:editId="01EB2663">
            <wp:extent cx="104775" cy="228600"/>
            <wp:effectExtent l="0" t="0" r="9525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52C5977" wp14:editId="0170F83D">
            <wp:extent cx="104775" cy="228600"/>
            <wp:effectExtent l="0" t="0" r="9525" b="0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lar bilan tavsiflangan. </w:t>
      </w:r>
      <w:r w:rsidR="0017248E" w:rsidRPr="00A25976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="0017248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aqin qo’shni</w:t>
      </w:r>
      <w:r w:rsidR="0017248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” algoritmi uchu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="0017248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tma-ket o‘chir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” usuli</w:t>
      </w:r>
      <w:r w:rsidR="0017248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ni qo’llash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orqali tanlanmani lokal-optimal qoplovchisi obyekt-etalonlarini izlashni amalga oshirilsin. Yaqinlik o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lchov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Evkli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etrika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ishlatilsi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3.6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Реализовать поиск объектов-эталонов локально-оптимального покрытия обучающей выборк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>}, разделён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ной на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методом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“последовательного исключения” для алгоритма “ближайший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сосед”. Считается, что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помощью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 и в качестве меры близости между объектами используется метрика Евклида.</w:t>
      </w:r>
    </w:p>
    <w:p w:rsidR="000348A4" w:rsidRPr="00A25976" w:rsidRDefault="0017248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51C19">
        <w:rPr>
          <w:rFonts w:ascii="Times New Roman" w:hAnsi="Times New Roman" w:cs="Times New Roman"/>
          <w:b/>
          <w:sz w:val="32"/>
          <w:szCs w:val="32"/>
          <w:lang w:val="en-US"/>
        </w:rPr>
        <w:t>3.7.</w:t>
      </w:r>
      <w:r w:rsidRPr="00251C19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5979FB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proofErr w:type="gramStart"/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proofErr w:type="gramEnd"/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5979FB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5979FB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o‘rgatuvchi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5979FB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5979FB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o‘plamning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5979FB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5979FB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5979FB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5979FB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5979FB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urli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oifadagi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ularning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asi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p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tasi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shkalalarda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o‘lchanadi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>l,</m:t>
        </m:r>
        <m:r>
          <w:rPr>
            <w:rFonts w:ascii="Cambria Math" w:hAnsi="Cambria Math" w:cs="Times New Roman"/>
            <w:sz w:val="32"/>
            <w:szCs w:val="32"/>
          </w:rPr>
          <m:t>l</m:t>
        </m:r>
        <m:r>
          <w:rPr>
            <w:rFonts w:ascii="Cambria Math" w:hAnsi="Cambria Math" w:cs="Times New Roman"/>
            <w:sz w:val="32"/>
            <w:szCs w:val="32"/>
            <w:lang w:val="uz-Cyrl-UZ"/>
          </w:rPr>
          <m:t>≥2</m:t>
        </m:r>
      </m:oMath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son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bo‘yicha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5979FB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,</w:t>
      </w:r>
      <w:r w:rsidR="00B5231F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 xml:space="preserve">j 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∈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n</m:t>
            </m:r>
          </m:e>
        </m:d>
      </m:oMath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alomat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qiymatlarini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>l</m:t>
        </m:r>
      </m:oMath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ta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o‘zaro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kesishmaydigan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32"/>
            <w:szCs w:val="32"/>
            <w:lang w:val="uz-Cyrl-UZ"/>
          </w:rPr>
          <m:t>,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2</m:t>
            </m:r>
          </m:sub>
        </m:sSub>
      </m:oMath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>],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>…,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-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]</m:t>
        </m:r>
      </m:oMath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intervallarga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bo‘linsin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.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е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rda</w:t>
      </w:r>
      <w:r w:rsidR="005979FB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in</m:t>
                </m:r>
              </m:e>
              <m:li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uz-Cyrl-UZ"/>
                      </w:rPr>
                      <m:t>0</m:t>
                    </m:r>
                  </m:sub>
                </m:sSub>
              </m:lim>
            </m:limLow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ij</m:t>
                </m:r>
              </m:sub>
            </m:sSub>
          </m:e>
        </m:func>
      </m:oMath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ax</m:t>
                </m:r>
              </m:e>
              <m:li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uz-Cyrl-UZ"/>
                      </w:rPr>
                      <m:t>0</m:t>
                    </m:r>
                  </m:sub>
                </m:sSub>
              </m:lim>
            </m:limLow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ij</m:t>
                </m:r>
              </m:sub>
            </m:sSub>
          </m:e>
        </m:func>
      </m:oMath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n</m:t>
                </m:r>
              </m:sub>
            </m:sSub>
          </m:e>
        </m:d>
        <m:r>
          <w:rPr>
            <w:rFonts w:ascii="Cambria Math" w:hAnsi="Cambria Math" w:cs="Times New Roman"/>
            <w:sz w:val="32"/>
            <w:szCs w:val="32"/>
          </w:rPr>
          <m:t>,</m:t>
        </m:r>
      </m:oMath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5979FB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+</w:t>
      </w:r>
      <w:r w:rsidR="005979FB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5979FB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l</w:t>
      </w:r>
      <w:r w:rsidR="005979FB" w:rsidRPr="00A25976">
        <w:rPr>
          <w:rFonts w:ascii="Times New Roman" w:hAnsi="Times New Roman" w:cs="Times New Roman"/>
          <w:sz w:val="32"/>
          <w:szCs w:val="32"/>
          <w:lang w:val="uz-Cyrl-UZ"/>
        </w:rPr>
        <w:t>)/</w:t>
      </w:r>
      <w:r w:rsidR="00825D6C" w:rsidRPr="00825D6C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D230D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="00D230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D230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-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]</m:t>
        </m:r>
      </m:oMath>
      <w:r w:rsidR="00D230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>1≤d≤l</m:t>
        </m:r>
      </m:oMath>
      <w:r w:rsidR="00D230DD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interval</w:t>
      </w:r>
      <w:r w:rsidR="00D230DD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bo‘yicha</w:t>
      </w:r>
      <w:r w:rsidR="00D230DD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tanlanma</w:t>
      </w:r>
      <w:r w:rsidR="00D230DD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o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’ektlarining</w:t>
      </w:r>
      <w:r w:rsidR="00D230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1</m:t>
            </m:r>
          </m:sub>
        </m:sSub>
      </m:oMath>
      <w:r w:rsidR="00D230DD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sinfga</w:t>
      </w:r>
      <w:r w:rsidR="00D230DD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tegishlilik</w:t>
      </w:r>
      <w:r w:rsidR="00D230DD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eastAsiaTheme="minorEastAsia" w:hAnsi="Times New Roman" w:cs="Times New Roman"/>
          <w:sz w:val="32"/>
          <w:szCs w:val="32"/>
          <w:lang w:val="uz-Cyrl-UZ"/>
        </w:rPr>
        <w:t>funksiyasi</w:t>
      </w:r>
      <w:r w:rsidR="00D230DD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 w:rsidR="00D230D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D230D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D230D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d</w:t>
      </w:r>
      <w:r w:rsidR="00D230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+</w:t>
      </w:r>
      <w:r w:rsidR="00D230DD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D230DD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D230DD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d</w:t>
      </w:r>
      <w:r w:rsidR="00D230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&gt;0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sharti</w:t>
      </w:r>
      <w:r w:rsidR="00D230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51C19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D230DD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0348A4" w:rsidRPr="00A25976" w:rsidRDefault="00C6069D" w:rsidP="00DE062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f>
              <m:fPr>
                <m:type m:val="lin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uz-Cyrl-UZ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uz-Cyrl-UZ"/>
                          </w:rPr>
                          <m:t>1</m:t>
                        </m:r>
                      </m:sub>
                    </m:sSub>
                  </m:e>
                </m:d>
              </m:den>
            </m:f>
          </m:num>
          <m:den>
            <m:f>
              <m:fPr>
                <m:type m:val="lin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uz-Cyrl-UZ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uz-Cyrl-UZ"/>
                          </w:rPr>
                          <m:t>1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+</m:t>
            </m:r>
            <m:f>
              <m:fPr>
                <m:type m:val="lin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uz-Cyrl-UZ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uz-Cyrl-UZ"/>
                          </w:rPr>
                          <m:t>2</m:t>
                        </m:r>
                      </m:sub>
                    </m:sSub>
                  </m:e>
                </m:d>
              </m:den>
            </m:f>
          </m:den>
        </m:f>
      </m:oMath>
      <w:r w:rsidR="000348A4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</w:p>
    <w:p w:rsidR="005979FB" w:rsidRPr="00A25976" w:rsidRDefault="00251C19" w:rsidP="00DE062E">
      <w:pPr>
        <w:spacing w:after="0" w:line="240" w:lineRule="auto"/>
        <w:jc w:val="both"/>
        <w:rPr>
          <w:rFonts w:ascii="Times New Roman" w:eastAsiaTheme="minorEastAsia" w:hAnsi="Times New Roman" w:cs="Times New Roman"/>
          <w:sz w:val="32"/>
          <w:szCs w:val="32"/>
          <w:lang w:val="uz-Cyrl-UZ"/>
        </w:rPr>
      </w:pP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ko‘rinishda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hisoblanadi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rda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)</m:t>
        </m:r>
      </m:oMath>
      <w:r w:rsidR="000348A4" w:rsidRPr="00251C19">
        <w:rPr>
          <w:rFonts w:ascii="Times New Roman" w:hAnsi="Times New Roman" w:cs="Times New Roman"/>
          <w:sz w:val="32"/>
          <w:szCs w:val="32"/>
          <w:lang w:val="en-US"/>
        </w:rPr>
        <w:t xml:space="preserve">- 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-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]</m:t>
        </m:r>
      </m:oMath>
      <w:r w:rsidR="000348A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>
        <w:rPr>
          <w:rFonts w:ascii="Times New Roman" w:hAnsi="Times New Roman" w:cs="Times New Roman"/>
          <w:sz w:val="32"/>
          <w:szCs w:val="32"/>
          <w:lang w:val="uz-Cyrl-UZ"/>
        </w:rPr>
        <w:t>intervaldagi</w:t>
      </w:r>
      <w:proofErr w:type="gramEnd"/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)</m:t>
        </m:r>
      </m:oMath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sinf</w:t>
      </w:r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vakillari</w:t>
      </w:r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soni</w:t>
      </w:r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.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Q</w:t>
      </w:r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uyidagi</w:t>
      </w:r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formula</w:t>
      </w:r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bilan</w:t>
      </w:r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j 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∈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n</m:t>
            </m:r>
          </m:e>
        </m:d>
      </m:oMath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alomat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qiymatlarini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>l</m:t>
        </m:r>
      </m:oMath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ta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intervallarga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bo‘lish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turg‘unligi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eastAsiaTheme="minorEastAsia" w:hAnsi="Times New Roman" w:cs="Times New Roman"/>
          <w:sz w:val="32"/>
          <w:szCs w:val="32"/>
          <w:lang w:val="uz-Cyrl-UZ"/>
        </w:rPr>
        <w:t>hisoblansin</w:t>
      </w:r>
      <w:r w:rsidR="000348A4" w:rsidRPr="00A25976">
        <w:rPr>
          <w:rFonts w:ascii="Times New Roman" w:eastAsiaTheme="minorEastAsia" w:hAnsi="Times New Roman" w:cs="Times New Roman"/>
          <w:sz w:val="32"/>
          <w:szCs w:val="32"/>
          <w:lang w:val="uz-Cyrl-UZ"/>
        </w:rPr>
        <w:t>:</w:t>
      </w:r>
    </w:p>
    <w:p w:rsidR="000348A4" w:rsidRPr="00A25976" w:rsidRDefault="00C6069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j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σ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d>
                        <m:dPr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d-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 xml:space="preserve">,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d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  <m:r>
                <w:rPr>
                  <w:rFonts w:ascii="Cambria Math" w:hAnsi="Cambria Math" w:cs="Times New Roman"/>
                  <w:sz w:val="32"/>
                  <w:szCs w:val="32"/>
                </w:rPr>
                <m:t>&gt;0</m:t>
              </m:r>
            </m:sub>
            <m:sup/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&gt;0.5,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&lt;0.5.</m:t>
                        </m:r>
                      </m:e>
                    </m:mr>
                  </m:m>
                </m:e>
              </m:d>
            </m:e>
          </m:nary>
        </m:oMath>
      </m:oMathPara>
    </w:p>
    <w:p w:rsidR="000348A4" w:rsidRPr="00251C19" w:rsidRDefault="00251C19" w:rsidP="00A25976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="000348A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σ</m:t>
        </m:r>
      </m:oMath>
      <w:r w:rsidR="000348A4" w:rsidRPr="00251C19">
        <w:rPr>
          <w:rFonts w:ascii="Times New Roman" w:hAnsi="Times New Roman" w:cs="Times New Roman"/>
          <w:sz w:val="32"/>
          <w:szCs w:val="32"/>
          <w:lang w:val="en-US"/>
        </w:rPr>
        <w:t xml:space="preserve"> –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&gt;0</m:t>
        </m:r>
      </m:oMath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proofErr w:type="gramStart"/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shartni</w:t>
      </w:r>
      <w:proofErr w:type="gramEnd"/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qanoatlantiruvchi</w:t>
      </w:r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intervallar</w:t>
      </w:r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r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soni</w:t>
      </w:r>
      <w:r w:rsidR="000348A4" w:rsidRPr="00251C19">
        <w:rPr>
          <w:rFonts w:ascii="Times New Roman" w:eastAsiaTheme="minorEastAsia" w:hAnsi="Times New Roman" w:cs="Times New Roman"/>
          <w:sz w:val="32"/>
          <w:szCs w:val="32"/>
          <w:lang w:val="en-US"/>
        </w:rPr>
        <w:t>.</w:t>
      </w:r>
    </w:p>
    <w:p w:rsidR="00BB0B2E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обучающе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держать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ители двух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объект выборки описывается набором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(</m:t>
        </m:r>
        <m:r>
          <w:rPr>
            <w:rFonts w:ascii="Cambria Math" w:hAnsi="Cambria Math" w:cs="Times New Roman"/>
            <w:sz w:val="32"/>
            <w:szCs w:val="32"/>
          </w:rPr>
          <m:t>n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)</m:t>
        </m:r>
      </m:oMath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из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знотипных признаков, </w:t>
      </w:r>
      <m:oMath>
        <m:r>
          <w:rPr>
            <w:rFonts w:ascii="Cambria Math" w:hAnsi="Cambria Math" w:cs="Times New Roman"/>
            <w:sz w:val="32"/>
            <w:szCs w:val="32"/>
          </w:rPr>
          <m:t>p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з которых измеряются в количественной,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-</m:t>
        </m:r>
        <m:r>
          <w:rPr>
            <w:rFonts w:ascii="Cambria Math" w:hAnsi="Cambria Math" w:cs="Times New Roman"/>
            <w:sz w:val="32"/>
            <w:szCs w:val="32"/>
          </w:rPr>
          <m:t>p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оминальной шкалах измерений. По заданному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числу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l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r>
          <w:rPr>
            <w:rFonts w:ascii="Cambria Math" w:hAnsi="Cambria Math" w:cs="Times New Roman"/>
            <w:sz w:val="32"/>
            <w:szCs w:val="32"/>
          </w:rPr>
          <m:t>l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≥2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извест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збиения значений количественного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j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n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интервалов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,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],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…,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-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]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…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in</m:t>
                </m:r>
              </m:e>
              <m:li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0</m:t>
                    </m:r>
                  </m:sub>
                </m:sSub>
              </m:lim>
            </m:limLow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ij</m:t>
                </m:r>
              </m:sub>
            </m:sSub>
          </m:e>
        </m:func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max</m:t>
                </m:r>
              </m:e>
              <m:li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0</m:t>
                    </m:r>
                  </m:sub>
                </m:sSub>
              </m:lim>
            </m:limLow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ij</m:t>
                </m:r>
              </m:sub>
            </m:sSub>
          </m:e>
        </m:func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шаго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+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/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 Функция принадлежности объектов</w:t>
      </w:r>
      <w:r w:rsidR="00D230DD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D230DD" w:rsidRPr="00DE062E">
        <w:rPr>
          <w:rFonts w:ascii="Times New Roman" w:hAnsi="Times New Roman" w:cs="Times New Roman"/>
          <w:sz w:val="32"/>
          <w:szCs w:val="32"/>
          <w:lang w:val="ru-RU"/>
        </w:rPr>
        <w:t>к классу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интервалу 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-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]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 услови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+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&gt;0 вычисляется как</w:t>
      </w:r>
    </w:p>
    <w:p w:rsidR="00BB0B2E" w:rsidRDefault="00C6069D" w:rsidP="00DE062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ru-RU"/>
                          </w:rPr>
                          <m:t>1</m:t>
                        </m:r>
                      </m:sub>
                    </m:sSub>
                  </m:e>
                </m:d>
              </m:den>
            </m:f>
          </m:num>
          <m:den>
            <m:f>
              <m:fPr>
                <m:type m:val="lin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ru-RU"/>
                          </w:rPr>
                          <m:t>1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+</m:t>
            </m:r>
            <m:f>
              <m:fPr>
                <m:type m:val="lin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ru-RU"/>
                          </w:rPr>
                          <m:t>2</m:t>
                        </m:r>
                      </m:sub>
                    </m:sSub>
                  </m:e>
                </m:d>
              </m:den>
            </m:f>
          </m:den>
        </m:f>
      </m:oMath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A6280F" w:rsidRPr="00A25976" w:rsidRDefault="00A6280F" w:rsidP="00BB0B2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)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объектов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)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интервале </w:t>
      </w:r>
      <m:oMath>
        <m:d>
          <m:dPr>
            <m:endChr m:val="]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-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</m:sub>
            </m:sSub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.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пределить значение устойчивости разбиения н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нтервалов по признаку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j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n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A6280F" w:rsidRPr="00A25976" w:rsidRDefault="00C6069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j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σ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d>
                        <m:dPr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d-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 xml:space="preserve">,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d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  <m:r>
                <w:rPr>
                  <w:rFonts w:ascii="Cambria Math" w:hAnsi="Cambria Math" w:cs="Times New Roman"/>
                  <w:sz w:val="32"/>
                  <w:szCs w:val="32"/>
                </w:rPr>
                <m:t>&gt;0</m:t>
              </m:r>
            </m:sub>
            <m:sup/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&gt;0.5,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&lt;0.5,</m:t>
                        </m:r>
                      </m:e>
                    </m:mr>
                  </m:m>
                </m:e>
              </m:d>
            </m:e>
          </m:nary>
        </m:oMath>
      </m:oMathPara>
    </w:p>
    <w:p w:rsidR="00A6280F" w:rsidRPr="00A25976" w:rsidRDefault="00A6280F" w:rsidP="00BB0B2E">
      <w:pPr>
        <w:spacing w:after="0" w:line="240" w:lineRule="auto"/>
        <w:rPr>
          <w:rFonts w:ascii="Times New Roman" w:eastAsiaTheme="minorEastAsia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32"/>
            <w:szCs w:val="32"/>
          </w:rPr>
          <m:t>σ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интервалов с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&gt;0.</m:t>
        </m:r>
      </m:oMath>
    </w:p>
    <w:p w:rsidR="004E3E41" w:rsidRPr="00A25976" w:rsidRDefault="004E3E41" w:rsidP="00A25976">
      <w:pPr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eastAsiaTheme="minorEastAsia" w:hAnsi="Times New Roman" w:cs="Times New Roman"/>
          <w:b/>
          <w:sz w:val="32"/>
          <w:szCs w:val="32"/>
          <w:lang w:val="en-US"/>
        </w:rPr>
        <w:t>3.8.</w:t>
      </w:r>
      <w:r w:rsidRPr="00A25976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5EFE3A5" wp14:editId="3EFD2695">
            <wp:extent cx="150495" cy="231140"/>
            <wp:effectExtent l="0" t="0" r="1905" b="0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0BDE7D1" wp14:editId="6072ED8D">
            <wp:extent cx="150495" cy="231140"/>
            <wp:effectExtent l="0" t="0" r="1905" b="0"/>
            <wp:docPr id="572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obyektdan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shkil top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4103601" wp14:editId="6CF4A0E6">
            <wp:extent cx="100330" cy="231140"/>
            <wp:effectExtent l="0" t="0" r="0" b="0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FCD7DE7" wp14:editId="09640BC5">
            <wp:extent cx="100330" cy="231140"/>
            <wp:effectExtent l="0" t="0" r="0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‘lchovli alomatlar fazosi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5E2439FD" wp14:editId="2ED18C4F">
            <wp:extent cx="1085215" cy="231140"/>
            <wp:effectExtent l="0" t="0" r="635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21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8006DAB" wp14:editId="037C1117">
            <wp:extent cx="1085215" cy="231140"/>
            <wp:effectExtent l="0" t="0" r="635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21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ko‘rinishda to‘plam berilgan. 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9A85C46" wp14:editId="5AE8B6C1">
            <wp:extent cx="100330" cy="231140"/>
            <wp:effectExtent l="0" t="0" r="0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CB7F556" wp14:editId="284BBB50">
            <wp:extent cx="100330" cy="231140"/>
            <wp:effectExtent l="0" t="0" r="0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parametr bo‘yich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C5DA215" wp14:editId="2F1FFE69">
            <wp:extent cx="723265" cy="231140"/>
            <wp:effectExtent l="0" t="0" r="635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96FC281" wp14:editId="4F85D030">
            <wp:extent cx="723265" cy="231140"/>
            <wp:effectExtent l="0" t="0" r="635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qiymatlarini hisoblansin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B90AEE8" wp14:editId="5892E295">
            <wp:extent cx="160655" cy="231140"/>
            <wp:effectExtent l="0" t="0" r="0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60B41FA" wp14:editId="48EED11D">
            <wp:extent cx="160655" cy="231140"/>
            <wp:effectExtent l="0" t="0" r="0" b="0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ning qiymati markaz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CD90F58" wp14:editId="7E2E5338">
            <wp:extent cx="140970" cy="231140"/>
            <wp:effectExtent l="0" t="0" r="0" b="0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23B8AA5" wp14:editId="5142CD28">
            <wp:extent cx="140970" cy="231140"/>
            <wp:effectExtent l="0" t="0" r="0" b="0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da bo‘lgan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AC562FB" wp14:editId="5172FCCB">
            <wp:extent cx="110490" cy="231140"/>
            <wp:effectExtent l="0" t="0" r="3810" b="0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358C7C5" wp14:editId="3FF4AA1B">
            <wp:extent cx="110490" cy="231140"/>
            <wp:effectExtent l="0" t="0" r="3810" b="0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o‘plamd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82EA9F9" wp14:editId="213B78F8">
            <wp:extent cx="140970" cy="231140"/>
            <wp:effectExtent l="0" t="0" r="0" b="0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19C8ED3" wp14:editId="6E1FE820">
            <wp:extent cx="140970" cy="231140"/>
            <wp:effectExtent l="0" t="0" r="0" b="0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g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9190BA9" wp14:editId="30E13753">
            <wp:extent cx="562610" cy="231140"/>
            <wp:effectExtent l="0" t="0" r="0" b="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B143854" wp14:editId="61C1CBCD">
            <wp:extent cx="562610" cy="231140"/>
            <wp:effectExtent l="0" t="0" r="0" b="0"/>
            <wp:docPr id="554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etrika bo‘yicha eng yaqi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2B456C8" wp14:editId="3B72124B">
            <wp:extent cx="100330" cy="231140"/>
            <wp:effectExtent l="0" t="0" r="0" b="0"/>
            <wp:docPr id="553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234A6B5" wp14:editId="58EC30F7">
            <wp:extent cx="100330" cy="231140"/>
            <wp:effectExtent l="0" t="0" r="0" b="0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qo‘shnini o‘z ichiga oladigan gipersharning radiusiga teng. O‘sish tartib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781F4AF2" wp14:editId="638B103C">
            <wp:extent cx="1045210" cy="251460"/>
            <wp:effectExtent l="0" t="0" r="2540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68FAC468" wp14:editId="774DB839">
            <wp:extent cx="1045210" cy="251460"/>
            <wp:effectExtent l="0" t="0" r="2540" b="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etma-ketlikd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7BA158DE" wp14:editId="77DB27B8">
            <wp:extent cx="200660" cy="251460"/>
            <wp:effectExtent l="0" t="0" r="8890" b="0"/>
            <wp:docPr id="461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2D8FAD6A" wp14:editId="7BFC80D0">
            <wp:extent cx="200660" cy="251460"/>
            <wp:effectExtent l="0" t="0" r="889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ni va unga eng yaqi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0E6AC71" wp14:editId="4C722EB6">
            <wp:extent cx="100330" cy="231140"/>
            <wp:effectExtent l="0" t="0" r="0" b="0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376D6C8" wp14:editId="111A8842">
            <wp:extent cx="100330" cy="231140"/>
            <wp:effectExtent l="0" t="0" r="0" b="0"/>
            <wp:docPr id="432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qo‘shnisi o‘chirilsin. O‘chirilgan obyektla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1E9F809" wp14:editId="47DD439E">
            <wp:extent cx="180975" cy="231140"/>
            <wp:effectExtent l="0" t="0" r="9525" b="0"/>
            <wp:docPr id="431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E77CFC8" wp14:editId="256AD4CB">
            <wp:extent cx="180975" cy="231140"/>
            <wp:effectExtent l="0" t="0" r="9525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ga qo‘shiladi. </w:t>
      </w:r>
    </w:p>
    <w:p w:rsidR="00556CF6" w:rsidRPr="00556CF6" w:rsidRDefault="00251C19" w:rsidP="00A25976">
      <w:pPr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251C19">
        <w:rPr>
          <w:rFonts w:ascii="Times New Roman" w:hAnsi="Times New Roman" w:cs="Times New Roman"/>
          <w:sz w:val="32"/>
          <w:szCs w:val="32"/>
          <w:lang w:val="uz-Cyrl-UZ"/>
        </w:rPr>
        <w:t>Keyingi guruhning xos vakili sifatida tartiblangan tanlanma</w:t>
      </w:r>
      <w:r w:rsidR="00556CF6" w:rsidRPr="00556CF6">
        <w:rPr>
          <w:rFonts w:ascii="Times New Roman" w:hAnsi="Times New Roman" w:cs="Times New Roman"/>
          <w:sz w:val="32"/>
          <w:szCs w:val="32"/>
          <w:lang w:val="uz-Cyrl-UZ"/>
        </w:rPr>
        <w:t>dagi</w:t>
      </w:r>
      <w:r w:rsidRPr="00251C19">
        <w:rPr>
          <w:rFonts w:ascii="Times New Roman" w:hAnsi="Times New Roman" w:cs="Times New Roman"/>
          <w:sz w:val="32"/>
          <w:szCs w:val="32"/>
          <w:lang w:val="uz-Cyrl-UZ"/>
        </w:rPr>
        <w:t xml:space="preserve"> qolgan obyektlarining birinchisi e’lon qilinadi, unga o’xshash </w:t>
      </w:r>
      <w:r w:rsidR="00556CF6" w:rsidRPr="00556CF6">
        <w:rPr>
          <w:rFonts w:ascii="Times New Roman" w:hAnsi="Times New Roman" w:cs="Times New Roman"/>
          <w:sz w:val="32"/>
          <w:szCs w:val="32"/>
          <w:lang w:val="uz-Cyrl-UZ"/>
        </w:rPr>
        <w:t xml:space="preserve">obyektla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b>
        </m:sSub>
      </m:oMath>
      <w:r w:rsidRPr="00251C1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 w:rsidRPr="00556CF6">
        <w:rPr>
          <w:rFonts w:ascii="Times New Roman" w:hAnsi="Times New Roman" w:cs="Times New Roman"/>
          <w:sz w:val="32"/>
          <w:szCs w:val="32"/>
          <w:lang w:val="uz-Cyrl-UZ"/>
        </w:rPr>
        <w:t>guruhga kiritiladi, ular ichida oldingi qadamda o’chirilmaganlari tanlanmadan o’chiriladi. Jarayon tanlanmaning bir qismi yoki to’la</w:t>
      </w:r>
      <w:r w:rsidR="00556CF6">
        <w:rPr>
          <w:rFonts w:ascii="Times New Roman" w:hAnsi="Times New Roman" w:cs="Times New Roman"/>
          <w:sz w:val="32"/>
          <w:szCs w:val="32"/>
          <w:lang w:val="en-US"/>
        </w:rPr>
        <w:t>ligicha</w:t>
      </w:r>
      <w:r w:rsidR="00556CF6" w:rsidRPr="00556CF6">
        <w:rPr>
          <w:rFonts w:ascii="Times New Roman" w:hAnsi="Times New Roman" w:cs="Times New Roman"/>
          <w:sz w:val="32"/>
          <w:szCs w:val="32"/>
          <w:lang w:val="uz-Cyrl-UZ"/>
        </w:rPr>
        <w:t xml:space="preserve"> klassifikatsiya qilinmaguncha</w:t>
      </w:r>
      <w:r w:rsidR="00556CF6">
        <w:rPr>
          <w:rFonts w:ascii="Times New Roman" w:hAnsi="Times New Roman" w:cs="Times New Roman"/>
          <w:sz w:val="32"/>
          <w:szCs w:val="32"/>
          <w:lang w:val="en-US"/>
        </w:rPr>
        <w:t xml:space="preserve"> davom etadi.</w:t>
      </w:r>
    </w:p>
    <w:p w:rsidR="00A6280F" w:rsidRPr="00A25976" w:rsidRDefault="00A6280F" w:rsidP="00A25976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8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ножеств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з </w:t>
      </w:r>
      <m:oMath>
        <m:r>
          <w:rPr>
            <w:rFonts w:ascii="Cambria Math" w:hAnsi="Cambria Math" w:cs="Times New Roman"/>
            <w:sz w:val="32"/>
            <w:szCs w:val="32"/>
          </w:rPr>
          <m:t>m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ов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мерном признаковом пространстве представлено в виде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. С помощью заданног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араметра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k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извест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ение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Значени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яет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диус гипершара по 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центром 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окрестности которого содержится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k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ближайших к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ов множества </w:t>
      </w:r>
      <m:oMath>
        <m:r>
          <w:rPr>
            <w:rFonts w:ascii="Cambria Math" w:hAnsi="Cambria Math" w:cs="Times New Roman"/>
            <w:sz w:val="32"/>
            <w:szCs w:val="32"/>
          </w:rPr>
          <m:t>A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Из упорядоченной по возрастанию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оследовательност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2</m:t>
                </m:r>
              </m:sub>
            </m:sSub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sub>
            </m:sSub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удали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k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ближайших к нему объектов. Удаленные объекты включаются в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руппу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.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A6280F" w:rsidRPr="00A25976" w:rsidRDefault="00A6280F" w:rsidP="00A25976">
      <w:pPr>
        <w:pStyle w:val="a8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Типичным представителем следующей группы объявляется первый из оставшихся объектов упорядоченной выборки, а кортеж похожих на него объектов включается в 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 xml:space="preserve">групп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 w:val="0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</w:rPr>
        <w:t xml:space="preserve"> ,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 xml:space="preserve"> те же из них, которые не были удалены на предыдущем шаге, удаляются из выборки. Процесс продолжается до тех пор, пока часть или вся выборка не будут расклассифицированы. </w:t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proofErr w:type="gramStart"/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3.9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Satrlari bo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‘yicha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iqdoriy alomatlar bilan tavsiflan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 joylash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0E723EE0" wp14:editId="4FE2C3A8">
            <wp:extent cx="1004570" cy="271145"/>
            <wp:effectExtent l="0" t="0" r="5080" b="0"/>
            <wp:docPr id="587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978EB48" wp14:editId="3EE70E89">
            <wp:extent cx="1004570" cy="271145"/>
            <wp:effectExtent l="0" t="0" r="5080" b="0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jadval berilga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. Iyerarxik guru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lash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lgoritmi quyidagi sxema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malga oshirilsin:</w:t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1-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Uchburchak jadval shaklida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800" w:dyaOrig="420">
          <v:shape id="_x0000_i1219" type="#_x0000_t75" style="width:39.75pt;height:21.75pt" o:ole="">
            <v:imagedata r:id="rId510" o:title=""/>
          </v:shape>
          <o:OLEObject Type="Embed" ProgID="Equation.DSMT4" ShapeID="_x0000_i1219" DrawAspect="Content" ObjectID="_1798395285" r:id="rId51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sofalar hisoblansin;</w:t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lastRenderedPageBreak/>
        <w:t>2-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1C623E" w:rsidRPr="00A25976">
        <w:rPr>
          <w:rFonts w:ascii="Times New Roman" w:hAnsi="Times New Roman" w:cs="Times New Roman"/>
          <w:position w:val="-16"/>
          <w:sz w:val="32"/>
          <w:szCs w:val="32"/>
          <w:lang w:val="uz-Cyrl-UZ"/>
        </w:rPr>
        <w:object w:dxaOrig="3040" w:dyaOrig="460">
          <v:shape id="_x0000_i1220" type="#_x0000_t75" style="width:176.25pt;height:26.25pt" o:ole="">
            <v:imagedata r:id="rId512" o:title=""/>
          </v:shape>
          <o:OLEObject Type="Embed" ProgID="Equation.DSMT4" ShapeID="_x0000_i1220" DrawAspect="Content" ObjectID="_1798395286" r:id="rId51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harti asosida:</w:t>
      </w:r>
    </w:p>
    <w:p w:rsidR="00413F23" w:rsidRPr="00A25976" w:rsidRDefault="00413F23" w:rsidP="00A25976">
      <w:pPr>
        <w:numPr>
          <w:ilvl w:val="2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jadvaldan barcha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q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ab/>
        <w:t>kattaliklar o‘chirilsin;</w:t>
      </w:r>
    </w:p>
    <w:p w:rsidR="00413F23" w:rsidRPr="00A25976" w:rsidRDefault="00413F23" w:rsidP="00A25976">
      <w:pPr>
        <w:numPr>
          <w:ilvl w:val="2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elgilashlar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ilan almashtirilsin;</w:t>
      </w:r>
    </w:p>
    <w:p w:rsidR="00413F23" w:rsidRPr="00A25976" w:rsidRDefault="00413F23" w:rsidP="00A25976">
      <w:pPr>
        <w:numPr>
          <w:ilvl w:val="2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jadvalning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q</w:t>
      </w:r>
      <w:r w:rsidRPr="00A25976">
        <w:rPr>
          <w:rFonts w:ascii="Times New Roman" w:hAnsi="Times New Roman" w:cs="Times New Roman"/>
          <w:sz w:val="32"/>
          <w:szCs w:val="32"/>
        </w:rPr>
        <w:t>o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qismida </w:t>
      </w:r>
      <w:r w:rsidR="001C623E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080" w:dyaOrig="420">
          <v:shape id="_x0000_i1221" type="#_x0000_t75" style="width:63.75pt;height:24.75pt" o:ole="">
            <v:imagedata r:id="rId514" o:title=""/>
          </v:shape>
          <o:OLEObject Type="Embed" ProgID="Equation.DSMT4" ShapeID="_x0000_i1221" DrawAspect="Content" ObjectID="_1798395287" r:id="rId515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hisoblansin;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3-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Agar qisqartirilgan jadvaldagi satr va ustunlar sonlari </w:t>
      </w:r>
      <w:r w:rsidR="00E455F2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40" w:dyaOrig="360">
          <v:shape id="_x0000_i1222" type="#_x0000_t75" style="width:74.25pt;height:20.25pt" o:ole="">
            <v:imagedata r:id="rId516" o:title=""/>
          </v:shape>
          <o:OLEObject Type="Embed" ProgID="Equation.DSMT4" ShapeID="_x0000_i1222" DrawAspect="Content" ObjectID="_1798395288" r:id="rId51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sa,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2-qadamga o‘tilsin, aks holda tamom. </w:t>
      </w:r>
    </w:p>
    <w:p w:rsidR="00E455F2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rda</w:t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41256E65" wp14:editId="5408DD40">
            <wp:extent cx="4813300" cy="251460"/>
            <wp:effectExtent l="0" t="0" r="6350" b="0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731CC1CE" wp14:editId="3143E8B5">
            <wp:extent cx="4813300" cy="251460"/>
            <wp:effectExtent l="0" t="0" r="6350" b="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190" cy="251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</w:p>
    <w:p w:rsidR="00413F23" w:rsidRPr="00A25976" w:rsidRDefault="00413F23" w:rsidP="001C623E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umumiy formula bo‘yicha hisoblanadi.</w:t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erarxiyanig quyidagi variantlarini ko‘rib chiqaylik:</w:t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1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-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varian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: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15433EC0" wp14:editId="4FCAFACE">
            <wp:extent cx="4441190" cy="311785"/>
            <wp:effectExtent l="0" t="0" r="0" b="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1190" cy="31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39048D60" wp14:editId="7EB05BDC">
            <wp:extent cx="4441190" cy="311785"/>
            <wp:effectExtent l="0" t="0" r="0" b="0"/>
            <wp:docPr id="582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1190" cy="31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2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-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varian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: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4EC10BC5" wp14:editId="5EED605A">
            <wp:extent cx="4290695" cy="311785"/>
            <wp:effectExtent l="0" t="0" r="0" b="0"/>
            <wp:docPr id="58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695" cy="31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53964A17" wp14:editId="47A535B0">
            <wp:extent cx="4290695" cy="311785"/>
            <wp:effectExtent l="0" t="0" r="0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695" cy="31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3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-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varian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: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29"/>
          <w:sz w:val="32"/>
          <w:szCs w:val="32"/>
          <w:lang w:val="en-US"/>
        </w:rPr>
        <w:drawing>
          <wp:inline distT="0" distB="0" distL="0" distR="0" wp14:anchorId="280978E8" wp14:editId="0E701934">
            <wp:extent cx="3084830" cy="431800"/>
            <wp:effectExtent l="0" t="0" r="0" b="6350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3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29"/>
          <w:sz w:val="32"/>
          <w:szCs w:val="32"/>
          <w:lang w:val="en-US"/>
        </w:rPr>
        <w:drawing>
          <wp:inline distT="0" distB="0" distL="0" distR="0" wp14:anchorId="7D8386DA" wp14:editId="39D9446B">
            <wp:extent cx="2984500" cy="412115"/>
            <wp:effectExtent l="0" t="0" r="0" b="6985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41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5F229403" wp14:editId="4C951A72">
            <wp:extent cx="241300" cy="251460"/>
            <wp:effectExtent l="0" t="0" r="0" b="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0F245BB6" wp14:editId="00DF15DC">
            <wp:extent cx="241300" cy="251460"/>
            <wp:effectExtent l="0" t="0" r="0" b="0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v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09564A01" wp14:editId="4E61BADE">
            <wp:extent cx="200660" cy="251460"/>
            <wp:effectExtent l="0" t="0" r="8890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drawing>
          <wp:inline distT="0" distB="0" distL="0" distR="0" wp14:anchorId="164AA5F7" wp14:editId="48CD9F4A">
            <wp:extent cx="200660" cy="251460"/>
            <wp:effectExtent l="0" t="0" r="8890" b="0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va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q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guru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obyektlar son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9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заданно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аблице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sSubSup>
          <m:sSubSup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{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}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×</m:t>
            </m:r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b>
          <m:sup/>
        </m:sSubSup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трокам содержатс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ов, описываемых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ми признаками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Реализовать алгоритм иерархической группировки по следующей схеме: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1C623E">
        <w:rPr>
          <w:rFonts w:ascii="Times New Roman" w:hAnsi="Times New Roman" w:cs="Times New Roman"/>
          <w:i/>
          <w:sz w:val="32"/>
          <w:szCs w:val="32"/>
          <w:lang w:val="ru-RU"/>
        </w:rPr>
        <w:t>1</w:t>
      </w:r>
      <w:r w:rsidR="001C623E" w:rsidRPr="001C623E">
        <w:rPr>
          <w:rFonts w:ascii="Times New Roman" w:hAnsi="Times New Roman" w:cs="Times New Roman"/>
          <w:i/>
          <w:sz w:val="32"/>
          <w:szCs w:val="32"/>
          <w:lang w:val="ru-RU"/>
        </w:rPr>
        <w:t>-</w:t>
      </w:r>
      <w:r w:rsidRPr="001C623E">
        <w:rPr>
          <w:rFonts w:ascii="Times New Roman" w:hAnsi="Times New Roman" w:cs="Times New Roman"/>
          <w:i/>
          <w:sz w:val="32"/>
          <w:szCs w:val="32"/>
          <w:lang w:val="ru-RU"/>
        </w:rPr>
        <w:t>шаг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: вычислить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расстояния </w:t>
      </w:r>
      <m:oMath>
        <m:r>
          <w:rPr>
            <w:rFonts w:ascii="Cambria Math" w:hAnsi="Cambria Math" w:cs="Times New Roman"/>
            <w:sz w:val="32"/>
            <w:szCs w:val="32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форме треугольной таблицы;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1C623E">
        <w:rPr>
          <w:rFonts w:ascii="Times New Roman" w:hAnsi="Times New Roman" w:cs="Times New Roman"/>
          <w:i/>
          <w:sz w:val="32"/>
          <w:szCs w:val="32"/>
          <w:lang w:val="ru-RU"/>
        </w:rPr>
        <w:t>2</w:t>
      </w:r>
      <w:r w:rsidR="001C623E" w:rsidRPr="001C623E">
        <w:rPr>
          <w:rFonts w:ascii="Times New Roman" w:hAnsi="Times New Roman" w:cs="Times New Roman"/>
          <w:i/>
          <w:sz w:val="32"/>
          <w:szCs w:val="32"/>
          <w:lang w:val="ru-RU"/>
        </w:rPr>
        <w:t>-</w:t>
      </w:r>
      <w:r w:rsidRPr="001C623E">
        <w:rPr>
          <w:rFonts w:ascii="Times New Roman" w:hAnsi="Times New Roman" w:cs="Times New Roman"/>
          <w:i/>
          <w:sz w:val="32"/>
          <w:szCs w:val="32"/>
          <w:lang w:val="ru-RU"/>
        </w:rPr>
        <w:t>шаг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: пусть </w:t>
      </w:r>
      <m:oMath>
        <m:r>
          <w:rPr>
            <w:rFonts w:ascii="Cambria Math" w:hAnsi="Cambria Math" w:cs="Times New Roman"/>
            <w:sz w:val="32"/>
            <w:szCs w:val="32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q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inf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j</m:t>
                </m:r>
              </m:e>
            </m:d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∀ </m:t>
        </m:r>
        <m:r>
          <w:rPr>
            <w:rFonts w:ascii="Cambria Math" w:hAnsi="Cambria Math" w:cs="Times New Roman"/>
            <w:sz w:val="32"/>
            <w:szCs w:val="32"/>
          </w:rPr>
          <m:t>i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r>
          <w:rPr>
            <w:rFonts w:ascii="Cambria Math" w:hAnsi="Cambria Math" w:cs="Times New Roman"/>
            <w:sz w:val="32"/>
            <w:szCs w:val="32"/>
          </w:rPr>
          <m:t>j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;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A6280F" w:rsidRPr="00A25976" w:rsidRDefault="00A6280F" w:rsidP="00556CF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удали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з таблицы все величины </w:t>
      </w:r>
      <m:oMath>
        <m:r>
          <w:rPr>
            <w:rFonts w:ascii="Cambria Math" w:hAnsi="Cambria Math" w:cs="Times New Roman"/>
            <w:sz w:val="32"/>
            <w:szCs w:val="32"/>
          </w:rPr>
          <m:t>q;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A6280F" w:rsidRPr="00A25976" w:rsidRDefault="00A6280F" w:rsidP="001C623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заменить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p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r;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A6280F" w:rsidRPr="001C623E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вычисли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∀ </m:t>
        </m:r>
        <m:r>
          <w:rPr>
            <w:rFonts w:ascii="Cambria Math" w:hAnsi="Cambria Math" w:cs="Times New Roman"/>
            <w:sz w:val="32"/>
            <w:szCs w:val="32"/>
          </w:rPr>
          <m:t>i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оставщихся в таблице</w:t>
      </w:r>
      <w:r w:rsidR="001C623E" w:rsidRPr="001C623E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1C623E">
        <w:rPr>
          <w:rFonts w:ascii="Times New Roman" w:hAnsi="Times New Roman" w:cs="Times New Roman"/>
          <w:i/>
          <w:sz w:val="32"/>
          <w:szCs w:val="32"/>
          <w:lang w:val="ru-RU"/>
        </w:rPr>
        <w:t>3</w:t>
      </w:r>
      <w:r w:rsidR="001C623E" w:rsidRPr="001C623E">
        <w:rPr>
          <w:rFonts w:ascii="Times New Roman" w:hAnsi="Times New Roman" w:cs="Times New Roman"/>
          <w:i/>
          <w:sz w:val="32"/>
          <w:szCs w:val="32"/>
          <w:lang w:val="ru-RU"/>
        </w:rPr>
        <w:t>-</w:t>
      </w:r>
      <w:r w:rsidRPr="001C623E">
        <w:rPr>
          <w:rFonts w:ascii="Times New Roman" w:hAnsi="Times New Roman" w:cs="Times New Roman"/>
          <w:i/>
          <w:sz w:val="32"/>
          <w:szCs w:val="32"/>
          <w:lang w:val="ru-RU"/>
        </w:rPr>
        <w:t>шаг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: </w:t>
      </w:r>
      <w:r w:rsidR="001C623E" w:rsidRPr="001C623E">
        <w:rPr>
          <w:rFonts w:ascii="Times New Roman" w:hAnsi="Times New Roman" w:cs="Times New Roman"/>
          <w:sz w:val="32"/>
          <w:szCs w:val="32"/>
          <w:lang w:val="en-US"/>
        </w:rPr>
        <w:t>E</w:t>
      </w:r>
      <w:r w:rsidR="001C623E" w:rsidRPr="001C623E">
        <w:rPr>
          <w:rFonts w:ascii="Times New Roman" w:hAnsi="Times New Roman" w:cs="Times New Roman"/>
          <w:sz w:val="32"/>
          <w:szCs w:val="32"/>
          <w:lang w:val="ru-RU"/>
        </w:rPr>
        <w:t>сл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число столбцов и строк в получившейся сокращённой таблице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больше </w:t>
      </w:r>
      <m:oMath>
        <m:r>
          <w:rPr>
            <w:rFonts w:ascii="Cambria Math" w:hAnsi="Cambria Math" w:cs="Times New Roman"/>
            <w:sz w:val="32"/>
            <w:szCs w:val="32"/>
          </w:rPr>
          <m:t>k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, 2≤</m:t>
        </m:r>
        <m:r>
          <w:rPr>
            <w:rFonts w:ascii="Cambria Math" w:hAnsi="Cambria Math" w:cs="Times New Roman"/>
            <w:sz w:val="32"/>
            <w:szCs w:val="32"/>
          </w:rPr>
          <m:t>k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&lt;</m:t>
        </m:r>
        <m:r>
          <w:rPr>
            <w:rFonts w:ascii="Cambria Math" w:hAnsi="Cambria Math" w:cs="Times New Roman"/>
            <w:sz w:val="32"/>
            <w:szCs w:val="32"/>
          </w:rPr>
          <m:t>m</m:t>
        </m:r>
      </m:oMath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1C623E" w:rsidRPr="001C623E">
        <w:rPr>
          <w:rFonts w:ascii="Times New Roman" w:hAnsi="Times New Roman" w:cs="Times New Roman"/>
          <w:sz w:val="32"/>
          <w:szCs w:val="32"/>
          <w:lang w:val="ru-RU"/>
        </w:rPr>
        <w:t>то</w:t>
      </w:r>
      <w:proofErr w:type="gramEnd"/>
      <w:r w:rsidR="001C623E" w:rsidRPr="001C623E">
        <w:rPr>
          <w:rFonts w:ascii="Times New Roman" w:hAnsi="Times New Roman" w:cs="Times New Roman"/>
          <w:sz w:val="32"/>
          <w:szCs w:val="32"/>
          <w:lang w:val="ru-RU"/>
        </w:rPr>
        <w:t xml:space="preserve"> идти</w:t>
      </w:r>
      <w:r w:rsidR="001C623E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 2,</w:t>
      </w:r>
      <w:r w:rsidR="001C623E" w:rsidRPr="001C623E">
        <w:rPr>
          <w:rFonts w:ascii="Times New Roman" w:hAnsi="Times New Roman" w:cs="Times New Roman"/>
          <w:sz w:val="32"/>
          <w:szCs w:val="32"/>
          <w:lang w:val="ru-RU"/>
        </w:rPr>
        <w:t xml:space="preserve"> иначе конец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Расстояния </w:t>
      </w:r>
      <m:oMath>
        <m:r>
          <w:rPr>
            <w:rFonts w:ascii="Cambria Math" w:hAnsi="Cambria Math" w:cs="Times New Roman"/>
            <w:sz w:val="32"/>
            <w:szCs w:val="32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ю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общей формуле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m:oMath>
        <m:r>
          <w:rPr>
            <w:rFonts w:ascii="Cambria Math" w:hAnsi="Cambria Math" w:cs="Times New Roman"/>
            <w:sz w:val="32"/>
            <w:szCs w:val="32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q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+</m:t>
        </m:r>
        <m:r>
          <w:rPr>
            <w:rFonts w:ascii="Cambria Math" w:hAnsi="Cambria Math" w:cs="Times New Roman"/>
            <w:sz w:val="32"/>
            <w:szCs w:val="32"/>
          </w:rPr>
          <m:t>b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q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+</m:t>
        </m:r>
        <m:r>
          <w:rPr>
            <w:rFonts w:ascii="Cambria Math" w:hAnsi="Cambria Math" w:cs="Times New Roman"/>
            <w:sz w:val="32"/>
            <w:szCs w:val="32"/>
          </w:rPr>
          <m:t>c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-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q</m:t>
                    </m:r>
                  </m:e>
                </m:d>
              </m:e>
            </m:d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p>
        </m:sSup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Рассмотреть следующие варианты иерархий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1C623E">
        <w:rPr>
          <w:rFonts w:ascii="Times New Roman" w:hAnsi="Times New Roman" w:cs="Times New Roman"/>
          <w:i/>
          <w:sz w:val="32"/>
          <w:szCs w:val="32"/>
          <w:lang w:val="ru-RU"/>
        </w:rPr>
        <w:t>1-вариант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:</w:t>
      </w:r>
      <w:r w:rsidR="00556CF6" w:rsidRPr="00556CF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den>
        </m:f>
        <m:r>
          <w:rPr>
            <w:rFonts w:ascii="Cambria Math" w:hAnsi="Cambria Math" w:cs="Times New Roman"/>
            <w:sz w:val="32"/>
            <w:szCs w:val="32"/>
            <w:lang w:val="ru-RU"/>
          </w:rPr>
          <m:t>;</m:t>
        </m:r>
        <m:r>
          <w:rPr>
            <w:rFonts w:ascii="Cambria Math" w:hAnsi="Cambria Math" w:cs="Times New Roman"/>
            <w:sz w:val="32"/>
            <w:szCs w:val="32"/>
          </w:rPr>
          <m:t>b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0;</m:t>
        </m:r>
        <m:r>
          <w:rPr>
            <w:rFonts w:ascii="Cambria Math" w:hAnsi="Cambria Math" w:cs="Times New Roman"/>
            <w:sz w:val="32"/>
            <w:szCs w:val="32"/>
          </w:rPr>
          <m:t>c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den>
        </m:f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  <m:r>
          <w:rPr>
            <w:rFonts w:ascii="Cambria Math" w:hAnsi="Cambria Math" w:cs="Times New Roman"/>
            <w:sz w:val="32"/>
            <w:szCs w:val="32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inf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e>
            </m:d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q</m:t>
                </m:r>
              </m:e>
            </m:d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. </m:t>
        </m:r>
      </m:oMath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1C623E">
        <w:rPr>
          <w:rFonts w:ascii="Times New Roman" w:hAnsi="Times New Roman" w:cs="Times New Roman"/>
          <w:i/>
          <w:sz w:val="32"/>
          <w:szCs w:val="32"/>
          <w:lang w:val="ru-RU"/>
        </w:rPr>
        <w:t>2-вариант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:</w:t>
      </w:r>
      <w:r w:rsidR="00556CF6" w:rsidRPr="00556CF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 </m:t>
            </m:r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den>
        </m:f>
        <m:r>
          <w:rPr>
            <w:rFonts w:ascii="Cambria Math" w:hAnsi="Cambria Math" w:cs="Times New Roman"/>
            <w:sz w:val="32"/>
            <w:szCs w:val="32"/>
            <w:lang w:val="ru-RU"/>
          </w:rPr>
          <m:t>;</m:t>
        </m:r>
        <m:r>
          <w:rPr>
            <w:rFonts w:ascii="Cambria Math" w:hAnsi="Cambria Math" w:cs="Times New Roman"/>
            <w:sz w:val="32"/>
            <w:szCs w:val="32"/>
          </w:rPr>
          <m:t>b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0;</m:t>
        </m:r>
        <m:r>
          <w:rPr>
            <w:rFonts w:ascii="Cambria Math" w:hAnsi="Cambria Math" w:cs="Times New Roman"/>
            <w:sz w:val="32"/>
            <w:szCs w:val="32"/>
          </w:rPr>
          <m:t>c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den>
        </m:f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  <m:r>
          <w:rPr>
            <w:rFonts w:ascii="Cambria Math" w:hAnsi="Cambria Math" w:cs="Times New Roman"/>
            <w:sz w:val="32"/>
            <w:szCs w:val="32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su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e>
            </m:d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q</m:t>
                </m:r>
              </m:e>
            </m:d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. </m:t>
        </m:r>
      </m:oMath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1C623E">
        <w:rPr>
          <w:rFonts w:ascii="Times New Roman" w:hAnsi="Times New Roman" w:cs="Times New Roman"/>
          <w:i/>
          <w:sz w:val="32"/>
          <w:szCs w:val="32"/>
          <w:lang w:val="ru-RU"/>
        </w:rPr>
        <w:lastRenderedPageBreak/>
        <w:t>3-вариант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:</w:t>
      </w:r>
      <w:r w:rsidR="00556CF6" w:rsidRPr="00556CF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q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q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q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szCs w:val="32"/>
            <w:lang w:val="ru-RU"/>
          </w:rPr>
          <m:t>;</m:t>
        </m:r>
        <m:r>
          <w:rPr>
            <w:rFonts w:ascii="Cambria Math" w:hAnsi="Cambria Math" w:cs="Times New Roman"/>
            <w:sz w:val="32"/>
            <w:szCs w:val="32"/>
          </w:rPr>
          <m:t>b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c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=0,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q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числ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ов в </w:t>
      </w:r>
      <w:r w:rsidR="00E455F2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ой и -ой группе. </w:t>
      </w:r>
    </w:p>
    <w:p w:rsidR="00413F23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3.10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obyekti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iqdoriy alomat bilan tavsifla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364BA52" wp14:editId="1A4C8680">
            <wp:extent cx="110490" cy="231140"/>
            <wp:effectExtent l="0" t="0" r="3810" b="0"/>
            <wp:docPr id="605" name="Рисунок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4D0A483" wp14:editId="5343D80E">
            <wp:extent cx="110490" cy="231140"/>
            <wp:effectExtent l="0" t="0" r="3810" b="0"/>
            <wp:docPr id="604" name="Рисунок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CC48034" wp14:editId="4977330A">
            <wp:extent cx="361950" cy="231140"/>
            <wp:effectExtent l="0" t="0" r="0" b="0"/>
            <wp:docPr id="603" name="Рисунок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CEDF2E7" wp14:editId="4F8C73D0">
            <wp:extent cx="361950" cy="231140"/>
            <wp:effectExtent l="0" t="0" r="0" b="0"/>
            <wp:docPr id="602" name="Рисунок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5A43E1FB" wp14:editId="794137D7">
            <wp:extent cx="281305" cy="231140"/>
            <wp:effectExtent l="0" t="0" r="4445" b="0"/>
            <wp:docPr id="601" name="Рисунок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56083541" wp14:editId="13EFEC16">
            <wp:extent cx="281305" cy="231140"/>
            <wp:effectExtent l="0" t="0" r="4445" b="0"/>
            <wp:docPr id="600" name="Рисунок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tanlanma berilgan. 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640C9ED" wp14:editId="2E8F834F">
            <wp:extent cx="512445" cy="231140"/>
            <wp:effectExtent l="0" t="0" r="1905" b="0"/>
            <wp:docPr id="599" name="Рисунок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2AD2B11" wp14:editId="5859FBF3">
            <wp:extent cx="512445" cy="231140"/>
            <wp:effectExtent l="0" t="0" r="1905" b="0"/>
            <wp:docPr id="598" name="Рисунок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 bil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F236BC7" wp14:editId="5CEA643E">
            <wp:extent cx="361950" cy="231140"/>
            <wp:effectExtent l="0" t="0" r="0" b="0"/>
            <wp:docPr id="597" name="Рисунок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7148C25" wp14:editId="5A513750">
            <wp:extent cx="361950" cy="231140"/>
            <wp:effectExtent l="0" t="0" r="0" b="0"/>
            <wp:docPr id="596" name="Рисунок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8C3EA06" wp14:editId="0EF5F2F3">
            <wp:extent cx="251460" cy="231140"/>
            <wp:effectExtent l="0" t="0" r="0" b="0"/>
            <wp:docPr id="595" name="Рисунок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C76170B" wp14:editId="295EAE68">
            <wp:extent cx="251460" cy="231140"/>
            <wp:effectExtent l="0" t="0" r="0" b="0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 o‘rtasidagi eng qisqa yopiqmas yo‘l qurilsin. 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055821B" wp14:editId="5B6D13BC">
            <wp:extent cx="1035050" cy="231140"/>
            <wp:effectExtent l="0" t="0" r="0" b="0"/>
            <wp:docPr id="593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29AE98B" wp14:editId="0BFE2F99">
            <wp:extent cx="1035050" cy="231140"/>
            <wp:effectExtent l="0" t="0" r="0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yicha yo‘lning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174B99B" wp14:editId="6601428B">
            <wp:extent cx="130810" cy="231140"/>
            <wp:effectExtent l="0" t="0" r="2540" b="0"/>
            <wp:docPr id="591" name="Рисунок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962B7E2" wp14:editId="3B35321E">
            <wp:extent cx="130810" cy="231140"/>
            <wp:effectExtent l="0" t="0" r="2540" b="0"/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eng uzun qirralarini o‘chirish orqali tanlanm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2D07AA6" wp14:editId="12FDEC4D">
            <wp:extent cx="441960" cy="231140"/>
            <wp:effectExtent l="0" t="0" r="0" b="0"/>
            <wp:docPr id="589" name="Рисунок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25F1015" wp14:editId="03F8B266">
            <wp:extent cx="441960" cy="231140"/>
            <wp:effectExtent l="0" t="0" r="0" b="0"/>
            <wp:docPr id="588" name="Рисунок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guruhlarga bo‘linsi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etrika sifati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𝐾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vklid metrikasi ishlatilsin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682097">
        <w:rPr>
          <w:rFonts w:ascii="Times New Roman" w:hAnsi="Times New Roman" w:cs="Times New Roman"/>
          <w:b/>
          <w:sz w:val="32"/>
          <w:szCs w:val="32"/>
          <w:lang w:val="ru-RU"/>
        </w:rPr>
        <w:t>3.10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По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заданной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выборке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A</m:t>
        </m:r>
      </m:oMath>
      <w:r w:rsidRPr="00682097">
        <w:rPr>
          <w:rFonts w:ascii="Times New Roman" w:hAnsi="Times New Roman" w:cs="Times New Roman"/>
          <w:sz w:val="32"/>
          <w:szCs w:val="32"/>
          <w:lang w:val="ru-RU"/>
        </w:rPr>
        <w:t>=</w:t>
      </w:r>
      <w:proofErr w:type="gramStart"/>
      <w:r w:rsidRPr="00682097">
        <w:rPr>
          <w:rFonts w:ascii="Times New Roman" w:hAnsi="Times New Roman" w:cs="Times New Roman"/>
          <w:sz w:val="32"/>
          <w:szCs w:val="32"/>
          <w:lang w:val="ru-RU"/>
        </w:rPr>
        <w:t>{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</m:t>
        </m:r>
      </m:oMath>
      <w:r w:rsidRPr="00682097">
        <w:rPr>
          <w:rFonts w:ascii="Times New Roman" w:hAnsi="Times New Roman" w:cs="Times New Roman"/>
          <w:sz w:val="32"/>
          <w:szCs w:val="32"/>
          <w:lang w:val="ru-RU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ждый объект которой описывается с помощью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, и заданной 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строить кратчайший незамкнутый путь (КНП) между объектам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.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помощью заданного </w:t>
      </w:r>
      <m:oMath>
        <m:r>
          <w:rPr>
            <w:rFonts w:ascii="Cambria Math" w:hAnsi="Cambria Math" w:cs="Times New Roman"/>
            <w:sz w:val="32"/>
            <w:szCs w:val="32"/>
          </w:rPr>
          <m:t>K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,1≤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K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&lt;</m:t>
        </m:r>
        <m:r>
          <w:rPr>
            <w:rFonts w:ascii="Cambria Math" w:hAnsi="Cambria Math" w:cs="Times New Roman"/>
            <w:sz w:val="32"/>
            <w:szCs w:val="32"/>
          </w:rPr>
          <m:t>m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лучить разбиение на </w:t>
      </w:r>
      <m:oMath>
        <m:r>
          <w:rPr>
            <w:rFonts w:ascii="Cambria Math" w:hAnsi="Cambria Math" w:cs="Times New Roman"/>
            <w:sz w:val="32"/>
            <w:szCs w:val="32"/>
          </w:rPr>
          <m:t>K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+1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группу путём удаления </w:t>
      </w:r>
      <m:oMath>
        <m:r>
          <w:rPr>
            <w:rFonts w:ascii="Cambria Math" w:hAnsi="Cambria Math" w:cs="Times New Roman"/>
            <w:sz w:val="32"/>
            <w:szCs w:val="32"/>
          </w:rPr>
          <m:t>K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амых длинных рёбер. В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ачеств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спользова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етрику Евклида.</w:t>
      </w:r>
    </w:p>
    <w:p w:rsidR="0024759B" w:rsidRPr="00A25976" w:rsidRDefault="00413F23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1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obyekti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iqdoriy alomat bilan tavsifla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6E0B271" wp14:editId="252A8C84">
            <wp:extent cx="110490" cy="231140"/>
            <wp:effectExtent l="0" t="0" r="3810" b="0"/>
            <wp:docPr id="60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C5D7A58" wp14:editId="592B6C5E">
            <wp:extent cx="110490" cy="231140"/>
            <wp:effectExtent l="0" t="0" r="3810" b="0"/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{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1E9294A" wp14:editId="18E1DF3E">
            <wp:extent cx="361950" cy="231140"/>
            <wp:effectExtent l="0" t="0" r="0" b="0"/>
            <wp:docPr id="608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C3DFB75" wp14:editId="60E4783E">
            <wp:extent cx="361950" cy="231140"/>
            <wp:effectExtent l="0" t="0" r="0" b="0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7E5B9F7" wp14:editId="031C1199">
            <wp:extent cx="281305" cy="231140"/>
            <wp:effectExtent l="0" t="0" r="4445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66DBDE64" wp14:editId="1BEF8AEF">
            <wp:extent cx="281305" cy="231140"/>
            <wp:effectExtent l="0" t="0" r="4445" b="0"/>
            <wp:docPr id="611" name="Рисунок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nlanma berilgan bo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lib</w:t>
      </w:r>
      <w:r w:rsidR="0024759B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24759B" w:rsidRPr="00A25976">
        <w:rPr>
          <w:rFonts w:ascii="Times New Roman" w:hAnsi="Times New Roman" w:cs="Times New Roman"/>
          <w:sz w:val="32"/>
          <w:szCs w:val="32"/>
          <w:lang w:val="en-US"/>
        </w:rPr>
        <w:t>u</w:t>
      </w:r>
      <w:r w:rsidR="0024759B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4759B" w:rsidRPr="00A25976">
        <w:rPr>
          <w:rFonts w:ascii="Times New Roman" w:hAnsi="Times New Roman" w:cs="Times New Roman"/>
          <w:sz w:val="32"/>
          <w:szCs w:val="32"/>
          <w:lang w:val="en-US"/>
        </w:rPr>
        <w:t>ikkita</w:t>
      </w:r>
      <w:r w:rsidR="0024759B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4759B" w:rsidRPr="00A25976">
        <w:rPr>
          <w:rFonts w:ascii="Times New Roman" w:hAnsi="Times New Roman" w:cs="Times New Roman"/>
          <w:sz w:val="32"/>
          <w:szCs w:val="32"/>
          <w:lang w:val="en-US"/>
        </w:rPr>
        <w:t>o</w:t>
      </w:r>
      <w:r w:rsidR="0024759B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24759B" w:rsidRPr="00A25976">
        <w:rPr>
          <w:rFonts w:ascii="Times New Roman" w:hAnsi="Times New Roman" w:cs="Times New Roman"/>
          <w:sz w:val="32"/>
          <w:szCs w:val="32"/>
          <w:lang w:val="en-US"/>
        </w:rPr>
        <w:t>zaro</w:t>
      </w:r>
      <w:r w:rsidR="0024759B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4759B" w:rsidRPr="00A25976">
        <w:rPr>
          <w:rFonts w:ascii="Times New Roman" w:hAnsi="Times New Roman" w:cs="Times New Roman"/>
          <w:sz w:val="32"/>
          <w:szCs w:val="32"/>
          <w:lang w:val="en-US"/>
        </w:rPr>
        <w:t>kesishmaydigan</w:t>
      </w:r>
      <w:r w:rsidR="0024759B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4759B" w:rsidRPr="00A25976">
        <w:rPr>
          <w:rFonts w:ascii="Times New Roman" w:hAnsi="Times New Roman" w:cs="Times New Roman"/>
          <w:sz w:val="32"/>
          <w:szCs w:val="32"/>
          <w:lang w:val="en-US"/>
        </w:rPr>
        <w:t>sinflarga</w:t>
      </w:r>
      <w:r w:rsidR="0024759B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4759B"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="0024759B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24759B" w:rsidRPr="00A25976">
        <w:rPr>
          <w:rFonts w:ascii="Times New Roman" w:hAnsi="Times New Roman" w:cs="Times New Roman"/>
          <w:sz w:val="32"/>
          <w:szCs w:val="32"/>
          <w:lang w:val="en-US"/>
        </w:rPr>
        <w:t>lingan</w:t>
      </w:r>
      <w:r w:rsidR="0024759B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FB1ACD1" wp14:editId="6E3FBE64">
            <wp:extent cx="512445" cy="231140"/>
            <wp:effectExtent l="0" t="0" r="1905" b="0"/>
            <wp:docPr id="612" name="Рисунок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E77F4D2" wp14:editId="7AF7E4BE">
            <wp:extent cx="512445" cy="231140"/>
            <wp:effectExtent l="0" t="0" r="1905" b="0"/>
            <wp:docPr id="613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 bil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30F3FAB" wp14:editId="4B0A3326">
            <wp:extent cx="361950" cy="231140"/>
            <wp:effectExtent l="0" t="0" r="0" b="0"/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1592333" wp14:editId="33A85909">
            <wp:extent cx="361950" cy="231140"/>
            <wp:effectExtent l="0" t="0" r="0" b="0"/>
            <wp:docPr id="615" name="Рисунок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C6C6B42" wp14:editId="465BBDA2">
            <wp:extent cx="251460" cy="231140"/>
            <wp:effectExtent l="0" t="0" r="0" b="0"/>
            <wp:docPr id="616" name="Рисунок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886D6F4" wp14:editId="77F12614">
            <wp:extent cx="251460" cy="231140"/>
            <wp:effectExtent l="0" t="0" r="0" b="0"/>
            <wp:docPr id="617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 o‘rtasidagi eng qisqa yopiqmas yo‘l qurilsin. </w:t>
      </w:r>
      <w:r w:rsidR="0024759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Quyidagi masala echilsin: agar turli sinf obyektlarini tutashtiruvchi yo’l (eng qisqa yopiqmas yo‘l qirralari) mavjud bo’lsa, undagi eng uzun yoy uchirilsin. Metrika sifatida </w:t>
      </w:r>
      <w:r w:rsidR="0024759B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24759B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24759B" w:rsidRPr="00A25976">
        <w:rPr>
          <w:rFonts w:ascii="Cambria Math" w:hAnsi="Cambria Math" w:cs="Cambria Math"/>
          <w:sz w:val="32"/>
          <w:szCs w:val="32"/>
          <w:lang w:val="uz-Cyrl-UZ"/>
        </w:rPr>
        <w:instrText>𝐾</w:instrText>
      </w:r>
      <w:r w:rsidR="0024759B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24759B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24759B" w:rsidRPr="00A25976">
        <w:rPr>
          <w:rFonts w:ascii="Times New Roman" w:hAnsi="Times New Roman" w:cs="Times New Roman"/>
          <w:sz w:val="32"/>
          <w:szCs w:val="32"/>
          <w:lang w:val="en-US"/>
        </w:rPr>
        <w:t>Hemming</w:t>
      </w:r>
      <w:r w:rsidR="0024759B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si ishlatilsin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682097">
        <w:rPr>
          <w:rFonts w:ascii="Times New Roman" w:hAnsi="Times New Roman" w:cs="Times New Roman"/>
          <w:b/>
          <w:sz w:val="32"/>
          <w:szCs w:val="32"/>
          <w:lang w:val="ru-RU"/>
        </w:rPr>
        <w:t>3.11.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По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заданной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выборке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A</m:t>
        </m:r>
      </m:oMath>
      <w:r w:rsidRPr="00682097">
        <w:rPr>
          <w:rFonts w:ascii="Times New Roman" w:hAnsi="Times New Roman" w:cs="Times New Roman"/>
          <w:sz w:val="32"/>
          <w:szCs w:val="32"/>
          <w:lang w:val="ru-RU"/>
        </w:rPr>
        <w:t>=</w:t>
      </w:r>
      <w:proofErr w:type="gramStart"/>
      <w:r w:rsidRPr="00682097">
        <w:rPr>
          <w:rFonts w:ascii="Times New Roman" w:hAnsi="Times New Roman" w:cs="Times New Roman"/>
          <w:sz w:val="32"/>
          <w:szCs w:val="32"/>
          <w:lang w:val="ru-RU"/>
        </w:rPr>
        <w:t>{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</m:t>
        </m:r>
      </m:oMath>
      <w:r w:rsidRPr="00682097">
        <w:rPr>
          <w:rFonts w:ascii="Times New Roman" w:hAnsi="Times New Roman" w:cs="Times New Roman"/>
          <w:sz w:val="32"/>
          <w:szCs w:val="32"/>
          <w:lang w:val="ru-RU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</m:t>
        </m:r>
      </m:oMath>
      <w:r w:rsidRPr="00682097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аждый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объект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оторой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описывается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с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помощью</w:t>
      </w:r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68209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оличественных признаков, и заданной 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строить кратчайший незамкнутый путь (КНП) между объектам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.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На множестве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l</m:t>
                </m:r>
              </m:sub>
            </m:sSub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∈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l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&lt;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m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ено разбиение на два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Если существует путь, соединяющий объекты (вершины КНП) из разных классов, то удалить самое длинное ребро в нём. В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ачеств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спользова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етрику Хемминга.</w:t>
      </w:r>
    </w:p>
    <w:p w:rsidR="00E847E1" w:rsidRPr="00A25976" w:rsidRDefault="00E847E1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1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eril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94ECC7E" wp14:editId="5F07E7F2">
            <wp:extent cx="1226185" cy="231140"/>
            <wp:effectExtent l="0" t="0" r="0" b="0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D5A1797" wp14:editId="1447CC2E">
            <wp:extent cx="1226185" cy="231140"/>
            <wp:effectExtent l="0" t="0" r="0" b="0"/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nlanm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larini approksimatsiya qilish uchu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170CFC3" wp14:editId="7FDF3784">
            <wp:extent cx="100330" cy="231140"/>
            <wp:effectExtent l="0" t="0" r="0" b="0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161AE54" wp14:editId="0B698B3C">
            <wp:extent cx="100330" cy="231140"/>
            <wp:effectExtent l="0" t="0" r="0" b="0"/>
            <wp:docPr id="637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odli </w: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B0F318B" wp14:editId="40EC9CE7">
            <wp:extent cx="200660" cy="231140"/>
            <wp:effectExtent l="0" t="0" r="8890" b="0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04C2A0D" wp14:editId="14F6104A">
            <wp:extent cx="200660" cy="231140"/>
            <wp:effectExtent l="0" t="0" r="8890" b="0"/>
            <wp:docPr id="635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9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vektorlar bilan vektorli kvantlash masalasi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chilsin. Kodli vektorlar uchun qandaydir, tugunlarning yaqinlik o‘lchamining simmetrik matritsasi berilgan bo‘lsin: har bir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EDB9903" wp14:editId="0989CF6D">
            <wp:extent cx="1356360" cy="231140"/>
            <wp:effectExtent l="0" t="0" r="0" b="0"/>
            <wp:docPr id="634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6E73914" wp14:editId="6F857BBF">
            <wp:extent cx="1356360" cy="231140"/>
            <wp:effectExtent l="0" t="0" r="0" b="0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juftlik uchu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6EE9332A" wp14:editId="035CB7F1">
            <wp:extent cx="1406525" cy="271145"/>
            <wp:effectExtent l="0" t="0" r="3175" b="0"/>
            <wp:docPr id="632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8"/>
          <w:sz w:val="32"/>
          <w:szCs w:val="32"/>
          <w:lang w:val="en-US"/>
        </w:rPr>
        <w:drawing>
          <wp:inline distT="0" distB="0" distL="0" distR="0" wp14:anchorId="17093866" wp14:editId="57C55C19">
            <wp:extent cx="1406525" cy="271145"/>
            <wp:effectExtent l="0" t="0" r="3175" b="0"/>
            <wp:docPr id="63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oni aniqlangan hamda jadvalning barcha diagonal elementlari birga teng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20"/>
          <w:sz w:val="32"/>
          <w:szCs w:val="32"/>
          <w:lang w:val="en-US"/>
        </w:rPr>
        <w:drawing>
          <wp:inline distT="0" distB="0" distL="0" distR="0" wp14:anchorId="496B0A04" wp14:editId="2A6C1A9D">
            <wp:extent cx="763905" cy="331470"/>
            <wp:effectExtent l="0" t="0" r="0" b="0"/>
            <wp:docPr id="630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33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20"/>
          <w:sz w:val="32"/>
          <w:szCs w:val="32"/>
          <w:lang w:val="en-US"/>
        </w:rPr>
        <w:drawing>
          <wp:inline distT="0" distB="0" distL="0" distR="0" wp14:anchorId="1045C6BD" wp14:editId="5FE601FF">
            <wp:extent cx="763905" cy="331470"/>
            <wp:effectExtent l="0" t="0" r="0" b="0"/>
            <wp:docPr id="629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33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5E77C77" wp14:editId="6C9E9920">
            <wp:extent cx="482600" cy="231140"/>
            <wp:effectExtent l="0" t="0" r="0" b="0"/>
            <wp:docPr id="628" name="Рисунок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B654DCC" wp14:editId="1866579D">
            <wp:extent cx="482600" cy="231140"/>
            <wp:effectExtent l="0" t="0" r="0" b="0"/>
            <wp:docPr id="627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miqdoriy alomatlar bilan tavsiflanga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E847E1" w:rsidRPr="00A25976" w:rsidRDefault="00E847E1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lastRenderedPageBreak/>
        <w:t xml:space="preserve">Kiruvchi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gnallar vektorlari alohida ishlanadi, har biri uchun eng yaqi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kod vektori </w:t>
      </w:r>
      <w:r w:rsidRPr="00A25976">
        <w:rPr>
          <w:rFonts w:ascii="Times New Roman" w:hAnsi="Times New Roman" w:cs="Times New Roman"/>
          <w:position w:val="-16"/>
          <w:sz w:val="32"/>
          <w:szCs w:val="32"/>
          <w:lang w:val="uz-Cyrl-UZ"/>
        </w:rPr>
        <w:object w:dxaOrig="520" w:dyaOrig="400">
          <v:shape id="_x0000_i1223" type="#_x0000_t75" style="width:32.25pt;height:24.75pt" o:ole="">
            <v:imagedata r:id="rId533" o:title=""/>
          </v:shape>
          <o:OLEObject Type="Embed" ProgID="Equation.DSMT4" ShapeID="_x0000_i1223" DrawAspect="Content" ObjectID="_1798395289" r:id="rId534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opiladi (“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g‘olib barchasiga e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” tamoyili). Shundan keyin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660" w:dyaOrig="380">
          <v:shape id="_x0000_i1224" type="#_x0000_t75" style="width:42pt;height:24pt" o:ole="">
            <v:imagedata r:id="rId535" o:title=""/>
          </v:shape>
          <o:OLEObject Type="Embed" ProgID="Equation.DSMT4" ShapeID="_x0000_i1224" DrawAspect="Content" ObjectID="_1798395290" r:id="rId536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archa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279" w:dyaOrig="360">
          <v:shape id="_x0000_i1225" type="#_x0000_t75" style="width:17.25pt;height:21.75pt" o:ole="">
            <v:imagedata r:id="rId537" o:title=""/>
          </v:shape>
          <o:OLEObject Type="Embed" ProgID="Equation.DSMT4" ShapeID="_x0000_i1225" DrawAspect="Content" ObjectID="_1798395291" r:id="rId538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 kod vektorlari </w:t>
      </w:r>
    </w:p>
    <w:p w:rsidR="00E847E1" w:rsidRPr="00A25976" w:rsidRDefault="00E847E1" w:rsidP="001C623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293BE6F9" wp14:editId="7A189620">
            <wp:extent cx="2934335" cy="341630"/>
            <wp:effectExtent l="0" t="0" r="0" b="1270"/>
            <wp:docPr id="626" name="Рисунок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7E1" w:rsidRPr="00A25976" w:rsidRDefault="00E847E1" w:rsidP="001C623E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formulasi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il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q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ay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isob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C444842" wp14:editId="0294BE68">
            <wp:extent cx="763905" cy="231140"/>
            <wp:effectExtent l="0" t="0" r="0" b="0"/>
            <wp:docPr id="625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F5958A0" wp14:editId="41A9B87C">
            <wp:extent cx="763905" cy="231140"/>
            <wp:effectExtent l="0" t="0" r="0" b="0"/>
            <wp:docPr id="624" name="Рисунок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–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o‘rganish qadam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G‘olib kod vektorining qo‘shnilari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aprio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ravishda yaqinlik jadvali orqali berilga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o‘lchov birligiga proporsional ravishda ushbu vektor siljigan tomonga suriladi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asofa funksiyasi sifatida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vklid metrikasi ishlatilsin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3.12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Решить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задачу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векторного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вантования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для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аппроксим</w:t>
      </w:r>
      <w:r w:rsidR="00682097" w:rsidRPr="00682097">
        <w:rPr>
          <w:rFonts w:ascii="Times New Roman" w:hAnsi="Times New Roman" w:cs="Times New Roman"/>
          <w:sz w:val="32"/>
          <w:szCs w:val="32"/>
          <w:lang w:val="en-US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объектов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выборки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данных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}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k</m:t>
        </m:r>
      </m:oMath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одовыми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векторами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W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.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Для кодовых векторов задана некоторая симметричная таблица мер близости узлов: для каждо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ары </w:t>
      </w:r>
      <m:oMath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  <m:r>
          <w:rPr>
            <w:rFonts w:ascii="Cambria Math" w:hAnsi="Cambria Math" w:cs="Times New Roman"/>
            <w:sz w:val="32"/>
            <w:szCs w:val="32"/>
          </w:rPr>
          <m:t>i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r>
          <w:rPr>
            <w:rFonts w:ascii="Cambria Math" w:hAnsi="Cambria Math" w:cs="Times New Roman"/>
            <w:sz w:val="32"/>
            <w:szCs w:val="32"/>
          </w:rPr>
          <m:t>j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1,⋯,</m:t>
        </m:r>
        <m:r>
          <w:rPr>
            <w:rFonts w:ascii="Cambria Math" w:hAnsi="Cambria Math" w:cs="Times New Roman"/>
            <w:sz w:val="32"/>
            <w:szCs w:val="32"/>
          </w:rPr>
          <m:t>k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я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число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η</m:t>
            </m:r>
          </m:e>
          <m:sub>
            <m:argPr>
              <m:argSz m:val="2"/>
            </m:argP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( 0 ≤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η</m:t>
            </m:r>
          </m:e>
          <m:sub>
            <m:argPr>
              <m:argSz m:val="2"/>
            </m:argP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≤ 1)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 этом диагональные элементы таблицы равны единице </w:t>
      </w:r>
      <m:oMath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η</m:t>
                </m:r>
              </m:e>
              <m:sub>
                <m:argPr>
                  <m:argSz m:val="2"/>
                </m:argPr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ij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=1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.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ждый объект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ми признаками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екторы входных сигнал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рабатываются по одному, для каждого из них находится ближайший кодовый вектор («победитель», который «забирает всё»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(</m:t>
            </m:r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)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сле этого все кодовые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екторы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W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которых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η</m:t>
            </m:r>
          </m:e>
          <m:sub>
            <m:argPr>
              <m:argSz m:val="2"/>
            </m:argP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≠0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 пересчитываются по формуле</w:t>
      </w:r>
    </w:p>
    <w:p w:rsidR="00A6280F" w:rsidRPr="00A25976" w:rsidRDefault="00C6069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W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new</m:t>
            </m:r>
          </m:sup>
        </m:sSubSup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W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old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1-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η</m:t>
                </m:r>
              </m:e>
              <m:sub>
                <m:argPr>
                  <m:argSz m:val="2"/>
                </m:argPr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j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</m:d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θ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+</m:t>
        </m:r>
        <m:r>
          <w:rPr>
            <w:rFonts w:ascii="Cambria Math" w:hAnsi="Cambria Math" w:cs="Times New Roman"/>
            <w:sz w:val="32"/>
            <w:szCs w:val="32"/>
          </w:rPr>
          <m:t>s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η</m:t>
            </m:r>
          </m:e>
          <m:sub>
            <m:argPr>
              <m:argSz m:val="2"/>
            </m:argP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j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s</m:t>
                </m:r>
              </m:e>
            </m:d>
          </m:sub>
        </m:sSub>
        <m:r>
          <w:rPr>
            <w:rFonts w:ascii="Cambria Math" w:hAnsi="Cambria Math" w:cs="Times New Roman"/>
            <w:sz w:val="32"/>
            <w:szCs w:val="32"/>
          </w:rPr>
          <m:t>θ</m:t>
        </m:r>
      </m:oMath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A6280F" w:rsidRPr="00A25976" w:rsidRDefault="00A6280F" w:rsidP="001C623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32"/>
            <w:szCs w:val="32"/>
          </w:rPr>
          <m:t>θ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(0,1)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шаг обучения. Соседи кодового вектора – победителя (по априорно заданной таблице близости) сдвигаются в ту же сторону, что и этот вектор, пропорционально мере близости. В качестве функции расстояния использовать евклидову метрику. </w:t>
      </w:r>
    </w:p>
    <w:p w:rsidR="00E847E1" w:rsidRPr="00A25976" w:rsidRDefault="00E847E1" w:rsidP="00A2597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C6069D">
        <w:rPr>
          <w:rFonts w:ascii="Times New Roman" w:hAnsi="Times New Roman" w:cs="Times New Roman"/>
          <w:b/>
          <w:sz w:val="32"/>
          <w:szCs w:val="32"/>
          <w:lang w:val="ru-RU"/>
        </w:rPr>
        <w:t>3.13.</w:t>
      </w:r>
      <w:r w:rsidRPr="00C6069D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7174D08" wp14:editId="43F2F988">
            <wp:extent cx="643255" cy="231140"/>
            <wp:effectExtent l="0" t="0" r="4445" b="0"/>
            <wp:docPr id="648" name="Рисунок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B5BB723" wp14:editId="688DA6A9">
            <wp:extent cx="643255" cy="231140"/>
            <wp:effectExtent l="0" t="0" r="4445" b="0"/>
            <wp:docPr id="647" name="Рисунок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lar vakillarini o‘z ichiga olgan </w:t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D3F7F48" wp14:editId="2802B77D">
            <wp:extent cx="1226185" cy="231140"/>
            <wp:effectExtent l="0" t="0" r="0" b="0"/>
            <wp:docPr id="646" name="Рисунок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B45F115" wp14:editId="153E6EB9">
            <wp:extent cx="1226185" cy="231140"/>
            <wp:effectExtent l="0" t="0" r="0" b="0"/>
            <wp:docPr id="645" name="Рисунок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o‘rgatuvchi tanlanma berilga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72A7C9C" wp14:editId="53FB3880">
            <wp:extent cx="482600" cy="231140"/>
            <wp:effectExtent l="0" t="0" r="0" b="0"/>
            <wp:docPr id="644" name="Рисунок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7B35972" wp14:editId="667B472C">
            <wp:extent cx="482600" cy="231140"/>
            <wp:effectExtent l="0" t="0" r="0" b="0"/>
            <wp:docPr id="643" name="Рисунок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2665E3E" wp14:editId="4C3A42A5">
            <wp:extent cx="1336675" cy="231140"/>
            <wp:effectExtent l="0" t="0" r="0" b="0"/>
            <wp:docPr id="642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67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21B90C6" wp14:editId="268DFE28">
            <wp:extent cx="1336675" cy="231140"/>
            <wp:effectExtent l="0" t="0" r="0" b="0"/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67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iqdoriy alomatlar bilan tavsiflangan. Berilgan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iCs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 bo’yicha tanlanmaning shovqin obyektlari sinflarning chegaraviy obyektlari</w:t>
      </w:r>
      <w:r w:rsidR="000052FF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quyidagicha aniqlanuvchi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iCs/>
          <w:sz w:val="32"/>
          <w:szCs w:val="32"/>
        </w:rPr>
        <w:sym w:font="Symbol" w:char="F0CC"/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E</w:t>
      </w:r>
      <w:r w:rsidRPr="00A25976">
        <w:rPr>
          <w:rFonts w:ascii="Times New Roman" w:hAnsi="Times New Roman" w:cs="Times New Roman"/>
          <w:iCs/>
          <w:sz w:val="32"/>
          <w:szCs w:val="32"/>
          <w:vertAlign w:val="subscript"/>
          <w:lang w:val="uz-Cyrl-UZ"/>
        </w:rPr>
        <w:t>0</w:t>
      </w:r>
      <w:r w:rsidRPr="00A25976">
        <w:rPr>
          <w:rFonts w:ascii="Times New Roman" w:hAnsi="Times New Roman" w:cs="Times New Roman"/>
          <w:iCs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o’plam</w:t>
      </w:r>
      <w:r w:rsidR="000052FF" w:rsidRPr="00A25976">
        <w:rPr>
          <w:rFonts w:ascii="Times New Roman" w:hAnsi="Times New Roman" w:cs="Times New Roman"/>
          <w:sz w:val="32"/>
          <w:szCs w:val="32"/>
          <w:lang w:val="uz-Cyrl-UZ"/>
        </w:rPr>
        <w:t>ning to’pl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stisi sifatida qaraladi</w:t>
      </w:r>
      <w:r w:rsidR="000052FF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0052FF" w:rsidRPr="00A25976" w:rsidRDefault="00E455F2" w:rsidP="001C623E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i/>
          <w:iCs/>
          <w:sz w:val="32"/>
          <w:szCs w:val="32"/>
          <w:lang w:bidi="en-US"/>
        </w:rPr>
      </w:pPr>
      <w:r w:rsidRPr="00A25976">
        <w:rPr>
          <w:rFonts w:ascii="Times New Roman" w:hAnsi="Times New Roman" w:cs="Times New Roman"/>
          <w:i/>
          <w:iCs/>
          <w:position w:val="-28"/>
          <w:sz w:val="32"/>
          <w:szCs w:val="32"/>
          <w:lang w:bidi="en-US"/>
        </w:rPr>
        <w:object w:dxaOrig="4280" w:dyaOrig="680">
          <v:shape id="_x0000_i1226" type="#_x0000_t75" style="width:275.25pt;height:43.5pt" o:ole="">
            <v:imagedata r:id="rId541" o:title=""/>
          </v:shape>
          <o:OLEObject Type="Embed" ProgID="Equation.3" ShapeID="_x0000_i1226" DrawAspect="Content" ObjectID="_1798395292" r:id="rId542"/>
        </w:object>
      </w:r>
    </w:p>
    <w:p w:rsidR="000052FF" w:rsidRPr="00A25976" w:rsidRDefault="000052FF" w:rsidP="00A2597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Tanlanmaning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S</w:t>
      </w:r>
      <w:r w:rsidRPr="00A25976">
        <w:rPr>
          <w:rFonts w:ascii="Cambria Math" w:hAnsi="Cambria Math" w:cs="Cambria Math"/>
          <w:sz w:val="32"/>
          <w:szCs w:val="32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sz w:val="32"/>
          <w:szCs w:val="32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>=1,…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l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bidi="en-US"/>
        </w:rPr>
        <w:t xml:space="preserve">obyekti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</w:rPr>
        <w:t xml:space="preserve"> sinfining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D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bidi="en-US"/>
        </w:rPr>
        <w:t xml:space="preserve">shovqin obyektlari </w:t>
      </w:r>
      <w:r w:rsidRPr="00A25976">
        <w:rPr>
          <w:rFonts w:ascii="Times New Roman" w:hAnsi="Times New Roman" w:cs="Times New Roman"/>
          <w:iCs/>
          <w:sz w:val="32"/>
          <w:szCs w:val="32"/>
        </w:rPr>
        <w:t>to’plamiga tegishli hisoblanadi, agar</w:t>
      </w:r>
    </w:p>
    <w:p w:rsidR="000052FF" w:rsidRPr="00A25976" w:rsidRDefault="00E455F2" w:rsidP="001C623E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iCs/>
          <w:sz w:val="32"/>
          <w:szCs w:val="32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8199" w:dyaOrig="720">
          <v:shape id="_x0000_i1227" type="#_x0000_t75" style="width:440.25pt;height:45pt" o:ole="">
            <v:imagedata r:id="rId543" o:title=""/>
          </v:shape>
          <o:OLEObject Type="Embed" ProgID="Equation.3" ShapeID="_x0000_i1227" DrawAspect="Content" ObjectID="_1798395293" r:id="rId544"/>
        </w:object>
      </w:r>
    </w:p>
    <w:p w:rsidR="000052FF" w:rsidRPr="00F51559" w:rsidRDefault="000052FF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F51559">
        <w:rPr>
          <w:rFonts w:ascii="Times New Roman" w:hAnsi="Times New Roman" w:cs="Times New Roman"/>
          <w:sz w:val="32"/>
          <w:szCs w:val="32"/>
        </w:rPr>
        <w:t xml:space="preserve">sharti o’rinli bo’lsa. </w:t>
      </w:r>
    </w:p>
    <w:p w:rsidR="000052FF" w:rsidRPr="00A25976" w:rsidRDefault="000052FF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60">
          <v:shape id="_x0000_i1228" type="#_x0000_t75" style="width:20.25pt;height:21.75pt" o:ole="">
            <v:imagedata r:id="rId299" o:title=""/>
          </v:shape>
          <o:OLEObject Type="Embed" ProgID="Equation.DSMT4" ShapeID="_x0000_i1228" DrawAspect="Content" ObjectID="_1798395294" r:id="rId545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 uchun </w:t>
      </w:r>
      <w:r w:rsidR="00556CF6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vklid, Xemming va Chebishev metrikalari bo‘yicha shovqin obyektlar to‘plami </w:t>
      </w:r>
      <w:r w:rsidR="00F51559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60">
          <v:shape id="_x0000_i1229" type="#_x0000_t75" style="width:20.25pt;height:21.75pt" o:ole="">
            <v:imagedata r:id="rId301" o:title=""/>
          </v:shape>
          <o:OLEObject Type="Embed" ProgID="Equation.DSMT4" ShapeID="_x0000_i1229" DrawAspect="Content" ObjectID="_1798395295" r:id="rId546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niqlansin.</w:t>
      </w:r>
    </w:p>
    <w:p w:rsidR="00A6280F" w:rsidRPr="00A25976" w:rsidRDefault="00A6280F" w:rsidP="00A2597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.1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учающа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держит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бором из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х признаков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 М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ножество шумовых объектов рассматривается как подмножество граничных объектов классов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iCs/>
          <w:sz w:val="32"/>
          <w:szCs w:val="32"/>
        </w:rPr>
        <w:sym w:font="Symbol" w:char="F0CC"/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E</w:t>
      </w:r>
      <w:r w:rsidRPr="00A25976">
        <w:rPr>
          <w:rFonts w:ascii="Times New Roman" w:hAnsi="Times New Roman" w:cs="Times New Roman"/>
          <w:iCs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 по заданной </w:t>
      </w:r>
      <w:proofErr w:type="gramStart"/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iCs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 которое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>определяется как</w:t>
      </w:r>
    </w:p>
    <w:p w:rsidR="00A6280F" w:rsidRPr="00A25976" w:rsidRDefault="00D12A6D" w:rsidP="00F51559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iCs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/>
          <w:iCs/>
          <w:position w:val="-28"/>
          <w:sz w:val="32"/>
          <w:szCs w:val="32"/>
          <w:lang w:bidi="en-US"/>
        </w:rPr>
        <w:object w:dxaOrig="4280" w:dyaOrig="680">
          <v:shape id="_x0000_i1230" type="#_x0000_t75" style="width:293.25pt;height:47.25pt" o:ole="">
            <v:imagedata r:id="rId541" o:title=""/>
          </v:shape>
          <o:OLEObject Type="Embed" ProgID="Equation.3" ShapeID="_x0000_i1230" DrawAspect="Content" ObjectID="_1798395296" r:id="rId547"/>
        </w:object>
      </w:r>
      <w:r w:rsidR="00A6280F" w:rsidRPr="00A25976">
        <w:rPr>
          <w:rFonts w:ascii="Times New Roman" w:hAnsi="Times New Roman" w:cs="Times New Roman"/>
          <w:iCs/>
          <w:sz w:val="32"/>
          <w:szCs w:val="32"/>
          <w:lang w:val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Объект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S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принадлежит множеству шумовых объектов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D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 класса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, если </w:t>
      </w:r>
    </w:p>
    <w:p w:rsidR="00A6280F" w:rsidRPr="00A25976" w:rsidRDefault="00E455F2" w:rsidP="00D12A6D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8199" w:dyaOrig="720">
          <v:shape id="_x0000_i1231" type="#_x0000_t75" style="width:441.75pt;height:45pt" o:ole="">
            <v:imagedata r:id="rId543" o:title=""/>
          </v:shape>
          <o:OLEObject Type="Embed" ProgID="Equation.3" ShapeID="_x0000_i1231" DrawAspect="Content" ObjectID="_1798395297" r:id="rId548"/>
        </w:object>
      </w:r>
      <w:r w:rsidR="00F51559">
        <w:rPr>
          <w:rFonts w:ascii="Times New Roman" w:hAnsi="Times New Roman" w:cs="Times New Roman"/>
          <w:sz w:val="32"/>
          <w:szCs w:val="32"/>
        </w:rPr>
        <w:tab/>
      </w:r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определить все множества шумовых </w:t>
      </w:r>
      <w:proofErr w:type="gramStart"/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я</w:t>
      </w:r>
      <w:proofErr w:type="gramEnd"/>
      <w:r w:rsidR="00F51559" w:rsidRPr="00F51559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аждого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>по метрикам Евклида, Хэмминга, Чебышева.</w:t>
      </w:r>
    </w:p>
    <w:p w:rsidR="000052FF" w:rsidRPr="00A25976" w:rsidRDefault="000052FF" w:rsidP="00A2597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3.14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05C1288" wp14:editId="573FC89E">
            <wp:extent cx="643255" cy="231140"/>
            <wp:effectExtent l="0" t="0" r="4445" b="0"/>
            <wp:docPr id="649" name="Рисунок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5002DBD" wp14:editId="32E78B6B">
            <wp:extent cx="643255" cy="231140"/>
            <wp:effectExtent l="0" t="0" r="4445" b="0"/>
            <wp:docPr id="650" name="Рисунок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lar vakillarini o‘z ichiga olgan </w:t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7DC66F4" wp14:editId="5D668BBC">
            <wp:extent cx="1226185" cy="231140"/>
            <wp:effectExtent l="0" t="0" r="0" b="0"/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20B971E" wp14:editId="51B14259">
            <wp:extent cx="1226185" cy="231140"/>
            <wp:effectExtent l="0" t="0" r="0" b="0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8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o‘rgatuvchi tanlanma berilga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84B321E" wp14:editId="17CE5DF3">
            <wp:extent cx="482600" cy="231140"/>
            <wp:effectExtent l="0" t="0" r="0" b="0"/>
            <wp:docPr id="653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2F6FDD4" wp14:editId="3874A3F4">
            <wp:extent cx="482600" cy="231140"/>
            <wp:effectExtent l="0" t="0" r="0" b="0"/>
            <wp:docPr id="654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byekt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DC29DBB" wp14:editId="5E2A03D2">
            <wp:extent cx="1336675" cy="231140"/>
            <wp:effectExtent l="0" t="0" r="0" b="0"/>
            <wp:docPr id="655" name="Рисунок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67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CE176EB" wp14:editId="409BD0DD">
            <wp:extent cx="1336675" cy="231140"/>
            <wp:effectExtent l="0" t="0" r="0" b="0"/>
            <wp:docPr id="656" name="Рисунок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67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position w:val="-6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turli toyifadagi (miqdoriy va nominal)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lomatlar bilan tavsiflangan. Berilgan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iCs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etrika bo’yicha tanlanmaning shovqin obyektlari sinflarning chegaraviy obyektlari quyidagicha aniqlanuvchi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iCs/>
          <w:sz w:val="32"/>
          <w:szCs w:val="32"/>
        </w:rPr>
        <w:sym w:font="Symbol" w:char="F0CC"/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E</w:t>
      </w:r>
      <w:r w:rsidRPr="00A25976">
        <w:rPr>
          <w:rFonts w:ascii="Times New Roman" w:hAnsi="Times New Roman" w:cs="Times New Roman"/>
          <w:iCs/>
          <w:sz w:val="32"/>
          <w:szCs w:val="32"/>
          <w:vertAlign w:val="subscript"/>
          <w:lang w:val="uz-Cyrl-UZ"/>
        </w:rPr>
        <w:t>0</w:t>
      </w:r>
      <w:r w:rsidRPr="00A25976">
        <w:rPr>
          <w:rFonts w:ascii="Times New Roman" w:hAnsi="Times New Roman" w:cs="Times New Roman"/>
          <w:iCs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o’plamning to’plam ostisi sifatida qaraladi:</w:t>
      </w:r>
    </w:p>
    <w:p w:rsidR="000052FF" w:rsidRPr="00A25976" w:rsidRDefault="00E93638" w:rsidP="00F51559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i/>
          <w:iCs/>
          <w:sz w:val="32"/>
          <w:szCs w:val="32"/>
          <w:lang w:bidi="en-US"/>
        </w:rPr>
      </w:pPr>
      <w:r w:rsidRPr="00A25976">
        <w:rPr>
          <w:rFonts w:ascii="Times New Roman" w:hAnsi="Times New Roman" w:cs="Times New Roman"/>
          <w:i/>
          <w:iCs/>
          <w:position w:val="-28"/>
          <w:sz w:val="32"/>
          <w:szCs w:val="32"/>
          <w:lang w:bidi="en-US"/>
        </w:rPr>
        <w:object w:dxaOrig="4280" w:dyaOrig="680">
          <v:shape id="_x0000_i1232" type="#_x0000_t75" style="width:282pt;height:44.25pt" o:ole="">
            <v:imagedata r:id="rId541" o:title=""/>
          </v:shape>
          <o:OLEObject Type="Embed" ProgID="Equation.3" ShapeID="_x0000_i1232" DrawAspect="Content" ObjectID="_1798395298" r:id="rId549"/>
        </w:object>
      </w:r>
    </w:p>
    <w:p w:rsidR="000052FF" w:rsidRPr="00A25976" w:rsidRDefault="000052FF" w:rsidP="00A2597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Tanlanmaning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S</w:t>
      </w:r>
      <w:r w:rsidRPr="00A25976">
        <w:rPr>
          <w:rFonts w:ascii="Cambria Math" w:hAnsi="Cambria Math" w:cs="Cambria Math"/>
          <w:sz w:val="32"/>
          <w:szCs w:val="32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sz w:val="32"/>
          <w:szCs w:val="32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>=1,…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l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bidi="en-US"/>
        </w:rPr>
        <w:t xml:space="preserve">obyekti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</w:rPr>
        <w:t xml:space="preserve"> sinfining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D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bidi="en-US"/>
        </w:rPr>
        <w:t xml:space="preserve">shovqin obyektlari </w:t>
      </w:r>
      <w:r w:rsidRPr="00A25976">
        <w:rPr>
          <w:rFonts w:ascii="Times New Roman" w:hAnsi="Times New Roman" w:cs="Times New Roman"/>
          <w:iCs/>
          <w:sz w:val="32"/>
          <w:szCs w:val="32"/>
        </w:rPr>
        <w:t>to’plamiga tegishli hisoblanadi, agar</w:t>
      </w:r>
    </w:p>
    <w:p w:rsidR="000052FF" w:rsidRPr="00A25976" w:rsidRDefault="00F51559" w:rsidP="00F51559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iCs/>
          <w:sz w:val="32"/>
          <w:szCs w:val="32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8199" w:dyaOrig="720">
          <v:shape id="_x0000_i1233" type="#_x0000_t75" style="width:441.75pt;height:45pt" o:ole="">
            <v:imagedata r:id="rId543" o:title=""/>
          </v:shape>
          <o:OLEObject Type="Embed" ProgID="Equation.3" ShapeID="_x0000_i1233" DrawAspect="Content" ObjectID="_1798395299" r:id="rId550"/>
        </w:object>
      </w:r>
    </w:p>
    <w:p w:rsidR="000052FF" w:rsidRPr="00F51559" w:rsidRDefault="000052FF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F51559">
        <w:rPr>
          <w:rFonts w:ascii="Times New Roman" w:hAnsi="Times New Roman" w:cs="Times New Roman"/>
          <w:sz w:val="32"/>
          <w:szCs w:val="32"/>
        </w:rPr>
        <w:t xml:space="preserve">sharti o’rinli bo’lsa. </w:t>
      </w:r>
    </w:p>
    <w:p w:rsidR="000052FF" w:rsidRPr="00A25976" w:rsidRDefault="000052FF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60">
          <v:shape id="_x0000_i1234" type="#_x0000_t75" style="width:20.25pt;height:21.75pt" o:ole="">
            <v:imagedata r:id="rId299" o:title=""/>
          </v:shape>
          <o:OLEObject Type="Embed" ProgID="Equation.DSMT4" ShapeID="_x0000_i1234" DrawAspect="Content" ObjectID="_1798395300" r:id="rId55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 uchun </w:t>
      </w:r>
      <w:r w:rsidR="00E93638" w:rsidRPr="00A25976">
        <w:rPr>
          <w:rFonts w:ascii="Times New Roman" w:hAnsi="Times New Roman" w:cs="Times New Roman"/>
          <w:sz w:val="32"/>
          <w:szCs w:val="32"/>
          <w:lang w:val="en-US"/>
        </w:rPr>
        <w:t>Juravlev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metrikalari bo‘yicha shovqin obyektlar to‘plami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60">
          <v:shape id="_x0000_i1235" type="#_x0000_t75" style="width:20.25pt;height:21.75pt" o:ole="">
            <v:imagedata r:id="rId301" o:title=""/>
          </v:shape>
          <o:OLEObject Type="Embed" ProgID="Equation.DSMT4" ShapeID="_x0000_i1235" DrawAspect="Content" ObjectID="_1798395301" r:id="rId552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aniqlansin.</w:t>
      </w:r>
    </w:p>
    <w:p w:rsidR="00A6280F" w:rsidRPr="00A25976" w:rsidRDefault="00A6280F" w:rsidP="00A2597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lastRenderedPageBreak/>
        <w:t>3.1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учающа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}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держит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r>
          <w:rPr>
            <w:rFonts w:ascii="Cambria Math" w:hAnsi="Cambria Math" w:cs="Times New Roman"/>
            <w:sz w:val="32"/>
            <w:szCs w:val="32"/>
          </w:rPr>
          <m:t>S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бором из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знотипных (количественных и номинальных) признаков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 М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ножество шумовых объектов рассматривается как подмножество граничных объектов классов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iCs/>
          <w:sz w:val="32"/>
          <w:szCs w:val="32"/>
        </w:rPr>
        <w:sym w:font="Symbol" w:char="F0CC"/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E</w:t>
      </w:r>
      <w:r w:rsidRPr="00A25976">
        <w:rPr>
          <w:rFonts w:ascii="Times New Roman" w:hAnsi="Times New Roman" w:cs="Times New Roman"/>
          <w:iCs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 по заданной </w:t>
      </w:r>
      <w:proofErr w:type="gramStart"/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метрике </w:t>
      </w:r>
      <m:oMath>
        <m:r>
          <w:rPr>
            <w:rFonts w:ascii="Cambria Math" w:hAnsi="Cambria Math" w:cs="Times New Roman"/>
            <w:sz w:val="32"/>
            <w:szCs w:val="32"/>
          </w:rPr>
          <m:t>ρ</m:t>
        </m:r>
        <m:d>
          <m:dPr>
            <m:ctrlPr>
              <w:rPr>
                <w:rFonts w:ascii="Cambria Math" w:hAnsi="Cambria Math" w:cs="Times New Roman"/>
                <w:i/>
                <w:iCs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</m:oMath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 которое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>определяется как</w:t>
      </w:r>
    </w:p>
    <w:p w:rsidR="00A6280F" w:rsidRPr="00A25976" w:rsidRDefault="00F51559" w:rsidP="00F51559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iCs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/>
          <w:iCs/>
          <w:position w:val="-28"/>
          <w:sz w:val="32"/>
          <w:szCs w:val="32"/>
        </w:rPr>
        <w:object w:dxaOrig="4560" w:dyaOrig="680">
          <v:shape id="_x0000_i1236" type="#_x0000_t75" style="width:309.75pt;height:45pt" o:ole="">
            <v:imagedata r:id="rId553" o:title=""/>
          </v:shape>
          <o:OLEObject Type="Embed" ProgID="Equation.3" ShapeID="_x0000_i1236" DrawAspect="Content" ObjectID="_1798395302" r:id="rId554"/>
        </w:object>
      </w:r>
      <w:r w:rsidR="00A6280F" w:rsidRPr="00A25976">
        <w:rPr>
          <w:rFonts w:ascii="Times New Roman" w:hAnsi="Times New Roman" w:cs="Times New Roman"/>
          <w:iCs/>
          <w:sz w:val="32"/>
          <w:szCs w:val="32"/>
          <w:lang w:val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Объект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S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принадлежит множеству шумовых объектов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bidi="en-US"/>
        </w:rPr>
        <w:t>D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 класса </w:t>
      </w:r>
      <w:r w:rsidRPr="00A25976">
        <w:rPr>
          <w:rFonts w:ascii="Times New Roman" w:hAnsi="Times New Roman" w:cs="Times New Roman"/>
          <w:i/>
          <w:sz w:val="32"/>
          <w:szCs w:val="32"/>
          <w:lang w:bidi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bidi="en-US"/>
        </w:rPr>
        <w:t>j</w:t>
      </w:r>
      <w:r w:rsidRPr="00A25976">
        <w:rPr>
          <w:rFonts w:ascii="Times New Roman" w:hAnsi="Times New Roman" w:cs="Times New Roman"/>
          <w:iCs/>
          <w:sz w:val="32"/>
          <w:szCs w:val="32"/>
          <w:lang w:val="ru-RU"/>
        </w:rPr>
        <w:t xml:space="preserve">, если </w:t>
      </w:r>
    </w:p>
    <w:p w:rsidR="00E455F2" w:rsidRPr="00A25976" w:rsidRDefault="00F51559" w:rsidP="00F51559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8199" w:dyaOrig="720">
          <v:shape id="_x0000_i1237" type="#_x0000_t75" style="width:455.25pt;height:47.25pt" o:ole="">
            <v:imagedata r:id="rId555" o:title=""/>
          </v:shape>
          <o:OLEObject Type="Embed" ProgID="Equation.3" ShapeID="_x0000_i1237" DrawAspect="Content" ObjectID="_1798395303" r:id="rId556"/>
        </w:object>
      </w:r>
    </w:p>
    <w:p w:rsidR="00A6280F" w:rsidRDefault="00A6280F" w:rsidP="00A2597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 определить все множества шумовых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ждого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по метрике Журавлёва.</w:t>
      </w:r>
    </w:p>
    <w:p w:rsidR="002400D7" w:rsidRDefault="002400D7" w:rsidP="00FD1BF9">
      <w:pPr>
        <w:pStyle w:val="a3"/>
        <w:spacing w:after="0" w:line="240" w:lineRule="auto"/>
        <w:ind w:left="284" w:firstLine="424"/>
        <w:rPr>
          <w:rFonts w:ascii="Times New Roman" w:hAnsi="Times New Roman" w:cs="Times New Roman"/>
          <w:sz w:val="32"/>
          <w:szCs w:val="32"/>
        </w:rPr>
      </w:pPr>
      <w:r w:rsidRPr="00556CF6">
        <w:rPr>
          <w:rFonts w:ascii="Times New Roman" w:hAnsi="Times New Roman" w:cs="Times New Roman"/>
          <w:b/>
          <w:sz w:val="32"/>
          <w:szCs w:val="32"/>
          <w:lang w:val="en-US"/>
        </w:rPr>
        <w:t>3.</w:t>
      </w:r>
      <w:r w:rsidRPr="002400D7">
        <w:rPr>
          <w:rFonts w:ascii="Times New Roman" w:hAnsi="Times New Roman" w:cs="Times New Roman"/>
          <w:b/>
          <w:sz w:val="32"/>
          <w:szCs w:val="32"/>
        </w:rPr>
        <w:t>1</w:t>
      </w:r>
      <w:r w:rsidRPr="00556CF6">
        <w:rPr>
          <w:rFonts w:ascii="Times New Roman" w:hAnsi="Times New Roman" w:cs="Times New Roman"/>
          <w:b/>
          <w:sz w:val="32"/>
          <w:szCs w:val="32"/>
          <w:lang w:val="en-US"/>
        </w:rPr>
        <w:t>5</w:t>
      </w:r>
      <w:r w:rsidRPr="002400D7">
        <w:rPr>
          <w:rFonts w:ascii="Times New Roman" w:hAnsi="Times New Roman" w:cs="Times New Roman"/>
          <w:b/>
          <w:sz w:val="32"/>
          <w:szCs w:val="32"/>
        </w:rPr>
        <w:t>.</w:t>
      </w:r>
      <w:r w:rsidRPr="002400D7">
        <w:rPr>
          <w:rFonts w:ascii="Times New Roman" w:hAnsi="Times New Roman" w:cs="Times New Roman"/>
          <w:sz w:val="32"/>
          <w:szCs w:val="32"/>
        </w:rPr>
        <w:t xml:space="preserve"> (</w:t>
      </w:r>
      <w:r w:rsidR="00556CF6">
        <w:rPr>
          <w:rFonts w:ascii="Times New Roman" w:hAnsi="Times New Roman" w:cs="Times New Roman"/>
          <w:i/>
          <w:sz w:val="32"/>
          <w:szCs w:val="32"/>
          <w:lang w:val="uz-Cyrl-UZ"/>
        </w:rPr>
        <w:t>Ob’ektlar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i/>
          <w:sz w:val="32"/>
          <w:szCs w:val="32"/>
          <w:lang w:val="uz-Cyrl-UZ"/>
        </w:rPr>
        <w:t>bog‘langanligi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proofErr w:type="gramStart"/>
      <w:r w:rsidR="00556CF6">
        <w:rPr>
          <w:rFonts w:ascii="Times New Roman" w:hAnsi="Times New Roman" w:cs="Times New Roman"/>
          <w:i/>
          <w:sz w:val="32"/>
          <w:szCs w:val="32"/>
          <w:lang w:val="uz-Cyrl-UZ"/>
        </w:rPr>
        <w:t>bo‘yicha</w:t>
      </w:r>
      <w:proofErr w:type="gramEnd"/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556CF6">
        <w:rPr>
          <w:rFonts w:ascii="Times New Roman" w:hAnsi="Times New Roman" w:cs="Times New Roman"/>
          <w:i/>
          <w:sz w:val="32"/>
          <w:szCs w:val="32"/>
        </w:rPr>
        <w:t>laster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i/>
          <w:sz w:val="32"/>
          <w:szCs w:val="32"/>
          <w:lang w:val="uz-Cyrl-UZ"/>
        </w:rPr>
        <w:t>tahlil</w:t>
      </w:r>
      <w:r w:rsidRPr="002400D7">
        <w:rPr>
          <w:rFonts w:ascii="Times New Roman" w:hAnsi="Times New Roman" w:cs="Times New Roman"/>
          <w:sz w:val="32"/>
          <w:szCs w:val="32"/>
        </w:rPr>
        <w:t>).</w:t>
      </w:r>
    </w:p>
    <w:p w:rsidR="002400D7" w:rsidRPr="002400D7" w:rsidRDefault="002400D7" w:rsidP="002400D7">
      <w:pPr>
        <w:pStyle w:val="a3"/>
        <w:spacing w:after="0" w:line="240" w:lineRule="auto"/>
        <w:ind w:left="0" w:firstLine="284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FD1BF9">
        <w:rPr>
          <w:rFonts w:ascii="Times New Roman" w:hAnsi="Times New Roman" w:cs="Times New Roman"/>
          <w:sz w:val="32"/>
          <w:szCs w:val="32"/>
          <w:lang w:val="en-US"/>
        </w:rPr>
        <w:tab/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2400D7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anlanm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2400D7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&gt;2 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anlanmaning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sosiy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deyilad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hech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o‘lmagand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und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sz w:val="32"/>
          <w:szCs w:val="32"/>
        </w:rPr>
        <w:t>ε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masofad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joylashg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2400D7">
        <w:rPr>
          <w:rFonts w:ascii="Times New Roman" w:hAnsi="Times New Roman" w:cs="Times New Roman"/>
          <w:sz w:val="32"/>
          <w:szCs w:val="32"/>
        </w:rPr>
        <w:t>ε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qo‘shnichilik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radiusining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maksimal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‘zin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ham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hisobg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lg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Ul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sz w:val="32"/>
          <w:szCs w:val="32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d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erishish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perscript"/>
          <w:lang w:val="uz-Cyrl-UZ"/>
        </w:rPr>
        <w:t>d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S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d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erishish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deyilad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yo‘l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mavjud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, 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perscript"/>
          <w:lang w:val="uz-Cyrl-UZ"/>
        </w:rPr>
        <w:t>d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.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rd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+</w:t>
      </w:r>
      <w:r w:rsidRPr="002400D7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2400D7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d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o‘g‘rid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o‘g‘r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erishilad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yo‘ldag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arch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sosiy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S</w:t>
      </w:r>
      <w:r w:rsidRPr="002400D7">
        <w:rPr>
          <w:rFonts w:ascii="Times New Roman" w:hAnsi="Times New Roman" w:cs="Times New Roman"/>
          <w:i/>
          <w:sz w:val="32"/>
          <w:szCs w:val="32"/>
          <w:vertAlign w:val="superscript"/>
          <w:lang w:val="uz-Cyrl-UZ"/>
        </w:rPr>
        <w:t>d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d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ashqar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sosiy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und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erishish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arch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sosiy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sosiy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o‘lmag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klaste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ashkil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qilad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2400D7" w:rsidRPr="002400D7" w:rsidRDefault="00556CF6" w:rsidP="00FD1BF9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2400D7"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2400D7" w:rsidRPr="002400D7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2400D7" w:rsidRPr="002400D7" w:rsidRDefault="002400D7" w:rsidP="00FD1BF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 xml:space="preserve">1.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C52D30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2400D7">
        <w:rPr>
          <w:rFonts w:ascii="Times New Roman" w:hAnsi="Times New Roman" w:cs="Times New Roman"/>
          <w:sz w:val="32"/>
          <w:szCs w:val="32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sz w:val="32"/>
          <w:szCs w:val="32"/>
        </w:rPr>
        <w:t xml:space="preserve">ε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arch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klasterla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Pr="002400D7">
        <w:rPr>
          <w:rFonts w:ascii="Times New Roman" w:hAnsi="Times New Roman" w:cs="Times New Roman"/>
          <w:sz w:val="32"/>
          <w:szCs w:val="32"/>
        </w:rPr>
        <w:t>;</w:t>
      </w:r>
    </w:p>
    <w:p w:rsidR="002400D7" w:rsidRPr="002400D7" w:rsidRDefault="002400D7" w:rsidP="00FD1BF9">
      <w:pPr>
        <w:spacing w:after="0" w:line="240" w:lineRule="auto"/>
        <w:ind w:left="142" w:firstLine="566"/>
        <w:jc w:val="both"/>
        <w:rPr>
          <w:rFonts w:ascii="Times New Roman" w:hAnsi="Times New Roman" w:cs="Times New Roman"/>
          <w:sz w:val="32"/>
          <w:szCs w:val="32"/>
        </w:rPr>
      </w:pPr>
      <w:r w:rsidRPr="00556CF6">
        <w:rPr>
          <w:rFonts w:ascii="Times New Roman" w:hAnsi="Times New Roman" w:cs="Times New Roman"/>
          <w:sz w:val="32"/>
          <w:szCs w:val="32"/>
          <w:lang w:val="en-US"/>
        </w:rPr>
        <w:t xml:space="preserve">2.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Klaster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ularning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arkib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Evklid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Chebishev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="00556CF6">
        <w:rPr>
          <w:rFonts w:ascii="Times New Roman" w:hAnsi="Times New Roman" w:cs="Times New Roman"/>
          <w:sz w:val="32"/>
          <w:szCs w:val="32"/>
          <w:lang w:val="uz-Cyrl-UZ"/>
        </w:rPr>
        <w:t>metrikalari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proofErr w:type="gramEnd"/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6CF6">
        <w:rPr>
          <w:rFonts w:ascii="Times New Roman" w:hAnsi="Times New Roman" w:cs="Times New Roman"/>
          <w:sz w:val="32"/>
          <w:szCs w:val="32"/>
          <w:lang w:val="uz-Cyrl-UZ"/>
        </w:rPr>
        <w:t>taqqoslansin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2400D7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400D7" w:rsidRDefault="002400D7" w:rsidP="002400D7">
      <w:pPr>
        <w:pStyle w:val="a3"/>
        <w:spacing w:after="0" w:line="240" w:lineRule="auto"/>
        <w:ind w:left="142" w:firstLine="284"/>
        <w:jc w:val="both"/>
        <w:rPr>
          <w:rFonts w:ascii="Times New Roman" w:hAnsi="Times New Roman" w:cs="Times New Roman"/>
          <w:sz w:val="32"/>
          <w:szCs w:val="32"/>
        </w:rPr>
      </w:pPr>
      <w:r w:rsidRPr="002400D7">
        <w:rPr>
          <w:rFonts w:ascii="Times New Roman" w:hAnsi="Times New Roman" w:cs="Times New Roman"/>
          <w:b/>
          <w:sz w:val="32"/>
          <w:szCs w:val="32"/>
          <w:lang w:val="ru-RU"/>
        </w:rPr>
        <w:t>3.</w:t>
      </w:r>
      <w:r w:rsidRPr="002400D7">
        <w:rPr>
          <w:rFonts w:ascii="Times New Roman" w:hAnsi="Times New Roman" w:cs="Times New Roman"/>
          <w:b/>
          <w:sz w:val="32"/>
          <w:szCs w:val="32"/>
        </w:rPr>
        <w:t>1</w:t>
      </w:r>
      <w:r w:rsidRPr="002400D7">
        <w:rPr>
          <w:rFonts w:ascii="Times New Roman" w:hAnsi="Times New Roman" w:cs="Times New Roman"/>
          <w:b/>
          <w:sz w:val="32"/>
          <w:szCs w:val="32"/>
          <w:lang w:val="ru-RU"/>
        </w:rPr>
        <w:t>5</w:t>
      </w:r>
      <w:r w:rsidRPr="002400D7">
        <w:rPr>
          <w:rFonts w:ascii="Times New Roman" w:hAnsi="Times New Roman" w:cs="Times New Roman"/>
          <w:b/>
          <w:sz w:val="32"/>
          <w:szCs w:val="32"/>
        </w:rPr>
        <w:t>.</w:t>
      </w:r>
      <w:r w:rsidRPr="002400D7">
        <w:rPr>
          <w:rFonts w:ascii="Times New Roman" w:hAnsi="Times New Roman" w:cs="Times New Roman"/>
          <w:sz w:val="32"/>
          <w:szCs w:val="32"/>
        </w:rPr>
        <w:t xml:space="preserve"> (</w:t>
      </w:r>
      <w:r w:rsidRPr="002400D7">
        <w:rPr>
          <w:rFonts w:ascii="Times New Roman" w:hAnsi="Times New Roman" w:cs="Times New Roman"/>
          <w:i/>
          <w:sz w:val="32"/>
          <w:szCs w:val="32"/>
        </w:rPr>
        <w:t>Кластерный анализ по отношению связанности объектов</w:t>
      </w:r>
      <w:r w:rsidRPr="002400D7">
        <w:rPr>
          <w:rFonts w:ascii="Times New Roman" w:hAnsi="Times New Roman" w:cs="Times New Roman"/>
          <w:sz w:val="32"/>
          <w:szCs w:val="32"/>
        </w:rPr>
        <w:t>).</w:t>
      </w:r>
      <w:r w:rsidRPr="002400D7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400D7">
        <w:rPr>
          <w:rFonts w:ascii="Times New Roman" w:hAnsi="Times New Roman" w:cs="Times New Roman"/>
          <w:sz w:val="32"/>
          <w:szCs w:val="32"/>
        </w:rPr>
        <w:t xml:space="preserve">Дано описание множества объектов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2400D7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2400D7">
        <w:rPr>
          <w:rFonts w:ascii="Times New Roman" w:hAnsi="Times New Roman" w:cs="Times New Roman"/>
          <w:sz w:val="32"/>
          <w:szCs w:val="32"/>
        </w:rPr>
        <w:t>=(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2400D7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Pr="002400D7">
        <w:rPr>
          <w:rFonts w:ascii="Times New Roman" w:hAnsi="Times New Roman" w:cs="Times New Roman"/>
          <w:sz w:val="32"/>
          <w:szCs w:val="32"/>
        </w:rPr>
        <w:t>,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proofErr w:type="gramEnd"/>
      <w:r w:rsidRPr="002400D7">
        <w:rPr>
          <w:rFonts w:ascii="Times New Roman" w:hAnsi="Times New Roman" w:cs="Times New Roman"/>
          <w:sz w:val="32"/>
          <w:szCs w:val="32"/>
        </w:rPr>
        <w:t xml:space="preserve">)  с помощью набора количественных признаков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400D7">
        <w:rPr>
          <w:rFonts w:ascii="Times New Roman" w:hAnsi="Times New Roman" w:cs="Times New Roman"/>
          <w:sz w:val="32"/>
          <w:szCs w:val="32"/>
        </w:rPr>
        <w:t>(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2400D7">
        <w:rPr>
          <w:rFonts w:ascii="Times New Roman" w:hAnsi="Times New Roman" w:cs="Times New Roman"/>
          <w:sz w:val="32"/>
          <w:szCs w:val="32"/>
        </w:rPr>
        <w:t>)=(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400D7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2400D7">
        <w:rPr>
          <w:rFonts w:ascii="Times New Roman" w:hAnsi="Times New Roman" w:cs="Times New Roman"/>
          <w:sz w:val="32"/>
          <w:szCs w:val="32"/>
        </w:rPr>
        <w:t>,…,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2400D7">
        <w:rPr>
          <w:rFonts w:ascii="Times New Roman" w:hAnsi="Times New Roman" w:cs="Times New Roman"/>
          <w:sz w:val="32"/>
          <w:szCs w:val="32"/>
        </w:rPr>
        <w:t xml:space="preserve">). Объект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sz w:val="32"/>
          <w:szCs w:val="32"/>
        </w:rPr>
        <w:t xml:space="preserve"> является основным, если по крайней мере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2400D7">
        <w:rPr>
          <w:rFonts w:ascii="Times New Roman" w:hAnsi="Times New Roman" w:cs="Times New Roman"/>
          <w:sz w:val="32"/>
          <w:szCs w:val="32"/>
        </w:rPr>
        <w:t xml:space="preserve">  точек находятся на расстоянии ε (ε является максимальным радиусом соседства от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sz w:val="32"/>
          <w:szCs w:val="32"/>
        </w:rPr>
        <w:t xml:space="preserve">) включая сам объект. Считается, что эти объекты достижимы из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sz w:val="32"/>
          <w:szCs w:val="32"/>
        </w:rPr>
        <w:t>.</w:t>
      </w:r>
    </w:p>
    <w:p w:rsidR="002400D7" w:rsidRPr="002400D7" w:rsidRDefault="002400D7" w:rsidP="002400D7">
      <w:pPr>
        <w:pStyle w:val="a3"/>
        <w:spacing w:after="0" w:line="240" w:lineRule="auto"/>
        <w:ind w:left="142" w:firstLine="284"/>
        <w:jc w:val="both"/>
        <w:rPr>
          <w:rFonts w:ascii="Times New Roman" w:hAnsi="Times New Roman" w:cs="Times New Roman"/>
          <w:sz w:val="32"/>
          <w:szCs w:val="32"/>
        </w:rPr>
      </w:pPr>
      <w:r w:rsidRPr="002400D7">
        <w:rPr>
          <w:rFonts w:ascii="Times New Roman" w:hAnsi="Times New Roman" w:cs="Times New Roman"/>
          <w:sz w:val="32"/>
          <w:szCs w:val="32"/>
        </w:rPr>
        <w:lastRenderedPageBreak/>
        <w:t xml:space="preserve"> Объект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d</w:t>
      </w:r>
      <w:r w:rsidRPr="002400D7">
        <w:rPr>
          <w:rFonts w:ascii="Times New Roman" w:hAnsi="Times New Roman" w:cs="Times New Roman"/>
          <w:sz w:val="32"/>
          <w:szCs w:val="32"/>
          <w:vertAlign w:val="superscript"/>
        </w:rPr>
        <w:t xml:space="preserve"> </w:t>
      </w:r>
      <w:r w:rsidRPr="002400D7">
        <w:rPr>
          <w:rFonts w:ascii="Times New Roman" w:hAnsi="Times New Roman" w:cs="Times New Roman"/>
          <w:sz w:val="32"/>
          <w:szCs w:val="32"/>
        </w:rPr>
        <w:t xml:space="preserve">достижим из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sz w:val="32"/>
          <w:szCs w:val="32"/>
        </w:rPr>
        <w:t xml:space="preserve">, если имеется путь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2400D7">
        <w:rPr>
          <w:rFonts w:ascii="Times New Roman" w:hAnsi="Times New Roman" w:cs="Times New Roman"/>
          <w:sz w:val="32"/>
          <w:szCs w:val="32"/>
        </w:rPr>
        <w:t>,…,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r</w:t>
      </w:r>
      <w:r w:rsidRPr="002400D7">
        <w:rPr>
          <w:rFonts w:ascii="Times New Roman" w:hAnsi="Times New Roman" w:cs="Times New Roman"/>
          <w:sz w:val="32"/>
          <w:szCs w:val="32"/>
        </w:rPr>
        <w:t xml:space="preserve"> с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2400D7">
        <w:rPr>
          <w:rFonts w:ascii="Times New Roman" w:hAnsi="Times New Roman" w:cs="Times New Roman"/>
          <w:sz w:val="32"/>
          <w:szCs w:val="32"/>
        </w:rPr>
        <w:t>=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sz w:val="32"/>
          <w:szCs w:val="32"/>
        </w:rPr>
        <w:t xml:space="preserve"> и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r</w:t>
      </w:r>
      <w:r w:rsidRPr="002400D7">
        <w:rPr>
          <w:rFonts w:ascii="Times New Roman" w:hAnsi="Times New Roman" w:cs="Times New Roman"/>
          <w:sz w:val="32"/>
          <w:szCs w:val="32"/>
        </w:rPr>
        <w:t>=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d</w:t>
      </w:r>
      <w:r w:rsidRPr="002400D7">
        <w:rPr>
          <w:rFonts w:ascii="Times New Roman" w:hAnsi="Times New Roman" w:cs="Times New Roman"/>
          <w:sz w:val="32"/>
          <w:szCs w:val="32"/>
        </w:rPr>
        <w:t xml:space="preserve">, где каждый объект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</w:rPr>
        <w:t>+</w:t>
      </w:r>
      <w:r w:rsidRPr="002400D7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2400D7">
        <w:rPr>
          <w:rFonts w:ascii="Times New Roman" w:hAnsi="Times New Roman" w:cs="Times New Roman"/>
          <w:sz w:val="32"/>
          <w:szCs w:val="32"/>
        </w:rPr>
        <w:t xml:space="preserve">  прямо достижим из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2400D7">
        <w:rPr>
          <w:rFonts w:ascii="Times New Roman" w:hAnsi="Times New Roman" w:cs="Times New Roman"/>
          <w:sz w:val="32"/>
          <w:szCs w:val="32"/>
        </w:rPr>
        <w:t xml:space="preserve"> (все объекты на пути являются основными за исключением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d</w:t>
      </w:r>
      <w:r w:rsidRPr="002400D7">
        <w:rPr>
          <w:rFonts w:ascii="Times New Roman" w:hAnsi="Times New Roman" w:cs="Times New Roman"/>
          <w:sz w:val="32"/>
          <w:szCs w:val="32"/>
        </w:rPr>
        <w:t xml:space="preserve">). Если объект </w:t>
      </w:r>
      <w:r w:rsidRPr="002400D7">
        <w:rPr>
          <w:rFonts w:ascii="Times New Roman" w:hAnsi="Times New Roman" w:cs="Times New Roman"/>
          <w:sz w:val="32"/>
          <w:szCs w:val="32"/>
          <w:lang w:val="en-US"/>
        </w:rPr>
        <w:t>S</w:t>
      </w:r>
      <w:r w:rsidRPr="002400D7">
        <w:rPr>
          <w:rFonts w:ascii="Times New Roman" w:hAnsi="Times New Roman" w:cs="Times New Roman"/>
          <w:sz w:val="32"/>
          <w:szCs w:val="32"/>
        </w:rPr>
        <w:t xml:space="preserve"> является основным, то он формирует кластер со всеми объектами (основными и не основными) достижимыми из этого объекта. </w:t>
      </w:r>
    </w:p>
    <w:p w:rsidR="002400D7" w:rsidRPr="002400D7" w:rsidRDefault="002400D7" w:rsidP="002400D7">
      <w:pPr>
        <w:pStyle w:val="a3"/>
        <w:spacing w:after="0" w:line="240" w:lineRule="auto"/>
        <w:ind w:left="142" w:firstLine="284"/>
        <w:jc w:val="both"/>
        <w:rPr>
          <w:rFonts w:ascii="Times New Roman" w:hAnsi="Times New Roman" w:cs="Times New Roman"/>
          <w:sz w:val="32"/>
          <w:szCs w:val="32"/>
        </w:rPr>
      </w:pPr>
      <w:r w:rsidRPr="002400D7">
        <w:rPr>
          <w:rFonts w:ascii="Times New Roman" w:hAnsi="Times New Roman" w:cs="Times New Roman"/>
          <w:sz w:val="32"/>
          <w:szCs w:val="32"/>
        </w:rPr>
        <w:t>Требуется:</w:t>
      </w:r>
    </w:p>
    <w:p w:rsidR="002400D7" w:rsidRPr="002400D7" w:rsidRDefault="002400D7" w:rsidP="00FD1BF9">
      <w:pPr>
        <w:pStyle w:val="a3"/>
        <w:numPr>
          <w:ilvl w:val="0"/>
          <w:numId w:val="38"/>
        </w:numPr>
        <w:tabs>
          <w:tab w:val="left" w:pos="851"/>
        </w:tabs>
        <w:spacing w:line="240" w:lineRule="auto"/>
        <w:ind w:left="0" w:firstLine="56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 xml:space="preserve"> п</w:t>
      </w:r>
      <w:r w:rsidRPr="002400D7">
        <w:rPr>
          <w:rFonts w:ascii="Times New Roman" w:hAnsi="Times New Roman" w:cs="Times New Roman"/>
          <w:sz w:val="32"/>
          <w:szCs w:val="32"/>
        </w:rPr>
        <w:t xml:space="preserve">о заданным </w:t>
      </w:r>
      <w:r w:rsidRPr="002400D7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2400D7">
        <w:rPr>
          <w:rFonts w:ascii="Times New Roman" w:hAnsi="Times New Roman" w:cs="Times New Roman"/>
          <w:sz w:val="32"/>
          <w:szCs w:val="32"/>
        </w:rPr>
        <w:t xml:space="preserve"> и ε определить все кластеры;</w:t>
      </w:r>
    </w:p>
    <w:p w:rsidR="002400D7" w:rsidRDefault="002400D7" w:rsidP="002E0AD4">
      <w:pPr>
        <w:pStyle w:val="a3"/>
        <w:numPr>
          <w:ilvl w:val="0"/>
          <w:numId w:val="38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с</w:t>
      </w:r>
      <w:r w:rsidRPr="002400D7">
        <w:rPr>
          <w:rFonts w:ascii="Times New Roman" w:hAnsi="Times New Roman" w:cs="Times New Roman"/>
          <w:sz w:val="32"/>
          <w:szCs w:val="32"/>
          <w:lang w:val="ru-RU"/>
        </w:rPr>
        <w:t>равнить количество и состав кластеров по метрикам Евклида и Чебышева</w:t>
      </w:r>
      <w:r w:rsidRPr="002400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96294" w:rsidRPr="002E0AD4" w:rsidRDefault="00D57B7C" w:rsidP="002E0AD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2E0AD4">
        <w:rPr>
          <w:rFonts w:ascii="Times New Roman" w:hAnsi="Times New Roman" w:cs="Times New Roman"/>
          <w:b/>
          <w:sz w:val="32"/>
          <w:szCs w:val="32"/>
          <w:lang w:val="en-US"/>
        </w:rPr>
        <w:t>3.16</w:t>
      </w:r>
      <w:r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Devis-Bolduin indexsi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). Berilgan 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796294" w:rsidRPr="002E0AD4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proofErr w:type="gramStart"/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>=(</w:t>
      </w:r>
      <w:proofErr w:type="gramEnd"/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796294" w:rsidRPr="002E0AD4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>,…,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796294"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) – obyektlar to’plami 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k means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 algoritmi bilan o’zaro kesishmaydigan 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="00796294" w:rsidRPr="002E0AD4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 ,…, 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="00796294"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≥2 guruhlarga bo’lingan. Har bir 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796294" w:rsidRPr="002E0AD4">
        <w:rPr>
          <w:rFonts w:ascii="Cambria Math" w:hAnsi="Cambria Math" w:cs="Cambria Math"/>
          <w:sz w:val="32"/>
          <w:szCs w:val="32"/>
          <w:lang w:val="en-US"/>
        </w:rPr>
        <w:t>∊</w:t>
      </w:r>
      <w:proofErr w:type="gramStart"/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796294" w:rsidRPr="002E0AD4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0  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>obyekt</w:t>
      </w:r>
      <w:proofErr w:type="gramEnd"/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 ta miqdoriy alomatlar 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X(n)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 bilan tavsiflangan. 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="00796294"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 xml:space="preserve"> 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guruh obyektlari va uning </w:t>
      </w:r>
      <w:proofErr w:type="gramStart"/>
      <w:r w:rsidR="00796294" w:rsidRPr="002E0AD4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796294"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796294" w:rsidRPr="002E0AD4">
        <w:rPr>
          <w:rFonts w:ascii="Times New Roman" w:hAnsi="Times New Roman" w:cs="Times New Roman"/>
          <w:sz w:val="32"/>
          <w:szCs w:val="32"/>
        </w:rPr>
        <w:t xml:space="preserve">  </w:t>
      </w:r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>markazi</w:t>
      </w:r>
      <w:proofErr w:type="gramEnd"/>
      <w:r w:rsidR="00796294"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 o’rtasidag masofa </w:t>
      </w:r>
    </w:p>
    <w:p w:rsidR="00796294" w:rsidRPr="002E0AD4" w:rsidRDefault="00796294" w:rsidP="002E0AD4">
      <w:pPr>
        <w:spacing w:after="0" w:line="240" w:lineRule="auto"/>
        <w:ind w:firstLine="142"/>
        <w:jc w:val="center"/>
        <w:rPr>
          <w:rFonts w:ascii="Times New Roman" w:hAnsi="Times New Roman" w:cs="Times New Roman"/>
          <w:sz w:val="32"/>
          <w:szCs w:val="32"/>
        </w:rPr>
      </w:pPr>
      <w:r w:rsidRPr="002E0AD4">
        <w:rPr>
          <w:rFonts w:ascii="Times New Roman" w:hAnsi="Times New Roman" w:cs="Times New Roman"/>
          <w:position w:val="-22"/>
          <w:sz w:val="32"/>
          <w:szCs w:val="32"/>
        </w:rPr>
        <w:object w:dxaOrig="1719" w:dyaOrig="460">
          <v:shape id="_x0000_i1238" type="#_x0000_t75" style="width:101.25pt;height:28.5pt" o:ole="" fillcolor="window">
            <v:imagedata r:id="rId557" o:title=""/>
          </v:shape>
          <o:OLEObject Type="Embed" ProgID="Equation.DSMT4" ShapeID="_x0000_i1238" DrawAspect="Content" ObjectID="_1798395304" r:id="rId558"/>
        </w:object>
      </w:r>
    </w:p>
    <w:p w:rsidR="00796294" w:rsidRPr="002E0AD4" w:rsidRDefault="00796294" w:rsidP="002E0AD4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ko'rinishida, guruhlar markazlari o’rtasida masofa esa </w:t>
      </w:r>
    </w:p>
    <w:p w:rsidR="00796294" w:rsidRPr="002E0AD4" w:rsidRDefault="00796294" w:rsidP="002E0AD4">
      <w:pPr>
        <w:spacing w:after="0" w:line="240" w:lineRule="auto"/>
        <w:ind w:firstLine="142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0AD4">
        <w:rPr>
          <w:rFonts w:ascii="Times New Roman" w:hAnsi="Times New Roman" w:cs="Times New Roman"/>
          <w:position w:val="-22"/>
          <w:sz w:val="32"/>
          <w:szCs w:val="32"/>
        </w:rPr>
        <w:object w:dxaOrig="1960" w:dyaOrig="520">
          <v:shape id="_x0000_i1239" type="#_x0000_t75" style="width:115.5pt;height:32.25pt" o:ole="" fillcolor="window">
            <v:imagedata r:id="rId559" o:title=""/>
          </v:shape>
          <o:OLEObject Type="Embed" ProgID="Equation.DSMT4" ShapeID="_x0000_i1239" DrawAspect="Content" ObjectID="_1798395305" r:id="rId560"/>
        </w:object>
      </w:r>
    </w:p>
    <w:p w:rsidR="00796294" w:rsidRPr="002E0AD4" w:rsidRDefault="00796294" w:rsidP="002E0AD4">
      <w:pPr>
        <w:spacing w:after="0" w:line="240" w:lineRule="auto"/>
        <w:ind w:left="75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2E0AD4">
        <w:rPr>
          <w:rFonts w:ascii="Times New Roman" w:hAnsi="Times New Roman" w:cs="Times New Roman"/>
          <w:sz w:val="32"/>
          <w:szCs w:val="32"/>
          <w:lang w:val="en-US"/>
        </w:rPr>
        <w:t>formula</w:t>
      </w:r>
      <w:proofErr w:type="gramEnd"/>
      <w:r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 orqali hisoblanadi.</w:t>
      </w:r>
    </w:p>
    <w:p w:rsidR="00796294" w:rsidRPr="002E0AD4" w:rsidRDefault="00796294" w:rsidP="002E0AD4">
      <w:pPr>
        <w:pStyle w:val="a3"/>
        <w:spacing w:after="0" w:line="240" w:lineRule="auto"/>
        <w:ind w:left="435" w:firstLine="273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2E0AD4">
        <w:rPr>
          <w:rFonts w:ascii="Times New Roman" w:hAnsi="Times New Roman" w:cs="Times New Roman"/>
          <w:sz w:val="32"/>
          <w:szCs w:val="32"/>
          <w:lang w:val="en-US"/>
        </w:rPr>
        <w:t xml:space="preserve">Klasterlash sifatini baholash talab qilinadi: </w:t>
      </w:r>
    </w:p>
    <w:p w:rsidR="00796294" w:rsidRPr="002E0AD4" w:rsidRDefault="00796294" w:rsidP="002E0AD4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0AD4">
        <w:rPr>
          <w:rFonts w:ascii="Times New Roman" w:hAnsi="Times New Roman" w:cs="Times New Roman"/>
          <w:position w:val="-20"/>
          <w:sz w:val="32"/>
          <w:szCs w:val="32"/>
        </w:rPr>
        <w:object w:dxaOrig="1620" w:dyaOrig="499">
          <v:shape id="_x0000_i1240" type="#_x0000_t75" style="width:96pt;height:30.75pt" o:ole="" fillcolor="window">
            <v:imagedata r:id="rId561" o:title=""/>
          </v:shape>
          <o:OLEObject Type="Embed" ProgID="Equation.DSMT4" ShapeID="_x0000_i1240" DrawAspect="Content" ObjectID="_1798395306" r:id="rId562"/>
        </w:object>
      </w:r>
    </w:p>
    <w:p w:rsidR="00796294" w:rsidRPr="002E0AD4" w:rsidRDefault="00D57B7C" w:rsidP="002E0AD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E0AD4">
        <w:rPr>
          <w:rFonts w:ascii="Times New Roman" w:hAnsi="Times New Roman" w:cs="Times New Roman"/>
          <w:b/>
          <w:sz w:val="32"/>
          <w:szCs w:val="32"/>
        </w:rPr>
        <w:t>3</w:t>
      </w:r>
      <w:r w:rsidR="00796294" w:rsidRPr="002E0AD4">
        <w:rPr>
          <w:rFonts w:ascii="Times New Roman" w:hAnsi="Times New Roman" w:cs="Times New Roman"/>
          <w:b/>
          <w:sz w:val="32"/>
          <w:szCs w:val="32"/>
        </w:rPr>
        <w:t>.</w:t>
      </w:r>
      <w:r w:rsidRPr="002E0AD4">
        <w:rPr>
          <w:rFonts w:ascii="Times New Roman" w:hAnsi="Times New Roman" w:cs="Times New Roman"/>
          <w:b/>
          <w:sz w:val="32"/>
          <w:szCs w:val="32"/>
        </w:rPr>
        <w:t>16</w:t>
      </w:r>
      <w:r w:rsidR="00796294" w:rsidRPr="002E0AD4">
        <w:rPr>
          <w:rFonts w:ascii="Times New Roman" w:hAnsi="Times New Roman" w:cs="Times New Roman"/>
          <w:sz w:val="32"/>
          <w:szCs w:val="32"/>
        </w:rPr>
        <w:t xml:space="preserve"> (</w:t>
      </w:r>
      <w:r w:rsidR="00796294" w:rsidRPr="002E0AD4">
        <w:rPr>
          <w:rFonts w:ascii="Times New Roman" w:hAnsi="Times New Roman" w:cs="Times New Roman"/>
          <w:i/>
          <w:sz w:val="32"/>
          <w:szCs w:val="32"/>
        </w:rPr>
        <w:t xml:space="preserve">Индекс Девиса-Болдуина </w:t>
      </w:r>
      <w:r w:rsidR="00796294" w:rsidRPr="002E0AD4">
        <w:rPr>
          <w:rFonts w:ascii="Times New Roman" w:hAnsi="Times New Roman" w:cs="Times New Roman"/>
          <w:sz w:val="32"/>
          <w:szCs w:val="32"/>
        </w:rPr>
        <w:t>)</w:t>
      </w:r>
    </w:p>
    <w:p w:rsidR="00796294" w:rsidRPr="002E0AD4" w:rsidRDefault="00796294" w:rsidP="002E0AD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E0AD4">
        <w:rPr>
          <w:rFonts w:ascii="Times New Roman" w:hAnsi="Times New Roman" w:cs="Times New Roman"/>
          <w:sz w:val="32"/>
          <w:szCs w:val="32"/>
        </w:rPr>
        <w:t xml:space="preserve">Множество объектов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2E0AD4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2E0AD4">
        <w:rPr>
          <w:rFonts w:ascii="Times New Roman" w:hAnsi="Times New Roman" w:cs="Times New Roman"/>
          <w:sz w:val="32"/>
          <w:szCs w:val="32"/>
        </w:rPr>
        <w:t>=(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E0AD4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2E0AD4">
        <w:rPr>
          <w:rFonts w:ascii="Times New Roman" w:hAnsi="Times New Roman" w:cs="Times New Roman"/>
          <w:sz w:val="32"/>
          <w:szCs w:val="32"/>
        </w:rPr>
        <w:t>,…,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2E0AD4">
        <w:rPr>
          <w:rFonts w:ascii="Times New Roman" w:hAnsi="Times New Roman" w:cs="Times New Roman"/>
          <w:sz w:val="32"/>
          <w:szCs w:val="32"/>
        </w:rPr>
        <w:t xml:space="preserve">) алгоритмом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2E0AD4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means</w:t>
      </w:r>
      <w:r w:rsidRPr="002E0AD4">
        <w:rPr>
          <w:rFonts w:ascii="Times New Roman" w:hAnsi="Times New Roman" w:cs="Times New Roman"/>
          <w:sz w:val="32"/>
          <w:szCs w:val="32"/>
        </w:rPr>
        <w:t xml:space="preserve"> разделено на непересекающиеся группы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2E0AD4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2E0AD4">
        <w:rPr>
          <w:rFonts w:ascii="Times New Roman" w:hAnsi="Times New Roman" w:cs="Times New Roman"/>
          <w:sz w:val="32"/>
          <w:szCs w:val="32"/>
        </w:rPr>
        <w:t xml:space="preserve"> ,…,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2E0AD4">
        <w:rPr>
          <w:rFonts w:ascii="Times New Roman" w:hAnsi="Times New Roman" w:cs="Times New Roman"/>
          <w:sz w:val="32"/>
          <w:szCs w:val="32"/>
        </w:rPr>
        <w:t xml:space="preserve">,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2E0AD4">
        <w:rPr>
          <w:rFonts w:ascii="Times New Roman" w:hAnsi="Times New Roman" w:cs="Times New Roman"/>
          <w:sz w:val="32"/>
          <w:szCs w:val="32"/>
        </w:rPr>
        <w:t xml:space="preserve">≥2. Каждый объект 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2E0AD4">
        <w:rPr>
          <w:rFonts w:ascii="Cambria Math" w:hAnsi="Cambria Math" w:cs="Cambria Math"/>
          <w:sz w:val="32"/>
          <w:szCs w:val="32"/>
        </w:rPr>
        <w:t>∊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2E0AD4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2E0AD4">
        <w:rPr>
          <w:rFonts w:ascii="Times New Roman" w:hAnsi="Times New Roman" w:cs="Times New Roman"/>
          <w:sz w:val="32"/>
          <w:szCs w:val="32"/>
        </w:rPr>
        <w:t xml:space="preserve"> описывается набором из 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2E0AD4">
        <w:rPr>
          <w:rFonts w:ascii="Times New Roman" w:hAnsi="Times New Roman" w:cs="Times New Roman"/>
          <w:sz w:val="32"/>
          <w:szCs w:val="32"/>
        </w:rPr>
        <w:t xml:space="preserve">  количественных признаков 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2E0AD4">
        <w:rPr>
          <w:rFonts w:ascii="Times New Roman" w:hAnsi="Times New Roman" w:cs="Times New Roman"/>
          <w:sz w:val="32"/>
          <w:szCs w:val="32"/>
        </w:rPr>
        <w:t>(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2E0AD4">
        <w:rPr>
          <w:rFonts w:ascii="Times New Roman" w:hAnsi="Times New Roman" w:cs="Times New Roman"/>
          <w:sz w:val="32"/>
          <w:szCs w:val="32"/>
        </w:rPr>
        <w:t xml:space="preserve">). Расстояние между объектами группы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2E0AD4">
        <w:rPr>
          <w:rFonts w:ascii="Times New Roman" w:hAnsi="Times New Roman" w:cs="Times New Roman"/>
          <w:sz w:val="32"/>
          <w:szCs w:val="32"/>
        </w:rPr>
        <w:t xml:space="preserve"> и её центром</w:t>
      </w:r>
      <w:r w:rsidRPr="002E0AD4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2E0AD4">
        <w:rPr>
          <w:rFonts w:ascii="Times New Roman" w:hAnsi="Times New Roman" w:cs="Times New Roman"/>
          <w:sz w:val="32"/>
          <w:szCs w:val="32"/>
        </w:rPr>
        <w:t xml:space="preserve">  вычисляется как  </w:t>
      </w:r>
    </w:p>
    <w:p w:rsidR="00796294" w:rsidRPr="002E0AD4" w:rsidRDefault="00796294" w:rsidP="002E0AD4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0AD4">
        <w:rPr>
          <w:rFonts w:ascii="Times New Roman" w:hAnsi="Times New Roman" w:cs="Times New Roman"/>
          <w:position w:val="-22"/>
          <w:sz w:val="32"/>
          <w:szCs w:val="32"/>
        </w:rPr>
        <w:object w:dxaOrig="1719" w:dyaOrig="460">
          <v:shape id="_x0000_i1241" type="#_x0000_t75" style="width:101.25pt;height:28.5pt" o:ole="" fillcolor="window">
            <v:imagedata r:id="rId557" o:title=""/>
          </v:shape>
          <o:OLEObject Type="Embed" ProgID="Equation.DSMT4" ShapeID="_x0000_i1241" DrawAspect="Content" ObjectID="_1798395307" r:id="rId563"/>
        </w:object>
      </w:r>
    </w:p>
    <w:p w:rsidR="00796294" w:rsidRPr="002E0AD4" w:rsidRDefault="00796294" w:rsidP="002E0AD4">
      <w:pPr>
        <w:spacing w:after="0" w:line="240" w:lineRule="auto"/>
        <w:ind w:left="75"/>
        <w:jc w:val="both"/>
        <w:rPr>
          <w:rFonts w:ascii="Times New Roman" w:hAnsi="Times New Roman" w:cs="Times New Roman"/>
          <w:sz w:val="32"/>
          <w:szCs w:val="32"/>
        </w:rPr>
      </w:pPr>
      <w:r w:rsidRPr="002E0AD4">
        <w:rPr>
          <w:rFonts w:ascii="Times New Roman" w:hAnsi="Times New Roman" w:cs="Times New Roman"/>
          <w:sz w:val="32"/>
          <w:szCs w:val="32"/>
        </w:rPr>
        <w:t>и расстояние между центрами групп</w:t>
      </w:r>
    </w:p>
    <w:p w:rsidR="002E0AD4" w:rsidRDefault="00796294" w:rsidP="002E0AD4">
      <w:pPr>
        <w:spacing w:after="0" w:line="240" w:lineRule="auto"/>
        <w:ind w:left="75"/>
        <w:jc w:val="center"/>
        <w:rPr>
          <w:rFonts w:ascii="Times New Roman" w:hAnsi="Times New Roman" w:cs="Times New Roman"/>
          <w:sz w:val="32"/>
          <w:szCs w:val="32"/>
        </w:rPr>
      </w:pPr>
      <w:r w:rsidRPr="002E0AD4">
        <w:rPr>
          <w:rFonts w:ascii="Times New Roman" w:hAnsi="Times New Roman" w:cs="Times New Roman"/>
          <w:position w:val="-22"/>
          <w:sz w:val="32"/>
          <w:szCs w:val="32"/>
        </w:rPr>
        <w:object w:dxaOrig="1960" w:dyaOrig="520">
          <v:shape id="_x0000_i1242" type="#_x0000_t75" style="width:115.5pt;height:32.25pt" o:ole="" fillcolor="window">
            <v:imagedata r:id="rId559" o:title=""/>
          </v:shape>
          <o:OLEObject Type="Embed" ProgID="Equation.DSMT4" ShapeID="_x0000_i1242" DrawAspect="Content" ObjectID="_1798395308" r:id="rId564"/>
        </w:object>
      </w:r>
      <w:r w:rsidRPr="002E0AD4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796294" w:rsidRPr="002E0AD4" w:rsidRDefault="00796294" w:rsidP="002E0AD4">
      <w:pPr>
        <w:spacing w:after="0" w:line="240" w:lineRule="auto"/>
        <w:ind w:left="75" w:firstLine="633"/>
        <w:rPr>
          <w:rFonts w:ascii="Times New Roman" w:hAnsi="Times New Roman" w:cs="Times New Roman"/>
          <w:sz w:val="32"/>
          <w:szCs w:val="32"/>
        </w:rPr>
      </w:pPr>
      <w:r w:rsidRPr="002E0AD4">
        <w:rPr>
          <w:rFonts w:ascii="Times New Roman" w:hAnsi="Times New Roman" w:cs="Times New Roman"/>
          <w:sz w:val="32"/>
          <w:szCs w:val="32"/>
        </w:rPr>
        <w:t>Требуется оценку качества кластериз</w:t>
      </w:r>
      <w:r w:rsidR="00AB0E7B" w:rsidRPr="002E0AD4">
        <w:rPr>
          <w:rFonts w:ascii="Times New Roman" w:hAnsi="Times New Roman" w:cs="Times New Roman"/>
          <w:sz w:val="32"/>
          <w:szCs w:val="32"/>
        </w:rPr>
        <w:t>a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ци</w:t>
      </w:r>
      <w:r w:rsidRPr="002E0AD4">
        <w:rPr>
          <w:rFonts w:ascii="Times New Roman" w:hAnsi="Times New Roman" w:cs="Times New Roman"/>
          <w:sz w:val="32"/>
          <w:szCs w:val="32"/>
        </w:rPr>
        <w:t>и как</w:t>
      </w:r>
    </w:p>
    <w:p w:rsidR="00796294" w:rsidRPr="002E0AD4" w:rsidRDefault="00796294" w:rsidP="002E0AD4">
      <w:pPr>
        <w:spacing w:after="0" w:line="240" w:lineRule="auto"/>
        <w:ind w:left="75"/>
        <w:jc w:val="center"/>
        <w:rPr>
          <w:rFonts w:ascii="Times New Roman" w:hAnsi="Times New Roman" w:cs="Times New Roman"/>
          <w:sz w:val="32"/>
          <w:szCs w:val="32"/>
        </w:rPr>
      </w:pPr>
      <w:r w:rsidRPr="002E0AD4">
        <w:rPr>
          <w:rFonts w:ascii="Times New Roman" w:hAnsi="Times New Roman" w:cs="Times New Roman"/>
          <w:position w:val="-20"/>
          <w:sz w:val="32"/>
          <w:szCs w:val="32"/>
        </w:rPr>
        <w:object w:dxaOrig="1620" w:dyaOrig="499">
          <v:shape id="_x0000_i1243" type="#_x0000_t75" style="width:96pt;height:30.75pt" o:ole="" fillcolor="window">
            <v:imagedata r:id="rId561" o:title=""/>
          </v:shape>
          <o:OLEObject Type="Embed" ProgID="Equation.DSMT4" ShapeID="_x0000_i1243" DrawAspect="Content" ObjectID="_1798395309" r:id="rId565"/>
        </w:object>
      </w:r>
    </w:p>
    <w:p w:rsidR="00A6280F" w:rsidRPr="00A25976" w:rsidRDefault="00A6280F" w:rsidP="00F51559">
      <w:pPr>
        <w:pStyle w:val="1"/>
        <w:rPr>
          <w:lang w:val="uz-Cyrl-UZ"/>
        </w:rPr>
      </w:pPr>
      <w:bookmarkStart w:id="5" w:name="_Toc102909777"/>
      <w:r w:rsidRPr="00B115C2">
        <w:lastRenderedPageBreak/>
        <w:t xml:space="preserve">4. </w:t>
      </w:r>
      <w:r w:rsidR="00DE4F64" w:rsidRPr="00B115C2">
        <w:t>Informativ alomatlarni saralash va tanlash</w:t>
      </w:r>
      <w:r w:rsidR="00F51559" w:rsidRPr="00B115C2">
        <w:t xml:space="preserve"> </w:t>
      </w:r>
      <w:r w:rsidR="00022E02" w:rsidRPr="00A25976">
        <w:rPr>
          <w:lang w:val="uz-Cyrl-UZ"/>
        </w:rPr>
        <w:t>(</w:t>
      </w:r>
      <w:r w:rsidRPr="00A25976">
        <w:t>Отбор и выбор информативных признаков</w:t>
      </w:r>
      <w:r w:rsidR="00022E02" w:rsidRPr="00A25976">
        <w:rPr>
          <w:lang w:val="uz-Cyrl-UZ"/>
        </w:rPr>
        <w:t>)</w:t>
      </w:r>
      <w:bookmarkEnd w:id="5"/>
    </w:p>
    <w:p w:rsidR="00DE4F64" w:rsidRPr="00A25976" w:rsidRDefault="00DE4F64" w:rsidP="00A25976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32"/>
          <w:szCs w:val="32"/>
          <w:lang w:val="uz-Cyrl-UZ"/>
        </w:rPr>
      </w:pPr>
      <w:r w:rsidRPr="003A432F">
        <w:rPr>
          <w:rFonts w:ascii="Times New Roman" w:hAnsi="Times New Roman" w:cs="Times New Roman"/>
          <w:b/>
          <w:sz w:val="32"/>
          <w:szCs w:val="32"/>
        </w:rPr>
        <w:t>4.1.</w:t>
      </w:r>
      <w:r w:rsidRPr="003A432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4A890AB" wp14:editId="41C2B68E">
            <wp:extent cx="643255" cy="231140"/>
            <wp:effectExtent l="0" t="0" r="4445" b="0"/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5E23588" wp14:editId="322C9B57">
            <wp:extent cx="643255" cy="231140"/>
            <wp:effectExtent l="0" t="0" r="4445" b="0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45038E3" wp14:editId="44A345F7">
            <wp:extent cx="1155700" cy="231140"/>
            <wp:effectExtent l="0" t="0" r="6350" b="0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6BFE4FB" wp14:editId="4AC03944">
            <wp:extent cx="1155700" cy="231140"/>
            <wp:effectExtent l="0" t="0" r="6350" b="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da yaqinlik matritsasini nominal alomatlar gradatsiyasi bo‘yicha hisoblash algoritmi dasturi tuz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B61B580" wp14:editId="7E7CDA7E">
            <wp:extent cx="482600" cy="231140"/>
            <wp:effectExtent l="0" t="0" r="0" b="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6D722AA" wp14:editId="56599638">
            <wp:extent cx="482600" cy="231140"/>
            <wp:effectExtent l="0" t="0" r="0" b="0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5E4C09A" wp14:editId="73BDC11D">
            <wp:extent cx="100330" cy="231140"/>
            <wp:effectExtent l="0" t="0" r="0" b="0"/>
            <wp:docPr id="619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1A66853" wp14:editId="77FD1C7A">
            <wp:extent cx="100330" cy="231140"/>
            <wp:effectExtent l="0" t="0" r="0" b="0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alomat bilan tavsiflanadi. Berilga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position w:val="-16"/>
          <w:sz w:val="32"/>
          <w:szCs w:val="32"/>
        </w:rPr>
        <w:object w:dxaOrig="2040" w:dyaOrig="480">
          <v:shape id="_x0000_i1244" type="#_x0000_t75" style="width:102pt;height:24pt" o:ole="">
            <v:imagedata r:id="rId566" o:title=""/>
          </v:shape>
          <o:OLEObject Type="Embed" ProgID="Equation.DSMT4" ShapeID="_x0000_i1244" DrawAspect="Content" ObjectID="_1798395310" r:id="rId56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16"/>
          <w:sz w:val="32"/>
          <w:szCs w:val="32"/>
        </w:rPr>
        <w:object w:dxaOrig="1939" w:dyaOrig="480">
          <v:shape id="_x0000_i1245" type="#_x0000_t75" style="width:96.75pt;height:24pt" o:ole="">
            <v:imagedata r:id="rId568" o:title=""/>
          </v:shape>
          <o:OLEObject Type="Embed" ProgID="Equation.DSMT4" ShapeID="_x0000_i1245" DrawAspect="Content" ObjectID="_1798395311" r:id="rId569"/>
        </w:object>
      </w:r>
      <w:r w:rsidRPr="00A25976">
        <w:rPr>
          <w:rFonts w:ascii="Times New Roman" w:eastAsia="MS Mincho" w:hAnsi="Times New Roman" w:cs="Times New Roman"/>
          <w:sz w:val="32"/>
          <w:szCs w:val="32"/>
          <w:lang w:val="uz-Cyrl-UZ"/>
        </w:rPr>
        <w:t>obyektlar juftligi to‘plamida quyidagi funksiyalar aniqlanadi:</w:t>
      </w:r>
    </w:p>
    <w:p w:rsidR="00DE4F64" w:rsidRPr="00A25976" w:rsidRDefault="00DE4F64" w:rsidP="00F51559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eastAsia="MS Mincho" w:hAnsi="Times New Roman" w:cs="Times New Roman"/>
          <w:position w:val="-52"/>
          <w:sz w:val="32"/>
          <w:szCs w:val="32"/>
          <w:lang w:val="uz-Cyrl-UZ"/>
        </w:rPr>
        <w:object w:dxaOrig="4360" w:dyaOrig="1160">
          <v:shape id="_x0000_i1246" type="#_x0000_t75" style="width:270pt;height:78pt" o:ole="">
            <v:imagedata r:id="rId570" o:title=""/>
          </v:shape>
          <o:OLEObject Type="Embed" ProgID="Equation.DSMT4" ShapeID="_x0000_i1246" DrawAspect="Content" ObjectID="_1798395312" r:id="rId571"/>
        </w:object>
      </w:r>
      <w:r w:rsidR="00B5231F">
        <w:rPr>
          <w:rFonts w:ascii="Times New Roman" w:eastAsia="MS Mincho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eastAsia="MS Mincho" w:hAnsi="Times New Roman" w:cs="Times New Roman"/>
          <w:position w:val="-34"/>
          <w:sz w:val="32"/>
          <w:szCs w:val="32"/>
          <w:lang w:val="en-US"/>
        </w:rPr>
        <w:object w:dxaOrig="3640" w:dyaOrig="800">
          <v:shape id="_x0000_i1247" type="#_x0000_t75" style="width:222.75pt;height:50.25pt" o:ole="">
            <v:imagedata r:id="rId572" o:title=""/>
          </v:shape>
          <o:OLEObject Type="Embed" ProgID="Equation.3" ShapeID="_x0000_i1247" DrawAspect="Content" ObjectID="_1798395313" r:id="rId573"/>
        </w:object>
      </w:r>
    </w:p>
    <w:p w:rsidR="00DE4F64" w:rsidRPr="00A25976" w:rsidRDefault="00902B12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Berilgan </w:t>
      </w:r>
      <w:r w:rsidR="00DE4F64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40" w:dyaOrig="380">
          <v:shape id="_x0000_i1248" type="#_x0000_t75" style="width:17.25pt;height:20.25pt" o:ole="">
            <v:imagedata r:id="rId574" o:title=""/>
          </v:shape>
          <o:OLEObject Type="Embed" ProgID="Equation.DSMT4" ShapeID="_x0000_i1248" DrawAspect="Content" ObjectID="_1798395314" r:id="rId575"/>
        </w:object>
      </w:r>
      <w:r w:rsidR="00DE4F64" w:rsidRPr="00A25976">
        <w:rPr>
          <w:rFonts w:ascii="Times New Roman" w:hAnsi="Times New Roman" w:cs="Times New Roman"/>
          <w:sz w:val="32"/>
          <w:szCs w:val="32"/>
          <w:lang w:val="uz-Cyrl-UZ"/>
        </w:rPr>
        <w:t>tanlan</w:t>
      </w:r>
      <w:r w:rsidR="00DE4F64" w:rsidRPr="00A25976">
        <w:rPr>
          <w:rFonts w:ascii="Times New Roman" w:hAnsi="Times New Roman" w:cs="Times New Roman"/>
          <w:sz w:val="32"/>
          <w:szCs w:val="32"/>
          <w:lang w:val="en-US"/>
        </w:rPr>
        <w:t>ma</w:t>
      </w:r>
      <w:r w:rsidR="00DE4F6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da </w:t>
      </w:r>
      <w:r w:rsidRPr="00A25976">
        <w:rPr>
          <w:rFonts w:ascii="Times New Roman" w:hAnsi="Times New Roman" w:cs="Times New Roman"/>
          <w:position w:val="-16"/>
          <w:sz w:val="32"/>
          <w:szCs w:val="32"/>
          <w:lang w:val="uz-Cyrl-UZ"/>
        </w:rPr>
        <w:object w:dxaOrig="600" w:dyaOrig="420">
          <v:shape id="_x0000_i1249" type="#_x0000_t75" style="width:35.25pt;height:24.75pt" o:ole="">
            <v:imagedata r:id="rId576" o:title=""/>
          </v:shape>
          <o:OLEObject Type="Embed" ProgID="Equation.DSMT4" ShapeID="_x0000_i1249" DrawAspect="Content" ObjectID="_1798395315" r:id="rId577"/>
        </w:object>
      </w:r>
      <w:r w:rsidR="00DE4F64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nominal alomatlar juftligi orasidagi yaqinlik o‘lchovi</w:t>
      </w:r>
    </w:p>
    <w:p w:rsidR="00DE4F64" w:rsidRPr="00A25976" w:rsidRDefault="00F51559" w:rsidP="00A25976">
      <w:pPr>
        <w:spacing w:after="0" w:line="240" w:lineRule="auto"/>
        <w:ind w:firstLine="709"/>
        <w:contextualSpacing/>
        <w:jc w:val="center"/>
        <w:rPr>
          <w:rFonts w:ascii="Times New Roman" w:eastAsia="MS Mincho" w:hAnsi="Times New Roman" w:cs="Times New Roman"/>
          <w:position w:val="-80"/>
          <w:sz w:val="32"/>
          <w:szCs w:val="32"/>
          <w:lang w:val="uz-Cyrl-UZ"/>
        </w:rPr>
      </w:pPr>
      <w:r w:rsidRPr="00A25976">
        <w:rPr>
          <w:rFonts w:ascii="Times New Roman" w:eastAsia="MS Mincho" w:hAnsi="Times New Roman" w:cs="Times New Roman"/>
          <w:position w:val="-94"/>
          <w:sz w:val="32"/>
          <w:szCs w:val="32"/>
          <w:lang w:val="uz-Cyrl-UZ"/>
        </w:rPr>
        <w:object w:dxaOrig="4200" w:dyaOrig="2020">
          <v:shape id="_x0000_i1250" type="#_x0000_t75" style="width:220.5pt;height:107.25pt" o:ole="">
            <v:imagedata r:id="rId578" o:title=""/>
          </v:shape>
          <o:OLEObject Type="Embed" ProgID="Equation.DSMT4" ShapeID="_x0000_i1250" DrawAspect="Content" ObjectID="_1798395316" r:id="rId579"/>
        </w:object>
      </w:r>
    </w:p>
    <w:p w:rsidR="00DE4F64" w:rsidRPr="00A25976" w:rsidRDefault="00DE4F64" w:rsidP="00F51559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formula orqali ifodalanadi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DE4F64" w:rsidRPr="00A25976" w:rsidRDefault="00DE4F64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Qurilgan 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∙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tritsa bo’yicha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 alomatlar juftliklarining o’smaydigan holda tartiblangan ketma-ketligi shakllantirilsin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заданной обучающе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ей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произвести вычисление матрицы близости по </w:t>
      </w:r>
      <w:r w:rsidR="00BB0B2E">
        <w:rPr>
          <w:rFonts w:ascii="Times New Roman" w:hAnsi="Times New Roman" w:cs="Times New Roman"/>
          <w:sz w:val="32"/>
          <w:szCs w:val="32"/>
          <w:lang w:val="ru-RU"/>
        </w:rPr>
        <w:t>градaция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 номинальных признаков. Считается, что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оминальными признаками. 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На множестве пар объектов (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a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a</w:t>
      </w:r>
      <w:proofErr w:type="gramStart"/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,...</w:t>
      </w:r>
      <w:proofErr w:type="gramEnd"/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an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b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b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,...,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bn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)) определяются функции:</w:t>
      </w:r>
    </w:p>
    <w:p w:rsidR="00A6280F" w:rsidRPr="00A25976" w:rsidRDefault="00F51559" w:rsidP="00F51559">
      <w:pPr>
        <w:pStyle w:val="a8"/>
        <w:jc w:val="center"/>
        <w:rPr>
          <w:rFonts w:ascii="Times New Roman" w:eastAsia="MS Mincho" w:hAnsi="Times New Roman" w:cs="Times New Roman"/>
          <w:sz w:val="32"/>
          <w:szCs w:val="32"/>
          <w:lang w:val="en-US"/>
        </w:rPr>
      </w:pPr>
      <w:r w:rsidRPr="00A25976">
        <w:rPr>
          <w:rFonts w:ascii="Times New Roman" w:eastAsia="MS Mincho" w:hAnsi="Times New Roman" w:cs="Times New Roman"/>
          <w:position w:val="-52"/>
          <w:sz w:val="32"/>
          <w:szCs w:val="32"/>
        </w:rPr>
        <w:object w:dxaOrig="4459" w:dyaOrig="1160">
          <v:shape id="_x0000_i1251" type="#_x0000_t75" style="width:261pt;height:80.25pt" o:ole="">
            <v:imagedata r:id="rId580" o:title=""/>
          </v:shape>
          <o:OLEObject Type="Embed" ProgID="Equation.DSMT4" ShapeID="_x0000_i1251" DrawAspect="Content" ObjectID="_1798395317" r:id="rId581"/>
        </w:object>
      </w:r>
    </w:p>
    <w:p w:rsidR="00A6280F" w:rsidRPr="00A25976" w:rsidRDefault="00902B12" w:rsidP="00F51559">
      <w:pPr>
        <w:pStyle w:val="a8"/>
        <w:jc w:val="center"/>
        <w:rPr>
          <w:rFonts w:ascii="Times New Roman" w:eastAsia="MS Mincho" w:hAnsi="Times New Roman" w:cs="Times New Roman"/>
          <w:sz w:val="32"/>
          <w:szCs w:val="32"/>
          <w:lang w:val="en-US"/>
        </w:rPr>
      </w:pPr>
      <w:r w:rsidRPr="00A25976">
        <w:rPr>
          <w:rFonts w:ascii="Times New Roman" w:eastAsia="MS Mincho" w:hAnsi="Times New Roman" w:cs="Times New Roman"/>
          <w:position w:val="-38"/>
          <w:sz w:val="32"/>
          <w:szCs w:val="32"/>
          <w:lang w:val="en-US"/>
        </w:rPr>
        <w:object w:dxaOrig="4260" w:dyaOrig="900">
          <v:shape id="_x0000_i1252" type="#_x0000_t75" style="width:255pt;height:54pt" o:ole="">
            <v:imagedata r:id="rId582" o:title=""/>
          </v:shape>
          <o:OLEObject Type="Embed" ProgID="Equation.3" ShapeID="_x0000_i1252" DrawAspect="Content" ObjectID="_1798395318" r:id="rId583"/>
        </w:object>
      </w:r>
    </w:p>
    <w:p w:rsidR="00A6280F" w:rsidRPr="00A25976" w:rsidRDefault="00A6280F" w:rsidP="00A25976">
      <w:pPr>
        <w:pStyle w:val="a8"/>
        <w:ind w:firstLine="709"/>
        <w:jc w:val="both"/>
        <w:rPr>
          <w:rFonts w:ascii="Times New Roman" w:eastAsia="MS Mincho" w:hAnsi="Times New Roman" w:cs="Times New Roman"/>
          <w:sz w:val="32"/>
          <w:szCs w:val="32"/>
        </w:rPr>
      </w:pPr>
      <w:r w:rsidRPr="00A25976">
        <w:rPr>
          <w:rFonts w:ascii="Times New Roman" w:eastAsia="MS Mincho" w:hAnsi="Times New Roman" w:cs="Times New Roman"/>
          <w:sz w:val="32"/>
          <w:szCs w:val="32"/>
        </w:rPr>
        <w:t xml:space="preserve">Мера близости между парой номинальных признаков </w:t>
      </w:r>
      <w:r w:rsidRPr="00A25976">
        <w:rPr>
          <w:rFonts w:ascii="Times New Roman" w:eastAsia="MS Mincho" w:hAnsi="Times New Roman" w:cs="Times New Roman"/>
          <w:i/>
          <w:sz w:val="32"/>
          <w:szCs w:val="32"/>
        </w:rPr>
        <w:t>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eastAsia="MS Mincho" w:hAnsi="Times New Roman" w:cs="Times New Roman"/>
          <w:i/>
          <w:sz w:val="32"/>
          <w:szCs w:val="32"/>
        </w:rPr>
        <w:t>, 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eastAsia="MS Mincho" w:hAnsi="Times New Roman" w:cs="Times New Roman"/>
          <w:sz w:val="32"/>
          <w:szCs w:val="32"/>
        </w:rPr>
        <w:t xml:space="preserve"> на </w:t>
      </w:r>
      <w:r w:rsidRPr="00A25976">
        <w:rPr>
          <w:rFonts w:ascii="Times New Roman" w:eastAsia="MS Mincho" w:hAnsi="Times New Roman" w:cs="Times New Roman"/>
          <w:i/>
          <w:sz w:val="32"/>
          <w:szCs w:val="32"/>
        </w:rPr>
        <w:t>E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</w:rPr>
        <w:t>0</w:t>
      </w:r>
      <w:r w:rsidRPr="00A25976">
        <w:rPr>
          <w:rFonts w:ascii="Times New Roman" w:eastAsia="MS Mincho" w:hAnsi="Times New Roman" w:cs="Times New Roman"/>
          <w:sz w:val="32"/>
          <w:szCs w:val="32"/>
        </w:rPr>
        <w:t xml:space="preserve"> вычисляется как</w:t>
      </w:r>
    </w:p>
    <w:p w:rsidR="00A6280F" w:rsidRPr="00A25976" w:rsidRDefault="00F51559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eastAsia="MS Mincho" w:hAnsi="Times New Roman" w:cs="Times New Roman"/>
          <w:position w:val="-80"/>
          <w:sz w:val="32"/>
          <w:szCs w:val="32"/>
        </w:rPr>
        <w:object w:dxaOrig="3820" w:dyaOrig="1740">
          <v:shape id="_x0000_i1253" type="#_x0000_t75" style="width:230.25pt;height:105.75pt" o:ole="">
            <v:imagedata r:id="rId584" o:title=""/>
          </v:shape>
          <o:OLEObject Type="Embed" ProgID="Equation.3" ShapeID="_x0000_i1253" DrawAspect="Content" ObjectID="_1798395319" r:id="rId585"/>
        </w:objec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По матрице 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∙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формировать последовательность из упорядоченных по не возрастанию непересекающихся пар признаков</w:t>
      </w:r>
      <w:r w:rsidR="00293A80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293A8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293A80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proofErr w:type="gramEnd"/>
      <w:r w:rsidR="00293A80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</w:p>
    <w:p w:rsidR="00293A80" w:rsidRPr="00A25976" w:rsidRDefault="00293A80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43A7CD7" wp14:editId="12D41C00">
            <wp:extent cx="643255" cy="231140"/>
            <wp:effectExtent l="0" t="0" r="4445" b="0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E42E1F2" wp14:editId="16E2F8BA">
            <wp:extent cx="643255" cy="231140"/>
            <wp:effectExtent l="0" t="0" r="4445" b="0"/>
            <wp:docPr id="667" name="Рисунок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C6CBC22" wp14:editId="127A1F8C">
            <wp:extent cx="1155700" cy="231140"/>
            <wp:effectExtent l="0" t="0" r="6350" b="0"/>
            <wp:docPr id="666" name="Рисунок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7219045D" wp14:editId="44C96111">
            <wp:extent cx="1155700" cy="231140"/>
            <wp:effectExtent l="0" t="0" r="6350" b="0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da sinf ichidagi o‘xshashlikni nominal alomatlar gradatsiyasi bo‘yicha hisoblash algoritmni amalga oshiruvchi dastur tuz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C9D979F" wp14:editId="44CEB5C8">
            <wp:extent cx="482600" cy="231140"/>
            <wp:effectExtent l="0" t="0" r="0" b="0"/>
            <wp:docPr id="664" name="Рисунок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9209FA2" wp14:editId="0398EBDD">
            <wp:extent cx="482600" cy="231140"/>
            <wp:effectExtent l="0" t="0" r="0" b="0"/>
            <wp:docPr id="663" name="Рисунок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Cambria Math" w:hAnsi="Cambria Math" w:cs="Cambria Math"/>
          <w:sz w:val="32"/>
          <w:szCs w:val="32"/>
        </w:rPr>
        <w:instrText>𝑛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nominal</w:t>
      </w:r>
      <w:r w:rsidRPr="00A25976">
        <w:rPr>
          <w:rFonts w:ascii="Times New Roman" w:hAnsi="Times New Roman" w:cs="Times New Roman"/>
          <w:color w:val="FF0000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lomat bilan ifodalanadi. </w:t>
      </w:r>
      <w:r w:rsidR="002260C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-chi alomatning sinf ichidagi o‘xshashligi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80">
          <v:shape id="_x0000_i1254" type="#_x0000_t75" style="width:15pt;height:20.25pt" o:ole="">
            <v:imagedata r:id="rId586" o:title=""/>
          </v:shape>
          <o:OLEObject Type="Embed" ProgID="Equation.DSMT4" ShapeID="_x0000_i1254" DrawAspect="Content" ObjectID="_1798395320" r:id="rId58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ni hisoblash formulasi:</w:t>
      </w:r>
    </w:p>
    <w:p w:rsidR="00293A80" w:rsidRPr="00A25976" w:rsidRDefault="00F51559" w:rsidP="00A25976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34"/>
          <w:sz w:val="32"/>
          <w:szCs w:val="32"/>
          <w:lang w:val="uz-Cyrl-UZ"/>
        </w:rPr>
        <w:object w:dxaOrig="1100" w:dyaOrig="780">
          <v:shape id="_x0000_i1255" type="#_x0000_t75" style="width:75.75pt;height:53.25pt" o:ole="">
            <v:imagedata r:id="rId588" o:title=""/>
          </v:shape>
          <o:OLEObject Type="Embed" ProgID="Equation.DSMT4" ShapeID="_x0000_i1255" DrawAspect="Content" ObjectID="_1798395321" r:id="rId589"/>
        </w:object>
      </w:r>
      <w:r w:rsidR="00293A80"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293A80" w:rsidRPr="00A25976" w:rsidRDefault="00293A80" w:rsidP="00F51559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, </w:t>
      </w:r>
      <w:r w:rsidR="00F51559" w:rsidRPr="00A25976">
        <w:rPr>
          <w:rFonts w:ascii="Times New Roman" w:hAnsi="Times New Roman" w:cs="Times New Roman"/>
          <w:position w:val="-32"/>
          <w:sz w:val="32"/>
          <w:szCs w:val="32"/>
          <w:lang w:val="uz-Cyrl-UZ"/>
        </w:rPr>
        <w:object w:dxaOrig="2540" w:dyaOrig="780">
          <v:shape id="_x0000_i1256" type="#_x0000_t75" style="width:150pt;height:45pt" o:ole="">
            <v:imagedata r:id="rId590" o:title=""/>
          </v:shape>
          <o:OLEObject Type="Embed" ProgID="Equation.DSMT4" ShapeID="_x0000_i1256" DrawAspect="Content" ObjectID="_1798395322" r:id="rId591"/>
        </w:object>
      </w:r>
      <w:r w:rsidR="00F51559" w:rsidRPr="00A25976">
        <w:rPr>
          <w:rFonts w:ascii="Times New Roman" w:hAnsi="Times New Roman" w:cs="Times New Roman"/>
          <w:position w:val="-32"/>
          <w:sz w:val="32"/>
          <w:szCs w:val="32"/>
          <w:lang w:val="uz-Cyrl-UZ"/>
        </w:rPr>
        <w:object w:dxaOrig="2439" w:dyaOrig="780">
          <v:shape id="_x0000_i1257" type="#_x0000_t75" style="width:135pt;height:42pt" o:ole="">
            <v:imagedata r:id="rId592" o:title=""/>
          </v:shape>
          <o:OLEObject Type="Embed" ProgID="Equation.DSMT4" ShapeID="_x0000_i1257" DrawAspect="Content" ObjectID="_1798395323" r:id="rId593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C9D20E1" wp14:editId="530315EE">
            <wp:extent cx="100330" cy="231140"/>
            <wp:effectExtent l="0" t="0" r="0" b="0"/>
            <wp:docPr id="66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386D1C29" wp14:editId="4CDE1C6C">
            <wp:extent cx="100330" cy="231140"/>
            <wp:effectExtent l="0" t="0" r="0" b="0"/>
            <wp:docPr id="661" name="Рисунок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-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lomatning gradatsiyalar soni, </w:t>
      </w:r>
      <w:r w:rsidRPr="00A25976">
        <w:rPr>
          <w:rFonts w:ascii="Times New Roman" w:hAnsi="Times New Roman" w:cs="Times New Roman"/>
          <w:position w:val="-12"/>
          <w:sz w:val="32"/>
          <w:szCs w:val="32"/>
        </w:rPr>
        <w:object w:dxaOrig="360" w:dyaOrig="420">
          <v:shape id="_x0000_i1258" type="#_x0000_t75" style="width:18pt;height:21.75pt" o:ole="">
            <v:imagedata r:id="rId594" o:title=""/>
          </v:shape>
          <o:OLEObject Type="Embed" ProgID="Equation.DSMT4" ShapeID="_x0000_i1258" DrawAspect="Content" ObjectID="_1798395324" r:id="rId595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Cambria Math" w:hAnsi="Cambria Math" w:cs="Cambria Math"/>
          <w:sz w:val="32"/>
          <w:szCs w:val="32"/>
          <w:lang w:val="en-US"/>
        </w:rPr>
        <w:instrText>𝑔𝑖𝑐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Cambria Math" w:hAnsi="Cambria Math" w:cs="Cambria Math"/>
          <w:sz w:val="32"/>
          <w:szCs w:val="32"/>
          <w:lang w:val="en-US"/>
        </w:rPr>
        <w:instrText>𝑡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Pr="00A25976">
        <w:rPr>
          <w:rFonts w:ascii="Times New Roman" w:hAnsi="Times New Roman" w:cs="Times New Roman"/>
          <w:position w:val="-12"/>
          <w:sz w:val="32"/>
          <w:szCs w:val="32"/>
        </w:rPr>
        <w:object w:dxaOrig="340" w:dyaOrig="380">
          <v:shape id="_x0000_i1259" type="#_x0000_t75" style="width:17.25pt;height:20.25pt" o:ole="">
            <v:imagedata r:id="rId596" o:title=""/>
          </v:shape>
          <o:OLEObject Type="Embed" ProgID="Equation.DSMT4" ShapeID="_x0000_i1259" DrawAspect="Content" ObjectID="_1798395325" r:id="rId597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 obyektining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-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chi alomatining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QUOTE </w:instrText>
      </w:r>
      <w:r w:rsidRPr="00A25976">
        <w:rPr>
          <w:rFonts w:ascii="Cambria Math" w:hAnsi="Cambria Math" w:cs="Cambria Math"/>
          <w:sz w:val="32"/>
          <w:szCs w:val="32"/>
        </w:rPr>
        <w:instrText>𝑡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1≤</w:instrText>
      </w:r>
      <w:r w:rsidRPr="00A25976">
        <w:rPr>
          <w:rFonts w:ascii="Cambria Math" w:hAnsi="Cambria Math" w:cs="Cambria Math"/>
          <w:sz w:val="32"/>
          <w:szCs w:val="32"/>
        </w:rPr>
        <w:instrText>𝑡</w:instrTex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instrText>≤</w:instrText>
      </w:r>
      <w:r w:rsidRPr="00A25976">
        <w:rPr>
          <w:rFonts w:ascii="Cambria Math" w:hAnsi="Cambria Math" w:cs="Cambria Math"/>
          <w:sz w:val="32"/>
          <w:szCs w:val="32"/>
        </w:rPr>
        <w:instrText>𝑝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gradatsiyasi so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FF538AB" wp14:editId="7D8BE55D">
            <wp:extent cx="884555" cy="231140"/>
            <wp:effectExtent l="0" t="0" r="0" b="0"/>
            <wp:docPr id="660" name="Рисунок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AEB1A8A" wp14:editId="286626C8">
            <wp:extent cx="914400" cy="238939"/>
            <wp:effectExtent l="0" t="0" r="0" b="8890"/>
            <wp:docPr id="659" name="Рисунок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709" cy="24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заданной обучающе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ей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произвести вычисление значений внутриклассового сходства по </w:t>
      </w:r>
      <w:r w:rsidR="00BB0B2E">
        <w:rPr>
          <w:rFonts w:ascii="Times New Roman" w:hAnsi="Times New Roman" w:cs="Times New Roman"/>
          <w:sz w:val="32"/>
          <w:szCs w:val="32"/>
          <w:lang w:val="ru-RU"/>
        </w:rPr>
        <w:t>градaция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 номинальных признаков. Считается, что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оминальными признаками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Для вычисления значения внутриклассовог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сходств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му признаку использовать формулу</w:t>
      </w:r>
    </w:p>
    <w:p w:rsidR="00293A80" w:rsidRPr="00A25976" w:rsidRDefault="00C6069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c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 w:cs="Times New Roman"/>
              <w:sz w:val="32"/>
              <w:szCs w:val="32"/>
              <w:lang w:val="ru-RU"/>
            </w:rPr>
            <m:t>,</m:t>
          </m:r>
        </m:oMath>
      </m:oMathPara>
    </w:p>
    <w:p w:rsidR="00A6280F" w:rsidRPr="00A25976" w:rsidRDefault="00A6280F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-1</m:t>
                </m:r>
              </m:e>
            </m:d>
          </m:e>
        </m:nary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c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nary>
          <m:naryPr>
            <m:chr m:val="∑"/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l</m:t>
            </m:r>
          </m:sup>
          <m:e>
            <m:nary>
              <m:naryPr>
                <m:chr m:val="∑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t</m:t>
                </m:r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p</m:t>
                </m:r>
              </m:sup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ic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 xml:space="preserve"> 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t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ic</m:t>
                        </m:r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ru-RU"/>
                          </w:rPr>
                          <m:t xml:space="preserve"> 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t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-1</m:t>
                    </m:r>
                  </m:e>
                </m:d>
              </m:e>
            </m:nary>
          </m:e>
        </m:nary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m:oMath>
        <m:r>
          <w:rPr>
            <w:rFonts w:ascii="Cambria Math" w:hAnsi="Cambria Math" w:cs="Times New Roman"/>
            <w:sz w:val="32"/>
            <w:szCs w:val="32"/>
          </w:rPr>
          <m:t>p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числ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го признака, 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 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c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t</m:t>
            </m:r>
          </m:sup>
        </m:sSubSup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значений </w:t>
      </w:r>
      <m:oMath>
        <m:r>
          <w:rPr>
            <w:rFonts w:ascii="Cambria Math" w:hAnsi="Cambria Math" w:cs="Times New Roman"/>
            <w:sz w:val="32"/>
            <w:szCs w:val="32"/>
          </w:rPr>
          <m:t>t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й </w:t>
      </w:r>
      <m:oMath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≤</m:t>
            </m:r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≤</m:t>
            </m:r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го признака в описании объектов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293A80" w:rsidRPr="00A25976" w:rsidRDefault="00293A80" w:rsidP="00A25976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3.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’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ta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sinflar</w:t>
      </w:r>
      <w:proofErr w:type="gramEnd"/>
      <w:r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obyektlarini o’z ichiga olgan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uz-Cyrl-UZ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="00D71E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tanlanmada nominal alomatlar gradatsiyalari bo’yicha sinflararo farqlanish qiymatlari hisoblansin. </w:t>
      </w:r>
      <w:r w:rsidR="00D71EC1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Har bir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 xml:space="preserve"> </m:t>
        </m:r>
      </m:oMath>
      <w:r w:rsidR="00D71EC1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obyekt nominal alomatlar bilan tavsiflangan. Nominal </w:t>
      </w:r>
      <w:r w:rsidR="00D71EC1"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c </w:t>
      </w:r>
      <w:r w:rsidR="00D71EC1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alomat bo’yicha sinflararo farqlanish qiymati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sub>
        </m:sSub>
      </m:oMath>
      <w:r w:rsidR="00D71EC1"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</w:p>
    <w:p w:rsidR="00D71EC1" w:rsidRPr="00A25976" w:rsidRDefault="00C6069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c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max</m:t>
                </m:r>
              </m:sub>
            </m:sSub>
          </m:den>
        </m:f>
      </m:oMath>
      <w:r w:rsidR="00D71EC1" w:rsidRPr="00A25976">
        <w:rPr>
          <w:rFonts w:ascii="Times New Roman" w:hAnsi="Times New Roman" w:cs="Times New Roman"/>
          <w:sz w:val="32"/>
          <w:szCs w:val="32"/>
        </w:rPr>
        <w:t>,</w:t>
      </w:r>
    </w:p>
    <w:p w:rsidR="00D71EC1" w:rsidRPr="00A25976" w:rsidRDefault="00D71EC1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eastAsiaTheme="minorEastAsia" w:hAnsi="Times New Roman" w:cs="Times New Roman"/>
          <w:sz w:val="32"/>
          <w:szCs w:val="32"/>
        </w:rPr>
        <w:t>formula bilan hisoblanadi</w:t>
      </w:r>
      <w:r w:rsidRPr="00A25976">
        <w:rPr>
          <w:rFonts w:ascii="Times New Roman" w:hAnsi="Times New Roman" w:cs="Times New Roman"/>
          <w:sz w:val="32"/>
          <w:szCs w:val="32"/>
        </w:rPr>
        <w:t>. Bu</w:t>
      </w:r>
      <w:r w:rsidR="002E0AD4">
        <w:rPr>
          <w:rFonts w:ascii="Times New Roman" w:hAnsi="Times New Roman" w:cs="Times New Roman"/>
          <w:sz w:val="32"/>
          <w:szCs w:val="32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</w:rPr>
        <w:t>rda</w:t>
      </w:r>
    </w:p>
    <w:p w:rsidR="00D71EC1" w:rsidRPr="00F51559" w:rsidRDefault="00C6069D" w:rsidP="00A25976">
      <w:pPr>
        <w:spacing w:after="0" w:line="240" w:lineRule="auto"/>
        <w:ind w:firstLine="709"/>
        <w:jc w:val="center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c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i</m:t>
              </m:r>
              <m:r>
                <w:rPr>
                  <w:rFonts w:ascii="Cambria Math" w:hAnsi="Cambria Math" w:cs="Times New Roman"/>
                  <w:sz w:val="32"/>
                  <w:szCs w:val="32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l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sup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ic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 xml:space="preserve"> 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t</m:t>
                                </m:r>
                              </m:sup>
                            </m:sSub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32"/>
                                        <w:szCs w:val="3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m:t>C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32"/>
                                        <w:szCs w:val="32"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m:t>ic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  <m:t xml:space="preserve"> 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m:t>t</m:t>
                                    </m:r>
                                  </m:sup>
                                </m:sSubSup>
                              </m:e>
                            </m:d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 xml:space="preserve">, 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ic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 xml:space="preserve"> 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t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≠0,</m:t>
                            </m:r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ic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 xml:space="preserve"> 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t</m:t>
                                </m:r>
                              </m:sup>
                            </m:sSubSup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32"/>
                                        <w:szCs w:val="3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32"/>
                                    <w:szCs w:val="32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 xml:space="preserve">                    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ic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 xml:space="preserve"> 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t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=0,</m:t>
                            </m:r>
                          </m:e>
                        </m:mr>
                      </m:m>
                    </m:e>
                  </m:d>
                </m:e>
              </m:nary>
            </m:e>
          </m:nary>
        </m:oMath>
      </m:oMathPara>
    </w:p>
    <w:p w:rsidR="00D71EC1" w:rsidRPr="00A25976" w:rsidRDefault="001261BB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eastAsiaTheme="minorEastAsia" w:hAnsi="Times New Roman" w:cs="Times New Roman"/>
          <w:i/>
          <w:sz w:val="32"/>
          <w:szCs w:val="32"/>
        </w:rPr>
        <w:t xml:space="preserve">p </w:t>
      </w:r>
      <w:r w:rsidRPr="00A25976">
        <w:rPr>
          <w:rFonts w:ascii="Times New Roman" w:eastAsiaTheme="minorEastAsia" w:hAnsi="Times New Roman" w:cs="Times New Roman"/>
          <w:sz w:val="32"/>
          <w:szCs w:val="32"/>
        </w:rPr>
        <w:t xml:space="preserve">– </w:t>
      </w:r>
      <w:r w:rsidRPr="00A25976">
        <w:rPr>
          <w:rFonts w:ascii="Times New Roman" w:eastAsiaTheme="minorEastAsia" w:hAnsi="Times New Roman" w:cs="Times New Roman"/>
          <w:i/>
          <w:sz w:val="32"/>
          <w:szCs w:val="32"/>
        </w:rPr>
        <w:t xml:space="preserve">c </w:t>
      </w:r>
      <w:r w:rsidRPr="00A25976">
        <w:rPr>
          <w:rFonts w:ascii="Times New Roman" w:eastAsiaTheme="minorEastAsia" w:hAnsi="Times New Roman" w:cs="Times New Roman"/>
          <w:sz w:val="32"/>
          <w:szCs w:val="32"/>
        </w:rPr>
        <w:t xml:space="preserve">alomatning gradatsiyalari soni, 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c</m:t>
            </m:r>
            <m: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t</m:t>
            </m:r>
          </m:sup>
        </m:sSubSup>
        <m:r>
          <w:rPr>
            <w:rFonts w:ascii="Cambria Math" w:hAnsi="Cambria Math" w:cs="Times New Roman"/>
            <w:sz w:val="32"/>
            <w:szCs w:val="32"/>
          </w:rPr>
          <m:t>-</m:t>
        </m:r>
      </m:oMath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sinf obyektlari tavsifidagi </w:t>
      </w:r>
      <w:r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Pr="00A25976">
        <w:rPr>
          <w:rFonts w:ascii="Times New Roman" w:hAnsi="Times New Roman" w:cs="Times New Roman"/>
          <w:sz w:val="32"/>
          <w:szCs w:val="32"/>
        </w:rPr>
        <w:t xml:space="preserve"> alomatninf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>- gradatsiyasi (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1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sym w:font="Symbol" w:char="F0A3"/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 xml:space="preserve"> t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sym w:font="Symbol" w:char="F0A3"/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 xml:space="preserve"> p</w:t>
      </w:r>
      <w:r w:rsidRPr="00A25976">
        <w:rPr>
          <w:rFonts w:ascii="Times New Roman" w:hAnsi="Times New Roman" w:cs="Times New Roman"/>
          <w:sz w:val="32"/>
          <w:szCs w:val="32"/>
        </w:rPr>
        <w:t xml:space="preserve">) qiymatlarining soni, 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c</m:t>
            </m:r>
            <m: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t</m:t>
            </m:r>
          </m:sup>
        </m:sSubSup>
        <m:r>
          <w:rPr>
            <w:rFonts w:ascii="Cambria Math" w:hAnsi="Cambria Math" w:cs="Times New Roman"/>
            <w:sz w:val="32"/>
            <w:szCs w:val="32"/>
          </w:rPr>
          <m:t>-</m:t>
        </m:r>
      </m:oMath>
      <w:r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C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sinf to’ldiruvchisi obyektlari tavsifidagi</w:t>
      </w:r>
      <w:r w:rsidR="00B5231F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Pr="00A25976">
        <w:rPr>
          <w:rFonts w:ascii="Times New Roman" w:hAnsi="Times New Roman" w:cs="Times New Roman"/>
          <w:sz w:val="32"/>
          <w:szCs w:val="32"/>
        </w:rPr>
        <w:t xml:space="preserve"> alomatninf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>- gradatsiyasi (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1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sym w:font="Symbol" w:char="F0A3"/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 xml:space="preserve"> t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sym w:font="Symbol" w:char="F0A3"/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 xml:space="preserve"> p</w:t>
      </w:r>
      <w:r w:rsidRPr="00A25976">
        <w:rPr>
          <w:rFonts w:ascii="Times New Roman" w:hAnsi="Times New Roman" w:cs="Times New Roman"/>
          <w:sz w:val="32"/>
          <w:szCs w:val="32"/>
        </w:rPr>
        <w:t xml:space="preserve">) qiymatlarining soni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</w:rPr>
              <m:t>i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i</m:t>
                        </m:r>
                      </m:sub>
                    </m:sSub>
                  </m:e>
                </m:d>
              </m:e>
            </m:d>
          </m:e>
        </m:nary>
      </m:oMath>
      <w:r w:rsidRPr="00A25976">
        <w:rPr>
          <w:rFonts w:ascii="Times New Roman" w:eastAsiaTheme="minorEastAsia" w:hAnsi="Times New Roman" w:cs="Times New Roman"/>
          <w:sz w:val="32"/>
          <w:szCs w:val="32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заданной обучающе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ей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произвести вычисление значений межклассового различия по </w:t>
      </w:r>
      <w:r w:rsidR="00BB0B2E">
        <w:rPr>
          <w:rFonts w:ascii="Times New Roman" w:hAnsi="Times New Roman" w:cs="Times New Roman"/>
          <w:sz w:val="32"/>
          <w:szCs w:val="32"/>
          <w:lang w:val="ru-RU"/>
        </w:rPr>
        <w:t>градaция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 номинальных признаков. Считается, что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оминальными признаками. Для вычисления значения межклассовог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различия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c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му признаку использовать формулу </w:t>
      </w:r>
    </w:p>
    <w:p w:rsidR="00A6280F" w:rsidRPr="00A25976" w:rsidRDefault="00C6069D" w:rsidP="00A25976">
      <w:pPr>
        <w:pStyle w:val="a8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c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max</m:t>
                </m:r>
              </m:sub>
            </m:sSub>
          </m:den>
        </m:f>
      </m:oMath>
      <w:r w:rsidR="00A6280F" w:rsidRPr="00A25976">
        <w:rPr>
          <w:rFonts w:ascii="Times New Roman" w:hAnsi="Times New Roman" w:cs="Times New Roman"/>
          <w:sz w:val="32"/>
          <w:szCs w:val="32"/>
        </w:rPr>
        <w:t xml:space="preserve">, 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c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l</m:t>
            </m:r>
          </m:sup>
          <m:e>
            <m:nary>
              <m:naryPr>
                <m:chr m:val="∑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t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=1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p</m:t>
                </m:r>
              </m:sup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ic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 xml:space="preserve"> 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t</m:t>
                              </m:r>
                            </m:sup>
                          </m:sSubSup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m:t>C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m:t>ic</m:t>
                                  </m:r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 xml:space="preserve"> 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m:t>t</m:t>
                                  </m:r>
                                </m:sup>
                              </m:sSubSup>
                            </m:e>
                          </m:d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ic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 xml:space="preserve"> 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t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≠0,</m:t>
                          </m:r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ic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 xml:space="preserve"> 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t</m:t>
                              </m:r>
                            </m:sup>
                          </m:sSub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 xml:space="preserve">,                  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ic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 xml:space="preserve"> 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t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=0</m:t>
                          </m:r>
                        </m:e>
                      </m:mr>
                    </m:m>
                  </m:e>
                </m:d>
              </m:e>
            </m:nary>
          </m:e>
        </m:nary>
        <m:r>
          <w:rPr>
            <w:rFonts w:ascii="Cambria Math" w:hAnsi="Cambria Math" w:cs="Times New Roman"/>
            <w:sz w:val="32"/>
            <w:szCs w:val="32"/>
          </w:rPr>
          <m:t xml:space="preserve"> </m:t>
        </m:r>
      </m:oMath>
      <w:r w:rsidR="00A6280F" w:rsidRPr="00A25976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A6280F" w:rsidRPr="00A25976" w:rsidRDefault="00A6280F" w:rsidP="00A25976">
      <w:pPr>
        <w:pStyle w:val="a8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где </w:t>
      </w:r>
      <m:oMath>
        <m:r>
          <w:rPr>
            <w:rFonts w:ascii="Cambria Math" w:hAnsi="Cambria Math" w:cs="Times New Roman"/>
            <w:sz w:val="32"/>
            <w:szCs w:val="32"/>
          </w:rPr>
          <m:t>p</m:t>
        </m:r>
      </m:oMath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</w:rPr>
        <w:t>–</w:t>
      </w:r>
      <w:r w:rsidRPr="00A25976">
        <w:rPr>
          <w:rFonts w:ascii="Times New Roman" w:hAnsi="Times New Roman" w:cs="Times New Roman"/>
          <w:sz w:val="32"/>
          <w:szCs w:val="32"/>
        </w:rPr>
        <w:t xml:space="preserve"> число </w:t>
      </w:r>
      <w:r w:rsidR="00F51559">
        <w:rPr>
          <w:rFonts w:ascii="Times New Roman" w:hAnsi="Times New Roman" w:cs="Times New Roman"/>
          <w:sz w:val="32"/>
          <w:szCs w:val="32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</w:rPr>
        <w:t xml:space="preserve">й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</w:rPr>
        <w:t xml:space="preserve">-го признака, 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c</m:t>
            </m:r>
            <m: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t</m:t>
            </m:r>
          </m:sup>
        </m:sSubSup>
      </m:oMath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</w:rPr>
        <w:t>–</w:t>
      </w:r>
      <w:r w:rsidRPr="00A25976">
        <w:rPr>
          <w:rFonts w:ascii="Times New Roman" w:hAnsi="Times New Roman" w:cs="Times New Roman"/>
          <w:sz w:val="32"/>
          <w:szCs w:val="32"/>
        </w:rPr>
        <w:t xml:space="preserve"> количество значений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>-ой (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1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sym w:font="Symbol" w:char="F0A3"/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 xml:space="preserve"> t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sym w:font="Symbol" w:char="F0A3"/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 xml:space="preserve"> p</w:t>
      </w:r>
      <w:r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F51559">
        <w:rPr>
          <w:rFonts w:ascii="Times New Roman" w:hAnsi="Times New Roman" w:cs="Times New Roman"/>
          <w:sz w:val="32"/>
          <w:szCs w:val="32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</w:rPr>
        <w:t xml:space="preserve">и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A25976">
        <w:rPr>
          <w:rFonts w:ascii="Times New Roman" w:hAnsi="Times New Roman" w:cs="Times New Roman"/>
          <w:sz w:val="32"/>
          <w:szCs w:val="32"/>
        </w:rPr>
        <w:t xml:space="preserve">-го признака в описании объектов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c</m:t>
            </m:r>
            <m: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t</m:t>
            </m:r>
          </m:sup>
        </m:sSubSup>
      </m:oMath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</w:rPr>
        <w:t>–</w:t>
      </w:r>
      <w:r w:rsidRPr="00A25976">
        <w:rPr>
          <w:rFonts w:ascii="Times New Roman" w:hAnsi="Times New Roman" w:cs="Times New Roman"/>
          <w:sz w:val="32"/>
          <w:szCs w:val="32"/>
        </w:rPr>
        <w:t xml:space="preserve"> количество значений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 xml:space="preserve">-ой </w:t>
      </w:r>
      <w:r w:rsidR="00F51559">
        <w:rPr>
          <w:rFonts w:ascii="Times New Roman" w:hAnsi="Times New Roman" w:cs="Times New Roman"/>
          <w:sz w:val="32"/>
          <w:szCs w:val="32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</w:rPr>
        <w:t xml:space="preserve">и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A25976">
        <w:rPr>
          <w:rFonts w:ascii="Times New Roman" w:hAnsi="Times New Roman" w:cs="Times New Roman"/>
          <w:sz w:val="32"/>
          <w:szCs w:val="32"/>
        </w:rPr>
        <w:t xml:space="preserve">-го признака 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C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</w:rPr>
        <w:t>–</w:t>
      </w:r>
      <w:r w:rsidRPr="00A25976">
        <w:rPr>
          <w:rFonts w:ascii="Times New Roman" w:hAnsi="Times New Roman" w:cs="Times New Roman"/>
          <w:sz w:val="32"/>
          <w:szCs w:val="32"/>
        </w:rPr>
        <w:t xml:space="preserve"> дополнении 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β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</w:rPr>
              <m:t>i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i</m:t>
                        </m:r>
                      </m:sub>
                    </m:sSub>
                  </m:e>
                </m:d>
              </m:e>
            </m:d>
          </m:e>
        </m:nary>
      </m:oMath>
      <w:r w:rsidRPr="00A25976">
        <w:rPr>
          <w:rFonts w:ascii="Times New Roman" w:hAnsi="Times New Roman" w:cs="Times New Roman"/>
          <w:sz w:val="32"/>
          <w:szCs w:val="32"/>
        </w:rPr>
        <w:t xml:space="preserve"> .</w:t>
      </w:r>
    </w:p>
    <w:p w:rsidR="00F53CB0" w:rsidRPr="00A25976" w:rsidRDefault="001261BB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F53CB0" w:rsidRPr="00A25976">
        <w:rPr>
          <w:rFonts w:ascii="Times New Roman" w:hAnsi="Times New Roman" w:cs="Times New Roman"/>
          <w:sz w:val="32"/>
          <w:szCs w:val="32"/>
          <w:lang w:val="uz-Cyrl-UZ"/>
        </w:rPr>
        <w:t>Minimal konfiguratsiyali sun’iy neyron to‘rlari yordamida klassifikatsiya masalasini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="00F53CB0" w:rsidRPr="00A25976">
        <w:rPr>
          <w:rFonts w:ascii="Times New Roman" w:hAnsi="Times New Roman" w:cs="Times New Roman"/>
          <w:sz w:val="32"/>
          <w:szCs w:val="32"/>
          <w:lang w:val="uz-Cyrl-UZ"/>
        </w:rPr>
        <w:t>chish uchun nominal alomatlar vaznlarini quyidagi formula bo‘yicha hisoblovchi dastur tuzing:</w:t>
      </w:r>
    </w:p>
    <w:p w:rsidR="00F53CB0" w:rsidRPr="00A25976" w:rsidRDefault="00F53CB0" w:rsidP="002E0AD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71EA89DD" wp14:editId="4DB7E0DD">
            <wp:extent cx="1893578" cy="561975"/>
            <wp:effectExtent l="0" t="0" r="0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505" cy="562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t>.</w:t>
      </w:r>
    </w:p>
    <w:p w:rsidR="00F53CB0" w:rsidRPr="00A25976" w:rsidRDefault="00F53CB0" w:rsidP="00A25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lastRenderedPageBreak/>
        <w:t>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23"/>
          <w:sz w:val="32"/>
          <w:szCs w:val="32"/>
          <w:lang w:val="en-US"/>
        </w:rPr>
        <w:drawing>
          <wp:inline distT="0" distB="0" distL="0" distR="0" wp14:anchorId="223A689C" wp14:editId="35CBF8D9">
            <wp:extent cx="472440" cy="351790"/>
            <wp:effectExtent l="0" t="0" r="3810" b="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separate"/>
      </w:r>
      <w:r w:rsidRPr="00A25976">
        <w:rPr>
          <w:rFonts w:ascii="Times New Roman" w:hAnsi="Times New Roman" w:cs="Times New Roman"/>
          <w:noProof/>
          <w:position w:val="-23"/>
          <w:sz w:val="32"/>
          <w:szCs w:val="32"/>
          <w:lang w:val="en-US"/>
        </w:rPr>
        <w:drawing>
          <wp:inline distT="0" distB="0" distL="0" distR="0" wp14:anchorId="6D165DF1" wp14:editId="0E1EE0D6">
            <wp:extent cx="561975" cy="418460"/>
            <wp:effectExtent l="0" t="0" r="0" b="127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41" cy="422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 sinf ichidagi o‘xshashlik va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23"/>
          <w:sz w:val="32"/>
          <w:szCs w:val="32"/>
          <w:lang w:val="en-US"/>
        </w:rPr>
        <w:drawing>
          <wp:inline distT="0" distB="0" distL="0" distR="0" wp14:anchorId="51A43600" wp14:editId="23B88A0C">
            <wp:extent cx="492125" cy="351790"/>
            <wp:effectExtent l="0" t="0" r="3175" b="0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23"/>
          <w:sz w:val="32"/>
          <w:szCs w:val="32"/>
          <w:lang w:val="en-US"/>
        </w:rPr>
        <w:drawing>
          <wp:inline distT="0" distB="0" distL="0" distR="0" wp14:anchorId="7994C559" wp14:editId="5B63E31D">
            <wp:extent cx="666234" cy="476250"/>
            <wp:effectExtent l="0" t="0" r="635" b="0"/>
            <wp:docPr id="669" name="Рисунок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005" cy="48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sinflararo o’xshashlik</w:t>
      </w:r>
      <w:r w:rsidRPr="00A25976">
        <w:rPr>
          <w:rFonts w:ascii="Times New Roman" w:hAnsi="Times New Roman" w:cs="Times New Roman"/>
          <w:sz w:val="32"/>
          <w:szCs w:val="32"/>
        </w:rPr>
        <w:t xml:space="preserve">la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sz w:val="32"/>
          <w:szCs w:val="32"/>
        </w:rPr>
        <w:t xml:space="preserve">4.2 va 4.3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 masalalarga qaralsin)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еализовать вычисление весов номинальных признаков для решения задач классифик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2E0AD4">
        <w:rPr>
          <w:rFonts w:ascii="Times New Roman" w:hAnsi="Times New Roman" w:cs="Times New Roman"/>
          <w:sz w:val="32"/>
          <w:szCs w:val="32"/>
          <w:lang w:val="ru-RU"/>
        </w:rPr>
        <w:t>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с помощью искусственных нейронных сетей с минимальной </w:t>
      </w:r>
      <w:r w:rsidR="002E0AD4">
        <w:rPr>
          <w:rFonts w:ascii="Times New Roman" w:hAnsi="Times New Roman" w:cs="Times New Roman"/>
          <w:sz w:val="32"/>
          <w:szCs w:val="32"/>
          <w:lang w:val="ru-RU"/>
        </w:rPr>
        <w:t>конфигур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ей по формуле </w:t>
      </w:r>
    </w:p>
    <w:p w:rsidR="00A6280F" w:rsidRPr="00A25976" w:rsidRDefault="00C6069D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max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max</m:t>
                      </m:r>
                    </m:sub>
                  </m:sSub>
                </m:den>
              </m:f>
            </m:e>
          </m:d>
        </m:oMath>
      </m:oMathPara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Для решения использовать постановку задачи и формулы для вычисления внутриклассового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сходства </w:t>
      </w:r>
      <m:oMath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max</m:t>
                    </m:r>
                  </m:sub>
                </m:sSub>
              </m:den>
            </m:f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max</m:t>
                    </m:r>
                  </m:sub>
                </m:sSub>
              </m:den>
            </m:f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межклассового различия соответственно из задач 4.2 и 4.3.</w:t>
      </w:r>
    </w:p>
    <w:p w:rsidR="00B06325" w:rsidRPr="00A25976" w:rsidRDefault="00B06325" w:rsidP="00A25976">
      <w:pPr>
        <w:suppressAutoHyphens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4.5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20CAC13" wp14:editId="5B3214E4">
            <wp:extent cx="643255" cy="231140"/>
            <wp:effectExtent l="0" t="0" r="4445" b="0"/>
            <wp:docPr id="683" name="Рисунок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B584D50" wp14:editId="759AD1C6">
            <wp:extent cx="643255" cy="231140"/>
            <wp:effectExtent l="0" t="0" r="4445" b="0"/>
            <wp:docPr id="682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o‘lingan 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F6E7F5B" wp14:editId="5D18AB96">
            <wp:extent cx="1155700" cy="231140"/>
            <wp:effectExtent l="0" t="0" r="635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167B780E" wp14:editId="19B96D68">
            <wp:extent cx="1155700" cy="231140"/>
            <wp:effectExtent l="0" t="0" r="6350" b="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da uchun nominal alomatlar hissalarini hisoblash algoritmining dasturi tuz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9A6EAB8" wp14:editId="1387A10A">
            <wp:extent cx="482600" cy="231140"/>
            <wp:effectExtent l="0" t="0" r="0" b="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539AA6A" wp14:editId="204B7DAD">
            <wp:extent cx="482600" cy="231140"/>
            <wp:effectExtent l="0" t="0" r="0" b="0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B210F2C" wp14:editId="0E4FBCBD">
            <wp:extent cx="100330" cy="231140"/>
            <wp:effectExtent l="0" t="0" r="0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4086984" wp14:editId="71C4B209">
            <wp:extent cx="100330" cy="231140"/>
            <wp:effectExtent l="0" t="0" r="0" b="0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nominal</w:t>
      </w:r>
      <w:r w:rsidRPr="00A25976">
        <w:rPr>
          <w:rFonts w:ascii="Times New Roman" w:hAnsi="Times New Roman" w:cs="Times New Roman"/>
          <w:color w:val="FF0000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alomat bilan tavsiflanadi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1EEEF3E" wp14:editId="665CED9F">
            <wp:extent cx="1095375" cy="231140"/>
            <wp:effectExtent l="0" t="0" r="9525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614CD46" wp14:editId="3713A81C">
            <wp:extent cx="1095375" cy="231140"/>
            <wp:effectExtent l="0" t="0" r="9525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alomatning sinflarni ajratishdagi hissasi </w:t>
      </w:r>
    </w:p>
    <w:p w:rsidR="00B06325" w:rsidRPr="00A25976" w:rsidRDefault="00F51559" w:rsidP="00F51559">
      <w:pPr>
        <w:suppressAutoHyphens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68"/>
          <w:sz w:val="32"/>
          <w:szCs w:val="32"/>
          <w:lang w:val="en-US"/>
        </w:rPr>
        <w:object w:dxaOrig="4140" w:dyaOrig="1579">
          <v:shape id="_x0000_i1260" type="#_x0000_t75" style="width:258pt;height:90pt" o:ole="">
            <v:imagedata r:id="rId603" o:title=""/>
          </v:shape>
          <o:OLEObject Type="Embed" ProgID="Equation.DSMT4" ShapeID="_x0000_i1260" DrawAspect="Content" ObjectID="_1798395326" r:id="rId604"/>
        </w:object>
      </w:r>
      <w:r w:rsidR="00B06325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B06325" w:rsidRPr="00A25976" w:rsidRDefault="00B06325" w:rsidP="00F51559">
      <w:pPr>
        <w:suppressAutoHyphens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formula bilan hisoblanadi. Bu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="00F90F19" w:rsidRPr="00A25976">
        <w:rPr>
          <w:rFonts w:ascii="Times New Roman" w:hAnsi="Times New Roman" w:cs="Times New Roman"/>
          <w:position w:val="-16"/>
          <w:sz w:val="32"/>
          <w:szCs w:val="32"/>
          <w:lang w:val="uz-Cyrl-UZ"/>
        </w:rPr>
        <w:object w:dxaOrig="840" w:dyaOrig="480">
          <v:shape id="_x0000_i1261" type="#_x0000_t75" style="width:47.25pt;height:26.25pt" o:ole="">
            <v:imagedata r:id="rId605" o:title=""/>
          </v:shape>
          <o:OLEObject Type="Embed" ProgID="Equation.3" ShapeID="_x0000_i1261" DrawAspect="Content" ObjectID="_1798395327" r:id="rId606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mos ravishda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uning to‘ldiruvchisi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>CK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=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\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da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-chi alomatning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 xml:space="preserve">j </w:t>
      </w:r>
      <w:r w:rsidRPr="00A25976">
        <w:rPr>
          <w:rFonts w:ascii="Times New Roman" w:hAnsi="Times New Roman" w:cs="Times New Roman"/>
          <w:b/>
          <w:bCs/>
          <w:sz w:val="32"/>
          <w:szCs w:val="32"/>
          <w:lang w:val="en-US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gradatsiyasining soni,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>u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>p</w:t>
      </w:r>
      <w:r w:rsidR="00B5231F">
        <w:rPr>
          <w:rFonts w:ascii="Times New Roman" w:hAnsi="Times New Roman" w:cs="Times New Roman"/>
          <w:i/>
          <w:iCs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alomatning gradatsiyalar soni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5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извести вычисление вкладов номинальных признаков по заданной обучающе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ей представителей </w:t>
      </w:r>
      <m:oMath>
        <m:r>
          <w:rPr>
            <w:rFonts w:ascii="Cambria Math" w:hAnsi="Cambria Math" w:cs="Times New Roman"/>
            <w:sz w:val="32"/>
            <w:szCs w:val="32"/>
          </w:rPr>
          <m:t>l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епересекающихся классов 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 в процесс принятия решения при классифик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объектов. Считается, что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оминальными признаками и вклад </w:t>
      </w:r>
      <m:oMath>
        <m:r>
          <w:rPr>
            <w:rFonts w:ascii="Cambria Math" w:hAnsi="Cambria Math" w:cs="Times New Roman"/>
            <w:sz w:val="32"/>
            <w:szCs w:val="32"/>
          </w:rPr>
          <m:t>p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≤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≤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n</m:t>
            </m:r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знака в разделение классов вычисляется по формуле </w:t>
      </w:r>
    </w:p>
    <w:p w:rsidR="00A6280F" w:rsidRPr="00A25976" w:rsidRDefault="00F51559" w:rsidP="00F51559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62"/>
          <w:sz w:val="32"/>
          <w:szCs w:val="32"/>
          <w:lang w:val="en-US"/>
        </w:rPr>
        <w:object w:dxaOrig="3660" w:dyaOrig="1420">
          <v:shape id="_x0000_i1262" type="#_x0000_t75" style="width:243pt;height:95.25pt" o:ole="">
            <v:imagedata r:id="rId607" o:title=""/>
          </v:shape>
          <o:OLEObject Type="Embed" ProgID="Equation.3" ShapeID="_x0000_i1262" DrawAspect="Content" ObjectID="_1798395328" r:id="rId608"/>
        </w:object>
      </w:r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A6280F" w:rsidRPr="00A25976" w:rsidRDefault="00A6280F" w:rsidP="00F51559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где </w:t>
      </w:r>
      <w:r w:rsidR="00F90F19" w:rsidRPr="00A25976">
        <w:rPr>
          <w:rFonts w:ascii="Times New Roman" w:hAnsi="Times New Roman" w:cs="Times New Roman"/>
          <w:position w:val="-16"/>
          <w:sz w:val="32"/>
          <w:szCs w:val="32"/>
        </w:rPr>
        <w:object w:dxaOrig="840" w:dyaOrig="480">
          <v:shape id="_x0000_i1263" type="#_x0000_t75" style="width:47.25pt;height:27pt" o:ole="">
            <v:imagedata r:id="rId609" o:title=""/>
          </v:shape>
          <o:OLEObject Type="Embed" ProgID="Equation.3" ShapeID="_x0000_i1263" DrawAspect="Content" ObjectID="_1798395329" r:id="rId610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-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значений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j</w:t>
      </w:r>
      <w:r w:rsidRPr="00A25976">
        <w:rPr>
          <w:rFonts w:ascii="Times New Roman" w:hAnsi="Times New Roman" w:cs="Times New Roman"/>
          <w:i/>
          <w:iCs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й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го признака, соответственно, класса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его дополнения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CK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E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\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u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числ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го признака.</w:t>
      </w:r>
    </w:p>
    <w:p w:rsidR="00F90F19" w:rsidRPr="00A25976" w:rsidRDefault="00F90F19" w:rsidP="00A25976">
      <w:pPr>
        <w:suppressAutoHyphens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4.6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824FE10" wp14:editId="0E334EA8">
            <wp:extent cx="643255" cy="231140"/>
            <wp:effectExtent l="0" t="0" r="4445" b="0"/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CC135A" w:rsidRPr="00A25976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="00CC135A"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1</w: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="00CC135A" w:rsidRPr="00A25976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="00CC135A"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2</w: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larga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o‘lingan 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615D4843" wp14:editId="52AA2C3F">
            <wp:extent cx="1155700" cy="231140"/>
            <wp:effectExtent l="0" t="0" r="6350" b="0"/>
            <wp:docPr id="686" name="Рисунок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65705B08" wp14:editId="22611C32">
            <wp:extent cx="1155700" cy="231140"/>
            <wp:effectExtent l="0" t="0" r="6350" b="0"/>
            <wp:docPr id="687" name="Рисунок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 o‘rgatuvchi tanlanma</w: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erilgan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2837F49" wp14:editId="09B6D430">
            <wp:extent cx="482600" cy="231140"/>
            <wp:effectExtent l="0" t="0" r="0" b="0"/>
            <wp:docPr id="688" name="Рисунок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5F6DF8D" wp14:editId="2AEAF1D7">
            <wp:extent cx="482600" cy="231140"/>
            <wp:effectExtent l="0" t="0" r="0" b="0"/>
            <wp:docPr id="689" name="Рисунок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24C968E" wp14:editId="1F388A13">
            <wp:extent cx="100330" cy="231140"/>
            <wp:effectExtent l="0" t="0" r="0" b="0"/>
            <wp:docPr id="690" name="Рисунок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715AF20" wp14:editId="75EC4F9D">
            <wp:extent cx="100330" cy="231140"/>
            <wp:effectExtent l="0" t="0" r="0" b="0"/>
            <wp:docPr id="691" name="Рисунок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nominal</w:t>
      </w:r>
      <w:r w:rsidRPr="00A25976">
        <w:rPr>
          <w:rFonts w:ascii="Times New Roman" w:hAnsi="Times New Roman" w:cs="Times New Roman"/>
          <w:color w:val="FF0000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alomat bilan tavsiflan</w: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gan. </w:t>
      </w:r>
      <w:r w:rsidR="00CC135A" w:rsidRPr="00A25976">
        <w:rPr>
          <w:rFonts w:ascii="Times New Roman" w:hAnsi="Times New Roman" w:cs="Times New Roman"/>
          <w:position w:val="-18"/>
          <w:sz w:val="32"/>
          <w:szCs w:val="32"/>
          <w:lang w:val="uz-Cyrl-UZ"/>
        </w:rPr>
        <w:object w:dxaOrig="1320" w:dyaOrig="420">
          <v:shape id="_x0000_i1264" type="#_x0000_t75" style="width:87pt;height:28.5pt" o:ole="">
            <v:imagedata r:id="rId611" o:title=""/>
          </v:shape>
          <o:OLEObject Type="Embed" ProgID="Equation.3" ShapeID="_x0000_i1264" DrawAspect="Content" ObjectID="_1798395330" r:id="rId612"/>
        </w:objec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CC135A" w:rsidRPr="00A25976">
        <w:rPr>
          <w:rFonts w:ascii="Times New Roman" w:hAnsi="Times New Roman" w:cs="Times New Roman"/>
          <w:sz w:val="32"/>
          <w:szCs w:val="32"/>
          <w:lang w:val="uz-Cyrl-UZ"/>
        </w:rPr>
        <w:t>juftliklar to’plami</w: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o’yicha sinflar obyektalari o’rtasidagi maksimal farqlanishni aniqlash talab qilinadi. </w:t>
      </w:r>
    </w:p>
    <w:p w:rsidR="00CC135A" w:rsidRPr="00A25976" w:rsidRDefault="00CC135A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Agar </w:t>
      </w:r>
      <w:r w:rsidR="00902B12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760" w:dyaOrig="380">
          <v:shape id="_x0000_i1265" type="#_x0000_t75" style="width:110.25pt;height:23.25pt" o:ole="">
            <v:imagedata r:id="rId613" o:title=""/>
          </v:shape>
          <o:OLEObject Type="Embed" ProgID="Equation.3" ShapeID="_x0000_i1265" DrawAspect="Content" ObjectID="_1798395331" r:id="rId614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alomatlar mos ravishda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v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gradatsiyalarga ega bo’lsa, ularni bitta </w:t>
      </w:r>
      <w:r w:rsidR="00902B12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160" w:dyaOrig="380">
          <v:shape id="_x0000_i1266" type="#_x0000_t75" style="width:81pt;height:24.75pt" o:ole="">
            <v:imagedata r:id="rId615" o:title=""/>
          </v:shape>
          <o:OLEObject Type="Embed" ProgID="Equation.3" ShapeID="_x0000_i1266" DrawAspect="Content" ObjectID="_1798395332" r:id="rId616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latent alomatga birlashtirishda gradatsiyalar </w:t>
      </w:r>
      <w:r w:rsidRPr="00A25976">
        <w:rPr>
          <w:rFonts w:ascii="Times New Roman" w:hAnsi="Times New Roman" w:cs="Times New Roman"/>
          <w:i/>
          <w:sz w:val="32"/>
          <w:szCs w:val="32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soni bilan cheklanadi.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Latent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alomat bo’yicha </w:t>
      </w:r>
      <w:r w:rsidR="0058669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sinflar farqlanishi </w:t>
      </w:r>
    </w:p>
    <w:p w:rsidR="00CC135A" w:rsidRPr="00A25976" w:rsidRDefault="00CC135A" w:rsidP="00F5155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  <w:lang w:val="uz-Cyrl-UZ"/>
        </w:rPr>
        <w:object w:dxaOrig="2079" w:dyaOrig="1060">
          <v:shape id="_x0000_i1267" type="#_x0000_t75" style="width:123pt;height:62.25pt" o:ole="">
            <v:imagedata r:id="rId617" o:title=""/>
          </v:shape>
          <o:OLEObject Type="Embed" ProgID="Equation.3" ShapeID="_x0000_i1267" DrawAspect="Content" ObjectID="_1798395333" r:id="rId618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CC135A" w:rsidRPr="00A25976" w:rsidRDefault="00586695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ko’rinishid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hisoblanadi. Bu</w:t>
      </w:r>
      <w:r w:rsidR="002E0AD4">
        <w:rPr>
          <w:rFonts w:ascii="Times New Roman" w:hAnsi="Times New Roman" w:cs="Times New Roman"/>
          <w:sz w:val="32"/>
          <w:szCs w:val="32"/>
          <w:lang w:val="en-US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rda </w:t>
      </w:r>
      <w:r w:rsidR="00CC135A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840" w:dyaOrig="380">
          <v:shape id="_x0000_i1268" type="#_x0000_t75" style="width:51pt;height:21.75pt" o:ole="">
            <v:imagedata r:id="rId619" o:title=""/>
          </v:shape>
          <o:OLEObject Type="Embed" ProgID="Equation.3" ShapeID="_x0000_i1268" DrawAspect="Content" ObjectID="_1798395334" r:id="rId620"/>
        </w:objec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–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880" w:dyaOrig="360">
          <v:shape id="_x0000_i1269" type="#_x0000_t75" style="width:51.75pt;height:21pt" o:ole="">
            <v:imagedata r:id="rId621" o:title=""/>
          </v:shape>
          <o:OLEObject Type="Embed" ProgID="Equation.3" ShapeID="_x0000_i1269" DrawAspect="Content" ObjectID="_1798395335" r:id="rId622"/>
        </w:objec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sinfdagi </w:t>
      </w:r>
      <w:r w:rsidR="00CC135A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gradatsiyali obyektlar soni.</w:t>
      </w:r>
    </w:p>
    <w:p w:rsidR="00CC135A" w:rsidRPr="00A25976" w:rsidRDefault="00586695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zoh</w:t>
      </w:r>
      <w:r w:rsidR="00CC135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.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Alomatlarning barcha gradatsiyalari 1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,2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… sonlari bilan identifikatsiya qilinadi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6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ана выборк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ов </w:t>
      </w:r>
      <w:r w:rsidR="00F90F19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740" w:dyaOrig="380">
          <v:shape id="_x0000_i1270" type="#_x0000_t75" style="width:102.75pt;height:21.75pt" o:ole="">
            <v:imagedata r:id="rId623" o:title=""/>
          </v:shape>
          <o:OLEObject Type="Embed" ProgID="Equation.DSMT4" ShapeID="_x0000_i1270" DrawAspect="Content" ObjectID="_1798395336" r:id="rId624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зделенная на два непересекающихся класса </w:t>
      </w:r>
      <w:r w:rsidRPr="00A25976">
        <w:rPr>
          <w:rFonts w:ascii="Times New Roman" w:hAnsi="Times New Roman" w:cs="Times New Roman"/>
          <w:position w:val="-10"/>
          <w:sz w:val="32"/>
          <w:szCs w:val="32"/>
          <w:lang w:val="uz-Cyrl-UZ"/>
        </w:rPr>
        <w:object w:dxaOrig="680" w:dyaOrig="340">
          <v:shape id="_x0000_i1271" type="#_x0000_t75" style="width:38.25pt;height:20.25pt" o:ole="">
            <v:imagedata r:id="rId625" o:title=""/>
          </v:shape>
          <o:OLEObject Type="Embed" ProgID="Equation.3" ShapeID="_x0000_i1271" DrawAspect="Content" ObjectID="_1798395337" r:id="rId626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объект выборки описывает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набором </w:t>
      </w:r>
      <w:r w:rsidR="00F90F19"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660" w:dyaOrig="360">
          <v:shape id="_x0000_i1272" type="#_x0000_t75" style="width:100.5pt;height:21.75pt" o:ole="">
            <v:imagedata r:id="rId627" o:title=""/>
          </v:shape>
          <o:OLEObject Type="Embed" ProgID="Equation.3" ShapeID="_x0000_i1272" DrawAspect="Content" ObjectID="_1798395338" r:id="rId628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оминальных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изнаков. Требуется определить максимальное различие между объектами классов по множеству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ар </w:t>
      </w:r>
      <w:r w:rsidR="00F90F19" w:rsidRPr="00A25976">
        <w:rPr>
          <w:rFonts w:ascii="Times New Roman" w:hAnsi="Times New Roman" w:cs="Times New Roman"/>
          <w:position w:val="-18"/>
          <w:sz w:val="32"/>
          <w:szCs w:val="32"/>
          <w:lang w:val="uz-Cyrl-UZ"/>
        </w:rPr>
        <w:object w:dxaOrig="1320" w:dyaOrig="420">
          <v:shape id="_x0000_i1273" type="#_x0000_t75" style="width:87pt;height:28.5pt" o:ole="">
            <v:imagedata r:id="rId611" o:title=""/>
          </v:shape>
          <o:OLEObject Type="Embed" ProgID="Equation.3" ShapeID="_x0000_i1273" DrawAspect="Content" ObjectID="_1798395339" r:id="rId629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Если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изнаки </w:t>
      </w:r>
      <w:r w:rsidR="00D12A6D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760" w:dyaOrig="380">
          <v:shape id="_x0000_i1274" type="#_x0000_t75" style="width:132.75pt;height:27.75pt" o:ole="">
            <v:imagedata r:id="rId613" o:title=""/>
          </v:shape>
          <o:OLEObject Type="Embed" ProgID="Equation.3" ShapeID="_x0000_i1274" DrawAspect="Content" ObjectID="_1798395340" r:id="rId630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меют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ответственн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, то при их объединении в один латентный признак </w:t>
      </w:r>
      <w:r w:rsidR="00D12A6D"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160" w:dyaOrig="380">
          <v:shape id="_x0000_i1275" type="#_x0000_t75" style="width:78pt;height:24.75pt" o:ole="">
            <v:imagedata r:id="rId615" o:title=""/>
          </v:shape>
          <o:OLEObject Type="Embed" ProgID="Equation.3" ShapeID="_x0000_i1275" DrawAspect="Content" ObjectID="_1798395341" r:id="rId631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 ограничено числом </w:t>
      </w:r>
      <w:r w:rsidRPr="00A25976">
        <w:rPr>
          <w:rFonts w:ascii="Times New Roman" w:hAnsi="Times New Roman" w:cs="Times New Roman"/>
          <w:i/>
          <w:sz w:val="32"/>
          <w:szCs w:val="32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Различие между классами п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как </w:t>
      </w:r>
    </w:p>
    <w:p w:rsidR="00A6280F" w:rsidRPr="00A25976" w:rsidRDefault="00F51559" w:rsidP="00F5155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32"/>
          <w:sz w:val="32"/>
          <w:szCs w:val="32"/>
          <w:lang w:val="uz-Cyrl-UZ"/>
        </w:rPr>
        <w:object w:dxaOrig="2079" w:dyaOrig="1060">
          <v:shape id="_x0000_i1276" type="#_x0000_t75" style="width:135.75pt;height:69.75pt" o:ole="">
            <v:imagedata r:id="rId617" o:title=""/>
          </v:shape>
          <o:OLEObject Type="Embed" ProgID="Equation.3" ShapeID="_x0000_i1276" DrawAspect="Content" ObjectID="_1798395342" r:id="rId632"/>
        </w:object>
      </w:r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A6280F" w:rsidRPr="00A25976" w:rsidRDefault="00A6280F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840" w:dyaOrig="380">
          <v:shape id="_x0000_i1277" type="#_x0000_t75" style="width:51pt;height:21.75pt" o:ole="">
            <v:imagedata r:id="rId619" o:title=""/>
          </v:shape>
          <o:OLEObject Type="Embed" ProgID="Equation.3" ShapeID="_x0000_i1277" DrawAspect="Content" ObjectID="_1798395343" r:id="rId633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объектов с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ей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классе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880" w:dyaOrig="360">
          <v:shape id="_x0000_i1278" type="#_x0000_t75" style="width:51.75pt;height:21pt" o:ole="">
            <v:imagedata r:id="rId621" o:title=""/>
          </v:shape>
          <o:OLEObject Type="Embed" ProgID="Equation.3" ShapeID="_x0000_i1278" DrawAspect="Content" ObjectID="_1798395344" r:id="rId634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Примечание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Считается, что все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 признаков идентифицируются числами 1,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2,…</w:t>
      </w:r>
      <w:proofErr w:type="gramEnd"/>
    </w:p>
    <w:p w:rsidR="003E14B7" w:rsidRPr="00A25976" w:rsidRDefault="00586695" w:rsidP="00A25976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lastRenderedPageBreak/>
        <w:t>4.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tanlanmada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foydalanga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hold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fazo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lchamin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3E14B7" w:rsidRPr="00A25976">
        <w:rPr>
          <w:rFonts w:ascii="Times New Roman" w:hAnsi="Times New Roman" w:cs="Times New Roman"/>
          <w:sz w:val="32"/>
          <w:szCs w:val="32"/>
          <w:lang w:val="en-US"/>
        </w:rPr>
        <w:t>dan</w:t>
      </w:r>
      <w:r w:rsidR="003E14B7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k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(</m:t>
        </m:r>
        <m:r>
          <w:rPr>
            <w:rFonts w:ascii="Cambria Math" w:hAnsi="Cambria Math" w:cs="Times New Roman"/>
            <w:sz w:val="32"/>
            <w:szCs w:val="32"/>
          </w:rPr>
          <m:t>k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&lt;</m:t>
        </m:r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="003E14B7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</w:t>
      </w:r>
      <w:r w:rsidR="003E14B7" w:rsidRPr="00A25976">
        <w:rPr>
          <w:rFonts w:ascii="Times New Roman" w:hAnsi="Times New Roman" w:cs="Times New Roman"/>
          <w:sz w:val="32"/>
          <w:szCs w:val="32"/>
          <w:lang w:val="en-US"/>
        </w:rPr>
        <w:t>gacha</w:t>
      </w:r>
      <w:r w:rsidR="003E14B7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3E14B7" w:rsidRPr="00A25976">
        <w:rPr>
          <w:rFonts w:ascii="Times New Roman" w:hAnsi="Times New Roman" w:cs="Times New Roman"/>
          <w:sz w:val="32"/>
          <w:szCs w:val="32"/>
          <w:lang w:val="en-US"/>
        </w:rPr>
        <w:t>qisqartirish</w:t>
      </w:r>
      <w:r w:rsidR="003E14B7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3E14B7" w:rsidRPr="00A25976">
        <w:rPr>
          <w:rFonts w:ascii="Times New Roman" w:hAnsi="Times New Roman" w:cs="Times New Roman"/>
          <w:sz w:val="32"/>
          <w:szCs w:val="32"/>
          <w:lang w:val="en-US"/>
        </w:rPr>
        <w:t>amalga</w:t>
      </w:r>
      <w:r w:rsidR="003E14B7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3E14B7" w:rsidRPr="00A25976">
        <w:rPr>
          <w:rFonts w:ascii="Times New Roman" w:hAnsi="Times New Roman" w:cs="Times New Roman"/>
          <w:sz w:val="32"/>
          <w:szCs w:val="32"/>
          <w:lang w:val="en-US"/>
        </w:rPr>
        <w:t>oshirilsin</w:t>
      </w:r>
      <w:r w:rsidR="003E14B7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3E14B7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Tanlanma o’zaro </w:t>
      </w:r>
      <w:proofErr w:type="gramStart"/>
      <w:r w:rsidR="003E14B7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kesishmaydigan </w:t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</m:sub>
        </m:sSub>
      </m:oMath>
      <w:r w:rsidR="003E14B7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</m:t>
            </m:r>
          </m:sub>
        </m:sSub>
      </m:oMath>
      <w:r w:rsidR="003E14B7"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sinflarga bo’lingan va har bir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0</m:t>
            </m:r>
          </m:sub>
        </m:sSub>
      </m:oMath>
      <w:r w:rsidR="003E14B7" w:rsidRPr="00A25976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obyekt </w:t>
      </w:r>
      <w:r w:rsidR="003E14B7" w:rsidRPr="00A25976"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  <w:t>n</w:t>
      </w:r>
      <w:r w:rsidR="003E14B7" w:rsidRPr="00A25976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ta miqdoriy alomatlar to’plami </w:t>
      </w:r>
      <m:oMath>
        <m:r>
          <w:rPr>
            <w:rFonts w:ascii="Cambria Math" w:hAnsi="Cambria Math" w:cs="Times New Roman"/>
            <w:sz w:val="32"/>
            <w:szCs w:val="32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="003E14B7" w:rsidRPr="00A25976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bilan tavsiflangan.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∈ </m:t>
        </m:r>
        <m:r>
          <w:rPr>
            <w:rFonts w:ascii="Cambria Math" w:hAnsi="Cambria Math" w:cs="Times New Roman"/>
            <w:sz w:val="32"/>
            <w:szCs w:val="32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>,</m:t>
        </m:r>
        <m:r>
          <w:rPr>
            <w:rFonts w:ascii="Cambria Math" w:hAnsi="Cambria Math" w:cs="Times New Roman"/>
            <w:sz w:val="32"/>
            <w:szCs w:val="32"/>
          </w:rPr>
          <m:t>r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≤</m:t>
        </m:r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="003E14B7" w:rsidRPr="00A25976">
        <w:rPr>
          <w:rFonts w:ascii="Times New Roman" w:eastAsiaTheme="minorEastAsia" w:hAnsi="Times New Roman" w:cs="Times New Roman"/>
          <w:sz w:val="32"/>
          <w:szCs w:val="32"/>
        </w:rPr>
        <w:t xml:space="preserve"> alomatni o’chirishda</w:t>
      </w:r>
    </w:p>
    <w:p w:rsidR="003E14B7" w:rsidRPr="00A25976" w:rsidRDefault="00C6069D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θ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j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ma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H(r)</m:t>
            </m:r>
          </m:sub>
        </m:sSub>
      </m:oMath>
      <w:r w:rsidR="003E14B7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902B12" w:rsidRPr="00A25976" w:rsidRDefault="003E14B7" w:rsidP="00F51559">
      <w:pPr>
        <w:spacing w:after="0" w:line="240" w:lineRule="auto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A25976">
        <w:rPr>
          <w:rFonts w:ascii="Times New Roman" w:eastAsiaTheme="minorEastAsia" w:hAnsi="Times New Roman" w:cs="Times New Roman"/>
          <w:sz w:val="32"/>
          <w:szCs w:val="32"/>
        </w:rPr>
        <w:t>mezonidan foydalanilsin. Bu</w:t>
      </w:r>
      <w:r w:rsidR="002E0AD4">
        <w:rPr>
          <w:rFonts w:ascii="Times New Roman" w:eastAsiaTheme="minorEastAsia" w:hAnsi="Times New Roman" w:cs="Times New Roman"/>
          <w:sz w:val="32"/>
          <w:szCs w:val="32"/>
        </w:rPr>
        <w:t xml:space="preserve"> е</w:t>
      </w:r>
      <w:r w:rsidRPr="00A25976">
        <w:rPr>
          <w:rFonts w:ascii="Times New Roman" w:eastAsiaTheme="minorEastAsia" w:hAnsi="Times New Roman" w:cs="Times New Roman"/>
          <w:sz w:val="32"/>
          <w:szCs w:val="32"/>
        </w:rPr>
        <w:t>rda</w:t>
      </w:r>
    </w:p>
    <w:p w:rsidR="00586695" w:rsidRPr="00A25976" w:rsidRDefault="00C6069D" w:rsidP="00F51559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32"/>
          <w:szCs w:val="3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θ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t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|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tj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lj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|</m:t>
                </m:r>
              </m:e>
            </m:nary>
          </m:e>
        </m:nary>
      </m:oMath>
      <w:r w:rsidR="003E14B7" w:rsidRPr="00A25976">
        <w:rPr>
          <w:rFonts w:ascii="Times New Roman" w:hAnsi="Times New Roman" w:cs="Times New Roman"/>
          <w:sz w:val="32"/>
          <w:szCs w:val="32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γ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t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,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l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-i</m:t>
                    </m:r>
                  </m:sub>
                </m:sSub>
              </m:sub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|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tj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lj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|</m:t>
                </m:r>
              </m:e>
            </m:nary>
          </m:e>
        </m:nary>
      </m:oMath>
      <w:r w:rsidR="003E14B7" w:rsidRPr="00A25976">
        <w:rPr>
          <w:rFonts w:ascii="Times New Roman" w:eastAsiaTheme="minorEastAsia" w:hAnsi="Times New Roman" w:cs="Times New Roman"/>
          <w:sz w:val="32"/>
          <w:szCs w:val="32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извести сокращение размерности признакового пространства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с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о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k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(</m:t>
        </m:r>
        <m:r>
          <w:rPr>
            <w:rFonts w:ascii="Cambria Math" w:hAnsi="Cambria Math" w:cs="Times New Roman"/>
            <w:sz w:val="32"/>
            <w:szCs w:val="32"/>
          </w:rPr>
          <m:t>k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&lt;</m:t>
        </m:r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) используя выборку объектов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. Выборка разделена на два непересекающихс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ласс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каждый 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 </w:t>
      </w:r>
      <m:oMath>
        <m:r>
          <w:rPr>
            <w:rFonts w:ascii="Cambria Math" w:hAnsi="Cambria Math" w:cs="Times New Roman"/>
            <w:sz w:val="32"/>
            <w:szCs w:val="32"/>
          </w:rPr>
          <m:t>n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 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оличественными признаками из набора </w:t>
      </w:r>
      <m:oMath>
        <m:r>
          <w:rPr>
            <w:rFonts w:ascii="Cambria Math" w:hAnsi="Cambria Math" w:cs="Times New Roman"/>
            <w:sz w:val="32"/>
            <w:szCs w:val="32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Для удаления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ризнак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∈ </m:t>
        </m:r>
        <m:r>
          <w:rPr>
            <w:rFonts w:ascii="Cambria Math" w:hAnsi="Cambria Math" w:cs="Times New Roman"/>
            <w:sz w:val="32"/>
            <w:szCs w:val="32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</m:d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r>
          <w:rPr>
            <w:rFonts w:ascii="Cambria Math" w:hAnsi="Cambria Math" w:cs="Times New Roman"/>
            <w:sz w:val="32"/>
            <w:szCs w:val="32"/>
          </w:rPr>
          <m:t>r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≤</m:t>
        </m:r>
        <m:r>
          <w:rPr>
            <w:rFonts w:ascii="Cambria Math" w:hAnsi="Cambria Math" w:cs="Times New Roman"/>
            <w:sz w:val="32"/>
            <w:szCs w:val="32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спользова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ритерий</w:t>
      </w:r>
    </w:p>
    <w:p w:rsidR="00A6280F" w:rsidRPr="00A25976" w:rsidRDefault="00C6069D" w:rsidP="00F5155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θ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j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ma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H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(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)</m:t>
            </m:r>
          </m:sub>
        </m:sSub>
      </m:oMath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,</w:t>
      </w:r>
    </w:p>
    <w:p w:rsidR="00A6280F" w:rsidRPr="00A25976" w:rsidRDefault="00A6280F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θ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p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t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|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tj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lj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|</m:t>
                </m:r>
              </m:e>
            </m:nary>
          </m:e>
        </m:nary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γ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</m:t>
            </m:r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p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t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l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3-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ru-RU"/>
                      </w:rPr>
                      <m:t>|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tj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lj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|</m:t>
                </m:r>
              </m:e>
            </m:nary>
          </m:e>
        </m:nary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.</w:t>
      </w:r>
    </w:p>
    <w:p w:rsidR="003E14B7" w:rsidRPr="00A25976" w:rsidRDefault="003E14B7" w:rsidP="00A25976">
      <w:pPr>
        <w:suppressAutoHyphens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4.8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DE05CC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5B736F2" wp14:editId="60C38D98">
            <wp:extent cx="643255" cy="231140"/>
            <wp:effectExtent l="0" t="0" r="4445" b="0"/>
            <wp:docPr id="694" name="Рисунок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DE05CC" w:rsidRPr="00A25976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="00DE05CC"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1</w:t>
      </w:r>
      <w:r w:rsidR="00DE05C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="00DE05CC" w:rsidRPr="00A25976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="00DE05CC"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2</w:t>
      </w:r>
      <w:r w:rsidR="00DE05C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larga </w:t>
      </w:r>
      <w:proofErr w:type="gramStart"/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o‘lingan </w:t>
      </w:r>
      <w:proofErr w:type="gramEnd"/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DE05CC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491BFC73" wp14:editId="51B0A7C2">
            <wp:extent cx="1155700" cy="231140"/>
            <wp:effectExtent l="0" t="0" r="6350" b="0"/>
            <wp:docPr id="695" name="Рисунок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DE05CC"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0120B178" wp14:editId="5E4502F6">
            <wp:extent cx="1155700" cy="231140"/>
            <wp:effectExtent l="0" t="0" r="6350" b="0"/>
            <wp:docPr id="696" name="Рисунок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t>} o‘rgatuvchi tanlanma</w:t>
      </w:r>
      <w:r w:rsidR="00DE05C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erilgan. </w: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DE05CC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188F8451" wp14:editId="54D3DA69">
            <wp:extent cx="482600" cy="231140"/>
            <wp:effectExtent l="0" t="0" r="0" b="0"/>
            <wp:docPr id="697" name="Рисунок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DE05CC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5E6ED6D1" wp14:editId="5D34069C">
            <wp:extent cx="482600" cy="231140"/>
            <wp:effectExtent l="0" t="0" r="0" b="0"/>
            <wp:docPr id="698" name="Рисунок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 </w: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="00DE05CC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FEE8416" wp14:editId="6C4E0BAB">
            <wp:extent cx="100330" cy="231140"/>
            <wp:effectExtent l="0" t="0" r="0" b="0"/>
            <wp:docPr id="699" name="Рисунок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="00DE05CC"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09228A7F" wp14:editId="0D27E8DB">
            <wp:extent cx="100330" cy="231140"/>
            <wp:effectExtent l="0" t="0" r="0" b="0"/>
            <wp:docPr id="700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nominal</w:t>
      </w:r>
      <w:r w:rsidR="00DE05CC" w:rsidRPr="00A25976">
        <w:rPr>
          <w:rFonts w:ascii="Times New Roman" w:hAnsi="Times New Roman" w:cs="Times New Roman"/>
          <w:color w:val="FF0000"/>
          <w:sz w:val="32"/>
          <w:szCs w:val="32"/>
          <w:lang w:val="uz-Cyrl-UZ"/>
        </w:rPr>
        <w:t xml:space="preserve"> </w:t>
      </w:r>
      <w:r w:rsidR="00DE05CC" w:rsidRPr="00A25976">
        <w:rPr>
          <w:rFonts w:ascii="Times New Roman" w:hAnsi="Times New Roman" w:cs="Times New Roman"/>
          <w:sz w:val="32"/>
          <w:szCs w:val="32"/>
          <w:lang w:val="uz-Cyrl-UZ"/>
        </w:rPr>
        <w:t>alomat bilan tavsiflan</w:t>
      </w:r>
      <w:r w:rsidR="00DE05CC" w:rsidRPr="00A25976">
        <w:rPr>
          <w:rFonts w:ascii="Times New Roman" w:hAnsi="Times New Roman" w:cs="Times New Roman"/>
          <w:sz w:val="32"/>
          <w:szCs w:val="32"/>
          <w:lang w:val="en-US"/>
        </w:rPr>
        <w:t>gan. Nominal alomatlar gradatsiyalari bo’yicha yaqinlik matritsasi hisoblansin.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DE05CC" w:rsidRPr="00A25976" w:rsidRDefault="00902B12" w:rsidP="00A25976">
      <w:pPr>
        <w:suppressAutoHyphens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32"/>
          <w:szCs w:val="32"/>
          <w:lang w:val="en-US"/>
        </w:rPr>
      </w:pPr>
      <w:r w:rsidRPr="00A25976">
        <w:rPr>
          <w:rFonts w:ascii="Times New Roman" w:eastAsia="MS Mincho" w:hAnsi="Times New Roman" w:cs="Times New Roman"/>
          <w:sz w:val="32"/>
          <w:szCs w:val="32"/>
          <w:lang w:val="en-US"/>
        </w:rPr>
        <w:t xml:space="preserve">Obyektlar juftliklari </w:t>
      </w:r>
      <w:r w:rsidR="00DE05CC" w:rsidRPr="00A25976">
        <w:rPr>
          <w:rFonts w:ascii="Times New Roman" w:eastAsia="MS Mincho" w:hAnsi="Times New Roman" w:cs="Times New Roman"/>
          <w:sz w:val="32"/>
          <w:szCs w:val="32"/>
          <w:lang w:val="en-US"/>
        </w:rPr>
        <w:t>(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S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a</w:t>
      </w:r>
      <w:proofErr w:type="gramStart"/>
      <w:r w:rsidR="00DE05CC" w:rsidRPr="00A25976">
        <w:rPr>
          <w:rFonts w:ascii="Times New Roman" w:eastAsia="MS Mincho" w:hAnsi="Times New Roman" w:cs="Times New Roman"/>
          <w:sz w:val="32"/>
          <w:szCs w:val="32"/>
          <w:lang w:val="en-US"/>
        </w:rPr>
        <w:t>=(</w:t>
      </w:r>
      <w:proofErr w:type="gramEnd"/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a1</w:t>
      </w:r>
      <w:r w:rsidR="00DE05CC" w:rsidRPr="00A25976">
        <w:rPr>
          <w:rFonts w:ascii="Times New Roman" w:eastAsia="MS Mincho" w:hAnsi="Times New Roman" w:cs="Times New Roman"/>
          <w:sz w:val="32"/>
          <w:szCs w:val="32"/>
          <w:lang w:val="en-US"/>
        </w:rPr>
        <w:t>,...,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an</w:t>
      </w:r>
      <w:r w:rsidR="00DE05CC" w:rsidRPr="00A25976">
        <w:rPr>
          <w:rFonts w:ascii="Times New Roman" w:eastAsia="MS Mincho" w:hAnsi="Times New Roman" w:cs="Times New Roman"/>
          <w:sz w:val="32"/>
          <w:szCs w:val="32"/>
          <w:lang w:val="en-US"/>
        </w:rPr>
        <w:t xml:space="preserve">), 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S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b</w:t>
      </w:r>
      <w:r w:rsidR="00DE05CC" w:rsidRPr="00A25976">
        <w:rPr>
          <w:rFonts w:ascii="Times New Roman" w:eastAsia="MS Mincho" w:hAnsi="Times New Roman" w:cs="Times New Roman"/>
          <w:sz w:val="32"/>
          <w:szCs w:val="32"/>
          <w:lang w:val="en-US"/>
        </w:rPr>
        <w:t>=(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b1</w:t>
      </w:r>
      <w:r w:rsidR="00DE05CC" w:rsidRPr="00A25976">
        <w:rPr>
          <w:rFonts w:ascii="Times New Roman" w:eastAsia="MS Mincho" w:hAnsi="Times New Roman" w:cs="Times New Roman"/>
          <w:sz w:val="32"/>
          <w:szCs w:val="32"/>
          <w:lang w:val="en-US"/>
        </w:rPr>
        <w:t>,...,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="00DE05CC"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bn</w:t>
      </w:r>
      <w:r w:rsidR="00DE05CC" w:rsidRPr="00A25976">
        <w:rPr>
          <w:rFonts w:ascii="Times New Roman" w:eastAsia="MS Mincho" w:hAnsi="Times New Roman" w:cs="Times New Roman"/>
          <w:sz w:val="32"/>
          <w:szCs w:val="32"/>
          <w:lang w:val="en-US"/>
        </w:rPr>
        <w:t xml:space="preserve">)) to’plamida </w:t>
      </w:r>
    </w:p>
    <w:p w:rsidR="00DE05CC" w:rsidRPr="00A25976" w:rsidRDefault="00F51559" w:rsidP="00F51559">
      <w:pPr>
        <w:suppressAutoHyphens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eastAsia="MS Mincho" w:hAnsi="Times New Roman" w:cs="Times New Roman"/>
          <w:position w:val="-52"/>
          <w:sz w:val="32"/>
          <w:szCs w:val="32"/>
        </w:rPr>
        <w:object w:dxaOrig="4940" w:dyaOrig="1160">
          <v:shape id="_x0000_i1279" type="#_x0000_t75" style="width:287.25pt;height:81pt" o:ole="">
            <v:imagedata r:id="rId635" o:title=""/>
          </v:shape>
          <o:OLEObject Type="Embed" ProgID="Equation.DSMT4" ShapeID="_x0000_i1279" DrawAspect="Content" ObjectID="_1798395345" r:id="rId636"/>
        </w:object>
      </w:r>
    </w:p>
    <w:p w:rsidR="00DE05CC" w:rsidRPr="00A25976" w:rsidRDefault="00DE05CC" w:rsidP="00F51559">
      <w:pPr>
        <w:suppressAutoHyphens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funksiy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aniqlangan bo’lsin. </w:t>
      </w:r>
    </w:p>
    <w:p w:rsidR="00DE05CC" w:rsidRPr="00A25976" w:rsidRDefault="00DE05CC" w:rsidP="00A25976">
      <w:pPr>
        <w:suppressAutoHyphens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</w:rPr>
        <w:t>i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position w:val="-4"/>
          <w:sz w:val="32"/>
          <w:szCs w:val="32"/>
        </w:rPr>
        <w:object w:dxaOrig="220" w:dyaOrig="220">
          <v:shape id="_x0000_i1280" type="#_x0000_t75" style="width:12pt;height:12pt" o:ole="">
            <v:imagedata r:id="rId637" o:title=""/>
          </v:shape>
          <o:OLEObject Type="Embed" ProgID="Equation.3" ShapeID="_x0000_i1280" DrawAspect="Content" ObjectID="_1798395346" r:id="rId638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{1,…,</w:t>
      </w:r>
      <w:r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} nominal alomatlar juftligi bo’yicha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position w:val="-4"/>
          <w:sz w:val="32"/>
          <w:szCs w:val="32"/>
        </w:rPr>
        <w:object w:dxaOrig="220" w:dyaOrig="220">
          <v:shape id="_x0000_i1281" type="#_x0000_t75" style="width:12pt;height:12pt" o:ole="">
            <v:imagedata r:id="rId637" o:title=""/>
          </v:shape>
          <o:OLEObject Type="Embed" ProgID="Equation.3" ShapeID="_x0000_i1281" DrawAspect="Content" ObjectID="_1798395347" r:id="rId639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=1,2 bilan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3-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obyektlari o’rtasidagi yaqinlik (farqlanish) o’lchami</w:t>
      </w:r>
    </w:p>
    <w:p w:rsidR="00DE05CC" w:rsidRPr="00A25976" w:rsidRDefault="00DE05CC" w:rsidP="00F5155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=</w:t>
      </w:r>
      <w:r w:rsidR="00F51559" w:rsidRPr="00A25976">
        <w:rPr>
          <w:rFonts w:ascii="Times New Roman" w:hAnsi="Times New Roman" w:cs="Times New Roman"/>
          <w:position w:val="-56"/>
          <w:sz w:val="32"/>
          <w:szCs w:val="32"/>
        </w:rPr>
        <w:object w:dxaOrig="3460" w:dyaOrig="1240">
          <v:shape id="_x0000_i1282" type="#_x0000_t75" style="width:237pt;height:85.5pt" o:ole="">
            <v:imagedata r:id="rId640" o:title=""/>
          </v:shape>
          <o:OLEObject Type="Embed" ProgID="Equation.3" ShapeID="_x0000_i1282" DrawAspect="Content" ObjectID="_1798395348" r:id="rId641"/>
        </w:object>
      </w:r>
    </w:p>
    <w:p w:rsidR="00A70D76" w:rsidRPr="00A25976" w:rsidRDefault="00DE05CC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ko’rinishid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eriladi. 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>Bu</w:t>
      </w:r>
      <w:r w:rsidR="002E0AD4">
        <w:rPr>
          <w:rFonts w:ascii="Times New Roman" w:hAnsi="Times New Roman" w:cs="Times New Roman"/>
          <w:sz w:val="32"/>
          <w:szCs w:val="32"/>
          <w:lang w:val="en-US"/>
        </w:rPr>
        <w:t xml:space="preserve"> е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rda </w:t>
      </w:r>
      <w:proofErr w:type="gramStart"/>
      <w:r w:rsidR="00A70D76"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="00A70D76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="00A70D76"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="00A70D76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i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>) (</w:t>
      </w:r>
      <w:r w:rsidR="00A70D76"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="00A70D76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A70D76"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="00A70D76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j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) – </w:t>
      </w:r>
      <w:r w:rsidR="00A70D76" w:rsidRPr="00A25976">
        <w:rPr>
          <w:rFonts w:ascii="Times New Roman" w:hAnsi="Times New Roman" w:cs="Times New Roman"/>
          <w:i/>
          <w:sz w:val="32"/>
          <w:szCs w:val="32"/>
        </w:rPr>
        <w:t>E</w:t>
      </w:r>
      <w:r w:rsidR="00A70D76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tanlanmadagi gradatsiyasi qiymati </w:t>
      </w:r>
      <w:r w:rsidR="00A70D76"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="00A70D76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i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(</w:t>
      </w:r>
      <w:r w:rsidR="00A70D76"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="00A70D76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j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>) bo’lgan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A70D76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obyektlar soni. </w:t>
      </w:r>
    </w:p>
    <w:p w:rsidR="00A70D76" w:rsidRPr="00A25976" w:rsidRDefault="00A70D7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i/>
          <w:sz w:val="32"/>
          <w:szCs w:val="32"/>
        </w:rPr>
        <w:lastRenderedPageBreak/>
        <w:t>B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={</w:t>
      </w: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 xml:space="preserve">matritsa elementlari bo’yicha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u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</w:rPr>
        <w:t xml:space="preserve"> obyektning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="002260CA">
        <w:rPr>
          <w:rFonts w:ascii="Times New Roman" w:hAnsi="Times New Roman" w:cs="Times New Roman"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=(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…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r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&lt;</w:t>
      </w:r>
      <w:r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Pr="00A25976">
        <w:rPr>
          <w:rFonts w:ascii="Times New Roman" w:hAnsi="Times New Roman" w:cs="Times New Roman"/>
          <w:sz w:val="32"/>
          <w:szCs w:val="32"/>
        </w:rPr>
        <w:t xml:space="preserve"> individual informativ alomatlar to’plamini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 xml:space="preserve">tanlash uchun alomatlarning </w:t>
      </w:r>
    </w:p>
    <w:p w:rsidR="00A70D76" w:rsidRPr="00A25976" w:rsidRDefault="00A70D76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260" w:dyaOrig="380">
          <v:shape id="_x0000_i1283" type="#_x0000_t75" style="width:96.75pt;height:27.75pt" o:ole="">
            <v:imagedata r:id="rId642" o:title=""/>
          </v:shape>
          <o:OLEObject Type="Embed" ProgID="Equation.3" ShapeID="_x0000_i1283" DrawAspect="Content" ObjectID="_1798395349" r:id="rId643"/>
        </w:object>
      </w:r>
    </w:p>
    <w:p w:rsidR="00A70D76" w:rsidRPr="00A25976" w:rsidRDefault="00A70D76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</w:rPr>
        <w:t>tartiblangan ketma-ketligini quruvchi rekursiv protsedurasinin amalga oshirish talab qilinadi.</w:t>
      </w:r>
    </w:p>
    <w:p w:rsidR="00A70D76" w:rsidRPr="00A25976" w:rsidRDefault="00A70D7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matritsadan eng katta </w:t>
      </w: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</w:rPr>
        <w:t xml:space="preserve"> qiymatiga ega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juftlik 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>ajratib olinadi va ketma-ketlikka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>(chapdan o’ngga) qo’shiladi. (</w:t>
      </w:r>
      <w:proofErr w:type="gramStart"/>
      <w:r w:rsidR="000728A5"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="000728A5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proofErr w:type="gramEnd"/>
      <w:r w:rsidR="000728A5"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="000728A5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juftlikdagi joylashuv tartibi </w:t>
      </w:r>
      <w:r w:rsidR="000728A5"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728A5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0728A5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728A5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i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≥ </w:t>
      </w:r>
      <w:r w:rsidR="000728A5"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728A5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0728A5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728A5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j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>) sharti bo</w:t>
      </w:r>
      <w:r w:rsidR="002260CA">
        <w:rPr>
          <w:rFonts w:ascii="Times New Roman" w:hAnsi="Times New Roman" w:cs="Times New Roman"/>
          <w:sz w:val="32"/>
          <w:szCs w:val="32"/>
          <w:lang w:val="en-US"/>
        </w:rPr>
        <w:t>’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yicha aniqlanadi. Keyingi har juftlik xuddi shu tamoyilda </w:t>
      </w:r>
      <w:proofErr w:type="gramStart"/>
      <w:r w:rsidR="000728A5"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="000728A5"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="000728A5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jadvaldan </w:t>
      </w:r>
      <w:r w:rsidR="000728A5" w:rsidRPr="00A25976">
        <w:rPr>
          <w:rFonts w:ascii="Times New Roman" w:hAnsi="Times New Roman" w:cs="Times New Roman"/>
          <w:i/>
          <w:sz w:val="32"/>
          <w:szCs w:val="32"/>
        </w:rPr>
        <w:t>i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va </w:t>
      </w:r>
      <w:r w:rsidR="000728A5" w:rsidRPr="00A25976">
        <w:rPr>
          <w:rFonts w:ascii="Times New Roman" w:hAnsi="Times New Roman" w:cs="Times New Roman"/>
          <w:i/>
          <w:sz w:val="32"/>
          <w:szCs w:val="32"/>
        </w:rPr>
        <w:t>j</w:t>
      </w:r>
      <w:r w:rsidR="000728A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nomerli satr va ustunlarni o’chirishdan keyin anialanadi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8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заданной обучающе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={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ей представителей 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2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х непересекающихся классов объектов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произвести вычисление матрицы близости по </w:t>
      </w:r>
      <w:r w:rsidR="00BB0B2E">
        <w:rPr>
          <w:rFonts w:ascii="Times New Roman" w:hAnsi="Times New Roman" w:cs="Times New Roman"/>
          <w:sz w:val="32"/>
          <w:szCs w:val="32"/>
          <w:lang w:val="ru-RU"/>
        </w:rPr>
        <w:t>градaция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 номинальных признаков. Считается, что кажды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ъект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="Times New Roman"/>
            <w:sz w:val="32"/>
            <w:szCs w:val="32"/>
            <w:lang w:val="ru-RU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ет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оминальными признаками. 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На множестве пар объектов (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a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a</w:t>
      </w:r>
      <w:proofErr w:type="gramStart"/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,...</w:t>
      </w:r>
      <w:proofErr w:type="gramEnd"/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an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b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=(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b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,...,</w:t>
      </w:r>
      <w:r w:rsidRPr="00A25976">
        <w:rPr>
          <w:rFonts w:ascii="Times New Roman" w:eastAsia="MS Mincho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eastAsia="MS Mincho" w:hAnsi="Times New Roman" w:cs="Times New Roman"/>
          <w:i/>
          <w:sz w:val="32"/>
          <w:szCs w:val="32"/>
          <w:vertAlign w:val="subscript"/>
          <w:lang w:val="en-US"/>
        </w:rPr>
        <w:t>bn</w:t>
      </w:r>
      <w:r w:rsidRPr="00A25976">
        <w:rPr>
          <w:rFonts w:ascii="Times New Roman" w:eastAsia="MS Mincho" w:hAnsi="Times New Roman" w:cs="Times New Roman"/>
          <w:sz w:val="32"/>
          <w:szCs w:val="32"/>
          <w:lang w:val="ru-RU"/>
        </w:rPr>
        <w:t>)) определяются функции:</w:t>
      </w:r>
    </w:p>
    <w:p w:rsidR="00A6280F" w:rsidRPr="00A25976" w:rsidRDefault="00F51559" w:rsidP="00F51559">
      <w:pPr>
        <w:pStyle w:val="a8"/>
        <w:jc w:val="center"/>
        <w:rPr>
          <w:rFonts w:ascii="Times New Roman" w:eastAsia="MS Mincho" w:hAnsi="Times New Roman" w:cs="Times New Roman"/>
          <w:sz w:val="32"/>
          <w:szCs w:val="32"/>
        </w:rPr>
      </w:pPr>
      <w:r w:rsidRPr="00A25976">
        <w:rPr>
          <w:rFonts w:ascii="Times New Roman" w:eastAsia="MS Mincho" w:hAnsi="Times New Roman" w:cs="Times New Roman"/>
          <w:position w:val="-52"/>
          <w:sz w:val="32"/>
          <w:szCs w:val="32"/>
        </w:rPr>
        <w:object w:dxaOrig="4520" w:dyaOrig="1160">
          <v:shape id="_x0000_i1284" type="#_x0000_t75" style="width:290.25pt;height:78pt" o:ole="">
            <v:imagedata r:id="rId644" o:title=""/>
          </v:shape>
          <o:OLEObject Type="Embed" ProgID="Equation.DSMT4" ShapeID="_x0000_i1284" DrawAspect="Content" ObjectID="_1798395350" r:id="rId645"/>
        </w:objec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Мера близости (различия) между 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position w:val="-4"/>
          <w:sz w:val="32"/>
          <w:szCs w:val="32"/>
        </w:rPr>
        <w:object w:dxaOrig="220" w:dyaOrig="220">
          <v:shape id="_x0000_i1285" type="#_x0000_t75" style="width:12pt;height:12pt" o:ole="">
            <v:imagedata r:id="rId637" o:title=""/>
          </v:shape>
          <o:OLEObject Type="Embed" ProgID="Equation.3" ShapeID="_x0000_i1285" DrawAspect="Content" ObjectID="_1798395351" r:id="rId646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1,2 и объектами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3-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паре номинальных признаков (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</w:rPr>
        <w:t>i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position w:val="-4"/>
          <w:sz w:val="32"/>
          <w:szCs w:val="32"/>
        </w:rPr>
        <w:object w:dxaOrig="220" w:dyaOrig="220">
          <v:shape id="_x0000_i1286" type="#_x0000_t75" style="width:12pt;height:12pt" o:ole="">
            <v:imagedata r:id="rId637" o:title=""/>
          </v:shape>
          <o:OLEObject Type="Embed" ProgID="Equation.3" ShapeID="_x0000_i1286" DrawAspect="Content" ObjectID="_1798395352" r:id="rId647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{1,…,</w:t>
      </w:r>
      <w:r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 задаётся как</w:t>
      </w:r>
    </w:p>
    <w:p w:rsidR="00A6280F" w:rsidRPr="00A25976" w:rsidRDefault="00A6280F" w:rsidP="00D12A6D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</w:t>
      </w:r>
      <w:r w:rsidR="00F51559" w:rsidRPr="00A25976">
        <w:rPr>
          <w:rFonts w:ascii="Times New Roman" w:hAnsi="Times New Roman" w:cs="Times New Roman"/>
          <w:position w:val="-56"/>
          <w:sz w:val="32"/>
          <w:szCs w:val="32"/>
        </w:rPr>
        <w:object w:dxaOrig="3460" w:dyaOrig="1240">
          <v:shape id="_x0000_i1287" type="#_x0000_t75" style="width:228pt;height:81.75pt" o:ole="">
            <v:imagedata r:id="rId640" o:title=""/>
          </v:shape>
          <o:OLEObject Type="Embed" ProgID="Equation.3" ShapeID="_x0000_i1287" DrawAspect="Content" ObjectID="_1798395353" r:id="rId648"/>
        </w:object>
      </w:r>
    </w:p>
    <w:p w:rsidR="00A6280F" w:rsidRPr="00A25976" w:rsidRDefault="00A6280F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(</w:t>
      </w:r>
      <w:r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) – число объектов из </w:t>
      </w:r>
      <w:r w:rsidRPr="00A25976">
        <w:rPr>
          <w:rFonts w:ascii="Times New Roman" w:hAnsi="Times New Roman" w:cs="Times New Roman"/>
          <w:i/>
          <w:sz w:val="32"/>
          <w:szCs w:val="32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ей равной 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Для выбора по элементам матрицы </w:t>
      </w: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{</w:t>
      </w: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)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ндивидуального информативного набора 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="002260CA">
        <w:rPr>
          <w:rFonts w:ascii="Times New Roman" w:hAnsi="Times New Roman" w:cs="Times New Roman"/>
          <w:sz w:val="32"/>
          <w:szCs w:val="32"/>
          <w:lang w:val="ru-RU"/>
        </w:rPr>
        <w:t>®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(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&lt;</w:t>
      </w:r>
      <w:r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а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S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u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требуется реализовать рекурсивную процедуру построения упорядоченной последовательности признаков</w:t>
      </w:r>
    </w:p>
    <w:p w:rsidR="00A6280F" w:rsidRPr="00A25976" w:rsidRDefault="000728A5" w:rsidP="00D12A6D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260" w:dyaOrig="380">
          <v:shape id="_x0000_i1288" type="#_x0000_t75" style="width:99pt;height:28.5pt" o:ole="">
            <v:imagedata r:id="rId642" o:title=""/>
          </v:shape>
          <o:OLEObject Type="Embed" ProgID="Equation.3" ShapeID="_x0000_i1288" DrawAspect="Content" ObjectID="_1798395354" r:id="rId649"/>
        </w:object>
      </w:r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з матрицы </w:t>
      </w: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выделяется пара 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с наибольшим значением </w:t>
      </w: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включается (слева-направо) в последовательность. Порядок следования в 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ыбирается по условию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≥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Каждая следующая пара признаков по аналогичному принципу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определяется из </w:t>
      </w:r>
      <w:r w:rsidRPr="00A25976">
        <w:rPr>
          <w:rFonts w:ascii="Times New Roman" w:hAnsi="Times New Roman" w:cs="Times New Roman"/>
          <w:i/>
          <w:sz w:val="32"/>
          <w:szCs w:val="32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после удаления в ней строк и столбцов с номерами </w:t>
      </w:r>
      <w:r w:rsidRPr="00A25976">
        <w:rPr>
          <w:rFonts w:ascii="Times New Roman" w:hAnsi="Times New Roman" w:cs="Times New Roman"/>
          <w:i/>
          <w:sz w:val="32"/>
          <w:szCs w:val="32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0728A5" w:rsidRPr="00A25976" w:rsidRDefault="000728A5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>4.9.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4F1CCE4F" wp14:editId="1F2381BF">
            <wp:extent cx="643255" cy="231140"/>
            <wp:effectExtent l="0" t="0" r="4445" b="0"/>
            <wp:docPr id="701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Pr="00A25976">
        <w:rPr>
          <w:rFonts w:ascii="Times New Roman" w:hAnsi="Times New Roman" w:cs="Times New Roman"/>
          <w:i/>
          <w:iCs/>
          <w:sz w:val="32"/>
          <w:szCs w:val="32"/>
        </w:rPr>
        <w:t>K</w:t>
      </w:r>
      <w:r w:rsidRPr="00A25976">
        <w:rPr>
          <w:rFonts w:ascii="Times New Roman" w:hAnsi="Times New Roman" w:cs="Times New Roman"/>
          <w:i/>
          <w:iCs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sinflarga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o‘lingan 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0353615" wp14:editId="0468983A">
            <wp:extent cx="1155700" cy="231140"/>
            <wp:effectExtent l="0" t="0" r="6350" b="0"/>
            <wp:docPr id="702" name="Рисунок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  <w:lang w:val="en-US"/>
        </w:rPr>
        <w:drawing>
          <wp:inline distT="0" distB="0" distL="0" distR="0" wp14:anchorId="3BA49F52" wp14:editId="3580D3BF">
            <wp:extent cx="1155700" cy="231140"/>
            <wp:effectExtent l="0" t="0" r="6350" b="0"/>
            <wp:docPr id="703" name="Рисунок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 o‘rgatuvchi tanlanma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erilgan.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A4820C0" wp14:editId="2C1D41D7">
            <wp:extent cx="482600" cy="231140"/>
            <wp:effectExtent l="0" t="0" r="0" b="0"/>
            <wp:docPr id="704" name="Рисунок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797391A5" wp14:editId="61A75E27">
            <wp:extent cx="482600" cy="231140"/>
            <wp:effectExtent l="0" t="0" r="0" b="0"/>
            <wp:docPr id="705" name="Рисунок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obyekt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6CD3D7B4" wp14:editId="160716EB">
            <wp:extent cx="100330" cy="231140"/>
            <wp:effectExtent l="0" t="0" r="0" b="0"/>
            <wp:docPr id="706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  <w:lang w:val="en-US"/>
        </w:rPr>
        <w:drawing>
          <wp:inline distT="0" distB="0" distL="0" distR="0" wp14:anchorId="2906F8E2" wp14:editId="0B86C2D5">
            <wp:extent cx="100330" cy="231140"/>
            <wp:effectExtent l="0" t="0" r="0" b="0"/>
            <wp:docPr id="707" name="Рисунок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="00B86F13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B86F13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>)=(</w:t>
      </w:r>
      <w:r w:rsidR="00B86F13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B86F13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>,…,</w:t>
      </w:r>
      <w:r w:rsidR="00B86F13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B86F1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turli toifadagi (miqdoriy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A25976">
        <w:rPr>
          <w:rFonts w:ascii="Times New Roman" w:hAnsi="Times New Roman" w:cs="Times New Roman"/>
          <w:color w:val="FF0000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>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ilan tavsifla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gan. </w:t>
      </w:r>
      <w:r w:rsidR="00B86F13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B86F1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Start"/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="00B86F13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B86F1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proofErr w:type="gramEnd"/>
      <w:r w:rsidR="00B86F13"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r w:rsidR="00B86F13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B86F13"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0 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obyektlari o’rtasidagi yaqinlik masofisi o’lchovi </w:t>
      </w:r>
      <w:r w:rsidR="00B86F13" w:rsidRPr="00A25976">
        <w:rPr>
          <w:rFonts w:ascii="Times New Roman" w:hAnsi="Times New Roman" w:cs="Times New Roman"/>
          <w:sz w:val="32"/>
          <w:szCs w:val="32"/>
        </w:rPr>
        <w:t>ρ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B86F13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B86F1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="00B86F13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B86F1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B86F13" w:rsidRPr="00A25976">
        <w:rPr>
          <w:rFonts w:ascii="Times New Roman" w:hAnsi="Times New Roman" w:cs="Times New Roman"/>
          <w:sz w:val="32"/>
          <w:szCs w:val="32"/>
          <w:lang w:val="en-US"/>
        </w:rPr>
        <w:t>) sifatida Juravlev metrikasidan qaralsin.</w:t>
      </w:r>
    </w:p>
    <w:p w:rsidR="00B86F13" w:rsidRPr="00A25976" w:rsidRDefault="00B86F13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Aytaylik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obyektdan 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ρ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 masofa bo’yicha kamaymaydigan holda tartiblangan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B86F13" w:rsidRPr="00A25976" w:rsidRDefault="00B86F13" w:rsidP="00F51559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1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2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ab/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ab/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ab/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ab/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ab/>
      </w:r>
    </w:p>
    <w:p w:rsidR="00270F3B" w:rsidRPr="00A25976" w:rsidRDefault="00B86F13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ketma-ketlik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aniqlangan bo’lsin.</w:t>
      </w:r>
      <w:r w:rsidR="00270F3B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Yaqinlik matritsasi bo’yicha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 xml:space="preserve">        </w:t>
      </w:r>
      <w:r w:rsidR="00270F3B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270F3B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270F3B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a</w:t>
      </w:r>
      <w:proofErr w:type="gramStart"/>
      <w:r w:rsidR="00270F3B"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="00270F3B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270F3B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b</w:t>
      </w:r>
      <w:proofErr w:type="gramEnd"/>
      <w:r w:rsidR="00270F3B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</w:t>
      </w:r>
      <w:r w:rsidR="00270F3B"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r w:rsidR="00270F3B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270F3B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270F3B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270F3B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juftlik bahosi </w:t>
      </w:r>
    </w:p>
    <w:p w:rsidR="00270F3B" w:rsidRPr="00A25976" w:rsidRDefault="002E0AD4" w:rsidP="00F5155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36"/>
          <w:sz w:val="32"/>
          <w:szCs w:val="32"/>
        </w:rPr>
        <w:object w:dxaOrig="5160" w:dyaOrig="840">
          <v:shape id="_x0000_i1289" type="#_x0000_t75" style="width:366pt;height:61.5pt" o:ole="" fillcolor="window">
            <v:imagedata r:id="rId650" o:title=""/>
          </v:shape>
          <o:OLEObject Type="Embed" ProgID="Equation.3" ShapeID="_x0000_i1289" DrawAspect="Content" ObjectID="_1798395355" r:id="rId651"/>
        </w:object>
      </w:r>
    </w:p>
    <w:p w:rsidR="00B86F13" w:rsidRPr="00A25976" w:rsidRDefault="00270F3B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ko’rinishid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hisoblansin va informativ alomatlar izlashda birinchi qadami</w:t>
      </w:r>
      <w:r w:rsidR="00BA4B7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da </w:t>
      </w:r>
      <w:r w:rsidRPr="00F51559">
        <w:rPr>
          <w:rFonts w:ascii="Times New Roman" w:hAnsi="Times New Roman" w:cs="Times New Roman"/>
          <w:position w:val="-22"/>
          <w:sz w:val="32"/>
          <w:szCs w:val="32"/>
        </w:rPr>
        <w:object w:dxaOrig="2840" w:dyaOrig="460">
          <v:shape id="_x0000_i1290" type="#_x0000_t75" style="width:177.75pt;height:32.25pt" o:ole="" fillcolor="window">
            <v:imagedata r:id="rId652" o:title=""/>
          </v:shape>
          <o:OLEObject Type="Embed" ProgID="Equation.3" ShapeID="_x0000_i1290" DrawAspect="Content" ObjectID="_1798395356" r:id="rId653"/>
        </w:object>
      </w:r>
      <w:r w:rsidR="00B5231F" w:rsidRPr="00F51559">
        <w:rPr>
          <w:rFonts w:ascii="Times New Roman" w:hAnsi="Times New Roman" w:cs="Times New Roman"/>
          <w:sz w:val="32"/>
          <w:szCs w:val="32"/>
        </w:rPr>
        <w:t xml:space="preserve"> </w:t>
      </w:r>
      <w:r w:rsidR="00BA4B7A" w:rsidRPr="00A25976">
        <w:rPr>
          <w:rFonts w:ascii="Times New Roman" w:hAnsi="Times New Roman" w:cs="Times New Roman"/>
          <w:sz w:val="32"/>
          <w:szCs w:val="32"/>
        </w:rPr>
        <w:t>shartidan foydalansin</w:t>
      </w:r>
      <w:r w:rsidRPr="00A25976">
        <w:rPr>
          <w:rFonts w:ascii="Times New Roman" w:hAnsi="Times New Roman" w:cs="Times New Roman"/>
          <w:sz w:val="32"/>
          <w:szCs w:val="32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9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борка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разделено на два непересекающихся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объек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исываются набором разнотипных (количественных и номинальных) признаков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. В качестве меры расстояния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между объектам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спользуется метрика Журавлёва. Пусть </w:t>
      </w:r>
    </w:p>
    <w:p w:rsidR="00A6280F" w:rsidRPr="00A25976" w:rsidRDefault="00A6280F" w:rsidP="00A25976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1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2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ru-RU"/>
        </w:rPr>
        <w:tab/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ru-RU"/>
        </w:rPr>
        <w:tab/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ru-RU"/>
        </w:rPr>
        <w:tab/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ru-RU"/>
        </w:rPr>
        <w:tab/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ru-RU"/>
        </w:rPr>
        <w:tab/>
      </w:r>
    </w:p>
    <w:p w:rsidR="00A6280F" w:rsidRPr="00A25976" w:rsidRDefault="00A6280F" w:rsidP="00F5155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последовательнос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ов, упорядоченная по не убыванию расстояния </w:t>
      </w:r>
      <w:r w:rsidRPr="00A25976">
        <w:rPr>
          <w:rFonts w:ascii="Times New Roman" w:hAnsi="Times New Roman" w:cs="Times New Roman"/>
          <w:sz w:val="32"/>
          <w:szCs w:val="32"/>
        </w:rPr>
        <w:t>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от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,3-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– количеств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3-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з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(1) д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perscript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ключительно. Требуется по мере расстояния вычислить оценку пар 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b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)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как</w:t>
      </w:r>
    </w:p>
    <w:p w:rsidR="00A6280F" w:rsidRPr="00A25976" w:rsidRDefault="007C37B9" w:rsidP="00F5155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6"/>
          <w:sz w:val="32"/>
          <w:szCs w:val="32"/>
        </w:rPr>
        <w:object w:dxaOrig="5160" w:dyaOrig="840">
          <v:shape id="_x0000_i1291" type="#_x0000_t75" style="width:369pt;height:62.25pt" o:ole="" fillcolor="window">
            <v:imagedata r:id="rId650" o:title=""/>
          </v:shape>
          <o:OLEObject Type="Embed" ProgID="Equation.3" ShapeID="_x0000_i1291" DrawAspect="Content" ObjectID="_1798395357" r:id="rId654"/>
        </w:object>
      </w:r>
    </w:p>
    <w:p w:rsidR="00A6280F" w:rsidRPr="00A25976" w:rsidRDefault="00A6280F" w:rsidP="007C37B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и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ить </w:t>
      </w:r>
      <w:r w:rsidRPr="007C37B9">
        <w:rPr>
          <w:rFonts w:ascii="Times New Roman" w:hAnsi="Times New Roman" w:cs="Times New Roman"/>
          <w:position w:val="-22"/>
          <w:sz w:val="32"/>
          <w:szCs w:val="32"/>
        </w:rPr>
        <w:object w:dxaOrig="2840" w:dyaOrig="460">
          <v:shape id="_x0000_i1292" type="#_x0000_t75" style="width:171pt;height:30pt" o:ole="" fillcolor="window">
            <v:imagedata r:id="rId652" o:title=""/>
          </v:shape>
          <o:OLEObject Type="Embed" ProgID="Equation.3" ShapeID="_x0000_i1292" DrawAspect="Content" ObjectID="_1798395358" r:id="rId655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качестве первого шага для поиска информативных наборов признаков.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10.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32"/>
                <w:szCs w:val="32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o’rgatuvchi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tanlanma ikkita o’zaro kesishmaydigan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sinf vakillarini o’z ichiga oladi.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Tanlanmaning har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lastRenderedPageBreak/>
        <w:t xml:space="preserve">bir obekti binary alomatlarning 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X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(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n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)</m:t>
        </m:r>
      </m:oMath>
      <w:r w:rsidRPr="00A25976">
        <w:rPr>
          <w:rFonts w:ascii="Times New Roman" w:hAnsi="Times New Roman" w:cs="Times New Roman"/>
          <w:sz w:val="32"/>
          <w:szCs w:val="32"/>
          <w:lang w:val="en-US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…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to’plami bilan tavsiflanadi. 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Quyidagi keltirilgan algoritm bo’yicha obektlarning umumlashgan baholari hisiblansin. </w:t>
      </w:r>
    </w:p>
    <w:p w:rsidR="0026416C" w:rsidRPr="00A25976" w:rsidRDefault="0026416C" w:rsidP="002E0AD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Belgilash kiritaylik, </w: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4BED18DB" wp14:editId="61DF5B3B">
            <wp:extent cx="514350" cy="266700"/>
            <wp:effectExtent l="0" t="0" r="0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orqali mos ravishda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1777A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va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2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sinflar obektlari tavsifidagi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n)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alomat j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{1,2} gradatsiya qiymatlari soni. </w:t>
      </w:r>
    </w:p>
    <w:p w:rsidR="0026416C" w:rsidRPr="00A25976" w:rsidRDefault="002260CA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26416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proofErr w:type="gramEnd"/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alomat bo’yicha sinflar ora farqlanish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26416C" w:rsidRPr="00A25976" w:rsidRDefault="0026416C" w:rsidP="007C37B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50BBBFD3" wp14:editId="4DBACFE1">
            <wp:extent cx="1495425" cy="854528"/>
            <wp:effectExtent l="0" t="0" r="0" b="0"/>
            <wp:docPr id="54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197" cy="860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16C" w:rsidRPr="00A25976" w:rsidRDefault="0026416C" w:rsidP="007C37B9">
      <w:pPr>
        <w:spacing w:after="0" w:line="240" w:lineRule="auto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kattalik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bilan aniqlanadi.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Alomatning 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sinflar bo’yicha garadatsiya qiymatlariga asoslangan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birjinslik darajasi (sinf ichidagi o’xshashlik)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βc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quyidagi formula bilan hisoblanadi:</w:t>
      </w:r>
    </w:p>
    <w:p w:rsidR="0081777A" w:rsidRPr="00A25976" w:rsidRDefault="0026416C" w:rsidP="007C37B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12C5B67E" wp14:editId="45F6CBC0">
            <wp:extent cx="2257425" cy="752475"/>
            <wp:effectExtent l="0" t="0" r="9525" b="9525"/>
            <wp:docPr id="548" name="Рисунок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c</w:t>
      </w:r>
      <w:proofErr w:type="gramEnd"/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alomatning vazni </w:t>
      </w:r>
      <w:r w:rsidR="00D12A6D" w:rsidRPr="00D12A6D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β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λ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с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ko’rinishida hisoblanadi,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1,2} gradatsiya hissasi esa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26416C" w:rsidRPr="00A25976" w:rsidRDefault="0026416C" w:rsidP="007C37B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27F365A2" wp14:editId="3F8ECC5F">
            <wp:extent cx="1753870" cy="659257"/>
            <wp:effectExtent l="0" t="0" r="0" b="7620"/>
            <wp:docPr id="549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084" cy="664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16C" w:rsidRPr="00D12A6D" w:rsidRDefault="0026416C" w:rsidP="00D12A6D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D12A6D">
        <w:rPr>
          <w:rFonts w:ascii="Times New Roman" w:hAnsi="Times New Roman" w:cs="Times New Roman"/>
          <w:sz w:val="32"/>
          <w:szCs w:val="32"/>
          <w:lang w:val="ru-RU"/>
        </w:rPr>
        <w:t>bilan</w:t>
      </w:r>
      <w:proofErr w:type="gramEnd"/>
      <w:r w:rsidRPr="00D12A6D">
        <w:rPr>
          <w:rFonts w:ascii="Times New Roman" w:hAnsi="Times New Roman" w:cs="Times New Roman"/>
          <w:sz w:val="32"/>
          <w:szCs w:val="32"/>
          <w:lang w:val="ru-RU"/>
        </w:rPr>
        <w:t xml:space="preserve"> aniqlanadi. Bu</w:t>
      </w:r>
      <w:r w:rsidR="002E0AD4">
        <w:rPr>
          <w:rFonts w:ascii="Times New Roman" w:hAnsi="Times New Roman" w:cs="Times New Roman"/>
          <w:sz w:val="32"/>
          <w:szCs w:val="32"/>
          <w:lang w:val="ru-RU"/>
        </w:rPr>
        <w:t xml:space="preserve"> е</w:t>
      </w:r>
      <w:r w:rsidRPr="00D12A6D">
        <w:rPr>
          <w:rFonts w:ascii="Times New Roman" w:hAnsi="Times New Roman" w:cs="Times New Roman"/>
          <w:sz w:val="32"/>
          <w:szCs w:val="32"/>
          <w:lang w:val="ru-RU"/>
        </w:rPr>
        <w:t xml:space="preserve">rda  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  <w:lang w:val="ru-RU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cj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p>
        </m:sSubSup>
        <m:r>
          <w:rPr>
            <w:rFonts w:ascii="Cambria Math" w:hAnsi="Cambria Math" w:cs="Times New Roman"/>
            <w:sz w:val="32"/>
            <w:szCs w:val="32"/>
            <w:lang w:val="ru-RU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  <w:lang w:val="ru-RU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cj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p>
        </m:sSubSup>
      </m:oMath>
      <w:r w:rsidR="002E0AD4">
        <w:rPr>
          <w:rFonts w:ascii="Times New Roman" w:eastAsiaTheme="minorEastAsia" w:hAnsi="Times New Roman" w:cs="Times New Roman"/>
          <w:sz w:val="32"/>
          <w:szCs w:val="32"/>
          <w:lang w:val="ru-RU"/>
        </w:rPr>
        <w:t xml:space="preserve"> </w:t>
      </w:r>
      <w:r w:rsidRPr="00D12A6D">
        <w:rPr>
          <w:rFonts w:ascii="Times New Roman" w:hAnsi="Times New Roman" w:cs="Times New Roman"/>
          <w:sz w:val="32"/>
          <w:szCs w:val="32"/>
          <w:lang w:val="ru-RU"/>
        </w:rPr>
        <w:t xml:space="preserve">– mos ravishda </w:t>
      </w:r>
      <w:r w:rsidRPr="00D12A6D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D12A6D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 xml:space="preserve">1 </w:t>
      </w:r>
      <w:r w:rsidRPr="00D12A6D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Pr="00D12A6D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D12A6D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="00B5231F" w:rsidRPr="00D12A6D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D12A6D">
        <w:rPr>
          <w:rFonts w:ascii="Times New Roman" w:hAnsi="Times New Roman" w:cs="Times New Roman"/>
          <w:sz w:val="32"/>
          <w:szCs w:val="32"/>
          <w:lang w:val="ru-RU"/>
        </w:rPr>
        <w:t>sinflar obektlari tavsifidagi</w:t>
      </w:r>
      <w:r w:rsidR="00B5231F" w:rsidRPr="00D12A6D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D12A6D">
        <w:rPr>
          <w:rFonts w:ascii="Times New Roman" w:hAnsi="Times New Roman" w:cs="Times New Roman"/>
          <w:sz w:val="32"/>
          <w:szCs w:val="32"/>
          <w:lang w:val="ru-RU"/>
        </w:rPr>
        <w:t>j</w:t>
      </w:r>
      <w:r w:rsidRPr="00D12A6D">
        <w:rPr>
          <w:rFonts w:ascii="Cambria Math" w:hAnsi="Cambria Math" w:cs="Cambria Math"/>
          <w:sz w:val="32"/>
          <w:szCs w:val="32"/>
          <w:lang w:val="ru-RU"/>
        </w:rPr>
        <w:t>∊</w:t>
      </w:r>
      <w:r w:rsidRPr="00D12A6D">
        <w:rPr>
          <w:rFonts w:ascii="Times New Roman" w:hAnsi="Times New Roman" w:cs="Times New Roman"/>
          <w:sz w:val="32"/>
          <w:szCs w:val="32"/>
          <w:lang w:val="ru-RU"/>
        </w:rPr>
        <w:t xml:space="preserve">{1,2} gradatsiya qiymatlari soni. </w:t>
      </w:r>
    </w:p>
    <w:p w:rsidR="00D12A6D" w:rsidRDefault="0026416C" w:rsidP="004C133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Mumkin bo’lgan </w:t>
      </w:r>
      <w:r w:rsidRPr="004C1336">
        <w:rPr>
          <w:rFonts w:ascii="Times New Roman" w:hAnsi="Times New Roman" w:cs="Times New Roman"/>
          <w:i/>
          <w:sz w:val="32"/>
          <w:szCs w:val="32"/>
          <w:lang w:val="ru-RU"/>
        </w:rPr>
        <w:t>S</w:t>
      </w:r>
      <w:r w:rsidRPr="004C133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r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4C1336">
        <w:rPr>
          <w:rFonts w:ascii="Times New Roman" w:hAnsi="Times New Roman" w:cs="Times New Roman"/>
          <w:i/>
          <w:sz w:val="32"/>
          <w:szCs w:val="32"/>
          <w:lang w:val="ru-RU"/>
        </w:rPr>
        <w:t>E</w:t>
      </w:r>
      <w:r w:rsidRPr="004C133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4C1336">
        <w:rPr>
          <w:rFonts w:ascii="Times New Roman" w:hAnsi="Times New Roman" w:cs="Times New Roman"/>
          <w:i/>
          <w:sz w:val="32"/>
          <w:szCs w:val="32"/>
          <w:lang w:val="ru-RU"/>
        </w:rPr>
        <w:t>S</w:t>
      </w:r>
      <w:r w:rsidRPr="004C133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4C1336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4C133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r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obyektning </w:t>
      </w:r>
      <w:r w:rsidRPr="004C1336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4C1336">
        <w:rPr>
          <w:rFonts w:ascii="Times New Roman" w:hAnsi="Times New Roman" w:cs="Times New Roman"/>
          <w:i/>
          <w:sz w:val="32"/>
          <w:szCs w:val="32"/>
          <w:lang w:val="ru-RU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⸦</w:t>
      </w:r>
      <w:r w:rsidRPr="004C1336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4C1336">
        <w:rPr>
          <w:rFonts w:ascii="Times New Roman" w:hAnsi="Times New Roman" w:cs="Times New Roman"/>
          <w:i/>
          <w:sz w:val="32"/>
          <w:szCs w:val="32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tavsifi bo’yicha umumlashgan bahosi</w:t>
      </w:r>
    </w:p>
    <w:p w:rsidR="00D12A6D" w:rsidRDefault="00D12A6D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  <w:lang w:val="ru-RU"/>
            </w:rPr>
            <m:t>R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ru-RU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ru-RU"/>
                    </w:rPr>
                    <m:t>r</m:t>
                  </m:r>
                </m:sub>
              </m:sSub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∈X(d)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ri</m:t>
                      </m:r>
                    </m:sub>
                  </m:sSub>
                </m:e>
              </m:d>
            </m:e>
          </m:nary>
        </m:oMath>
      </m:oMathPara>
    </w:p>
    <w:p w:rsidR="0026416C" w:rsidRPr="00D12A6D" w:rsidRDefault="00D12A6D" w:rsidP="00D12A6D">
      <w:pPr>
        <w:spacing w:after="0" w:line="240" w:lineRule="auto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>
        <w:rPr>
          <w:rFonts w:ascii="Times New Roman" w:hAnsi="Times New Roman" w:cs="Times New Roman"/>
          <w:sz w:val="32"/>
          <w:szCs w:val="32"/>
          <w:lang w:val="en-US"/>
        </w:rPr>
        <w:t>ko’rinishida</w:t>
      </w:r>
      <w:proofErr w:type="gramEnd"/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6416C" w:rsidRPr="00D12A6D">
        <w:rPr>
          <w:rFonts w:ascii="Times New Roman" w:hAnsi="Times New Roman" w:cs="Times New Roman"/>
          <w:sz w:val="32"/>
          <w:szCs w:val="32"/>
          <w:lang w:val="en-US"/>
        </w:rPr>
        <w:t>hisoblanadi.</w:t>
      </w:r>
    </w:p>
    <w:p w:rsidR="0026416C" w:rsidRPr="00A25976" w:rsidRDefault="0026416C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Algoritmning qadamba-qadam amalga oshirilshi quyidagicha: </w:t>
      </w:r>
    </w:p>
    <w:p w:rsidR="0026416C" w:rsidRPr="00A25976" w:rsidRDefault="0026416C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i/>
          <w:sz w:val="32"/>
          <w:szCs w:val="32"/>
          <w:lang w:val="en-US"/>
        </w:rPr>
        <w:t>1-qadam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. P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={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1,…,n}. </w:t>
      </w:r>
    </w:p>
    <w:p w:rsidR="0026416C" w:rsidRPr="00A25976" w:rsidRDefault="0026416C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i/>
          <w:sz w:val="32"/>
          <w:szCs w:val="32"/>
          <w:lang w:val="en-US"/>
        </w:rPr>
        <w:t>2-qadam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Hisoblansin crit=10; </w:t>
      </w:r>
      <w:r w:rsidR="0081777A" w:rsidRPr="00A25976">
        <w:rPr>
          <w:rFonts w:ascii="Times New Roman" w:hAnsi="Times New Roman" w:cs="Times New Roman"/>
          <w:position w:val="-20"/>
          <w:sz w:val="32"/>
          <w:szCs w:val="32"/>
          <w:lang w:val="ru-RU"/>
        </w:rPr>
        <w:object w:dxaOrig="1240" w:dyaOrig="400">
          <v:shape id="_x0000_i1293" type="#_x0000_t75" style="width:122.25pt;height:30.75pt" o:ole="">
            <v:imagedata r:id="rId660" o:title=""/>
          </v:shape>
          <o:OLEObject Type="Embed" ProgID="Equation.DSMT4" ShapeID="_x0000_i1293" DrawAspect="Content" ObjectID="_1798395359" r:id="rId661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=P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/{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>u};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t 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{1,…,m} bo’yicha takrorlansin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R(St) =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η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u(xtu). Takrorlash tugashi; cr1=10;</w:t>
      </w:r>
    </w:p>
    <w:p w:rsidR="0026416C" w:rsidRPr="00A25976" w:rsidRDefault="0026416C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i/>
          <w:sz w:val="32"/>
          <w:szCs w:val="32"/>
          <w:lang w:val="en-US"/>
        </w:rPr>
        <w:lastRenderedPageBreak/>
        <w:t>3-qadam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260CA" w:rsidRPr="00A25976">
        <w:rPr>
          <w:rFonts w:ascii="Times New Roman" w:hAnsi="Times New Roman" w:cs="Times New Roman"/>
          <w:sz w:val="32"/>
          <w:szCs w:val="32"/>
          <w:lang w:val="en-US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 Takrorlansin.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260CA" w:rsidRPr="00A25976">
        <w:rPr>
          <w:rFonts w:ascii="Times New Roman" w:hAnsi="Times New Roman" w:cs="Times New Roman"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Start"/>
      <w:r w:rsidRPr="00A25976">
        <w:rPr>
          <w:rFonts w:ascii="Cambria Math" w:hAnsi="Cambria Math" w:cs="Cambria Math"/>
          <w:sz w:val="32"/>
          <w:szCs w:val="32"/>
          <w:lang w:val="en-US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{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>1,…,m} bo’yicha takrorlansin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t=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R(St) +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η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u(xtu). Takrorlash tugashi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; 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object w:dxaOrig="1040" w:dyaOrig="480">
          <v:shape id="_x0000_i1294" type="#_x0000_t75" style="width:66pt;height:32.25pt" o:ole="">
            <v:imagedata r:id="rId662" o:title=""/>
          </v:shape>
          <o:OLEObject Type="Embed" ProgID="Equation.3" ShapeID="_x0000_i1294" DrawAspect="Content" ObjectID="_1798395360" r:id="rId663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object w:dxaOrig="1080" w:dyaOrig="480">
          <v:shape id="_x0000_i1295" type="#_x0000_t75" style="width:69pt;height:32.25pt" o:ole="">
            <v:imagedata r:id="rId664" o:title=""/>
          </v:shape>
          <o:OLEObject Type="Embed" ProgID="Equation.3" ShapeID="_x0000_i1295" DrawAspect="Content" ObjectID="_1798395361" r:id="rId665"/>
        </w:objec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. M1= M1 /|K1|, M2= M2 /|K2|. </w:t>
      </w:r>
      <w:r w:rsidR="002260CA"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=0.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260CA"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=0. </w:t>
      </w:r>
    </w:p>
    <w:p w:rsidR="0026416C" w:rsidRPr="00A25976" w:rsidRDefault="002260CA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>T</w:t>
      </w:r>
      <w:proofErr w:type="gramStart"/>
      <w:r w:rsidR="0026416C" w:rsidRPr="00A25976">
        <w:rPr>
          <w:rFonts w:ascii="Cambria Math" w:hAnsi="Cambria Math" w:cs="Cambria Math"/>
          <w:sz w:val="32"/>
          <w:szCs w:val="32"/>
          <w:lang w:val="en-US"/>
        </w:rPr>
        <w:t>∊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{</w:t>
      </w:r>
      <w:proofErr w:type="gramEnd"/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1,…,m} bo’yicha takrorlansin: Agar St </w:t>
      </w:r>
      <w:r w:rsidR="0026416C" w:rsidRPr="00A25976">
        <w:rPr>
          <w:rFonts w:ascii="Cambria Math" w:hAnsi="Cambria Math" w:cs="Cambria Math"/>
          <w:sz w:val="32"/>
          <w:szCs w:val="32"/>
          <w:lang w:val="en-US"/>
        </w:rPr>
        <w:t>∊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K1 u holda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=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+|bt – M1|,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=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+ |bt – M2|. Aks holda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=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+|bt – M2|,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=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+ |bt – M1|. Takrorlash tugashi;</w:t>
      </w:r>
    </w:p>
    <w:p w:rsidR="0026416C" w:rsidRPr="00A25976" w:rsidRDefault="0026416C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Agar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/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&lt; crit u holda crit=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/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, q=u. Takrorlash tugashi; </w:t>
      </w:r>
    </w:p>
    <w:p w:rsidR="0026416C" w:rsidRPr="00A25976" w:rsidRDefault="00B5231F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Agar cr1&gt; crit u holda cr1=crit. P=P</w:t>
      </w:r>
      <w:proofErr w:type="gramStart"/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/{</w:t>
      </w:r>
      <w:proofErr w:type="gramEnd"/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q}. </w:t>
      </w:r>
    </w:p>
    <w:p w:rsidR="0026416C" w:rsidRPr="00A25976" w:rsidRDefault="00B5231F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Start"/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t</w:t>
      </w:r>
      <w:proofErr w:type="gramEnd"/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6416C" w:rsidRPr="00A25976">
        <w:rPr>
          <w:rFonts w:ascii="Cambria Math" w:hAnsi="Cambria Math" w:cs="Cambria Math"/>
          <w:sz w:val="32"/>
          <w:szCs w:val="32"/>
          <w:lang w:val="en-US"/>
        </w:rPr>
        <w:t>∊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{1,…,m} bo’yicha takrorlansin: </w:t>
      </w:r>
      <w:r w:rsidR="0026416C" w:rsidRPr="00A25976">
        <w:rPr>
          <w:rFonts w:ascii="Times New Roman" w:hAnsi="Times New Roman" w:cs="Times New Roman"/>
          <w:i/>
          <w:sz w:val="32"/>
          <w:szCs w:val="32"/>
          <w:lang w:val="en-US"/>
        </w:rPr>
        <w:t>R(S</w:t>
      </w:r>
      <w:r w:rsidR="0026416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="0026416C" w:rsidRPr="00A25976">
        <w:rPr>
          <w:rFonts w:ascii="Times New Roman" w:hAnsi="Times New Roman" w:cs="Times New Roman"/>
          <w:i/>
          <w:sz w:val="32"/>
          <w:szCs w:val="32"/>
          <w:lang w:val="en-US"/>
        </w:rPr>
        <w:t>)= R(S</w:t>
      </w:r>
      <w:r w:rsidR="0026416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="0026416C"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) + </w:t>
      </w:r>
      <w:r w:rsidR="0026416C" w:rsidRPr="00A25976">
        <w:rPr>
          <w:rFonts w:ascii="Times New Roman" w:hAnsi="Times New Roman" w:cs="Times New Roman"/>
          <w:i/>
          <w:sz w:val="32"/>
          <w:szCs w:val="32"/>
          <w:lang w:val="ru-RU"/>
        </w:rPr>
        <w:t>η</w:t>
      </w:r>
      <w:r w:rsidR="0026416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q</w:t>
      </w:r>
      <w:r w:rsidR="0026416C" w:rsidRPr="00A25976">
        <w:rPr>
          <w:rFonts w:ascii="Times New Roman" w:hAnsi="Times New Roman" w:cs="Times New Roman"/>
          <w:i/>
          <w:sz w:val="32"/>
          <w:szCs w:val="32"/>
          <w:lang w:val="en-US"/>
        </w:rPr>
        <w:t>(x</w:t>
      </w:r>
      <w:r w:rsidR="0026416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q</w:t>
      </w:r>
      <w:r w:rsidR="0026416C" w:rsidRPr="00A25976">
        <w:rPr>
          <w:rFonts w:ascii="Times New Roman" w:hAnsi="Times New Roman" w:cs="Times New Roman"/>
          <w:i/>
          <w:sz w:val="32"/>
          <w:szCs w:val="32"/>
          <w:lang w:val="en-US"/>
        </w:rPr>
        <w:t>).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Takrorlash tugashi.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3-qadamga o’tilsin. Aks holda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{</w:t>
      </w:r>
      <w:proofErr w:type="gramStart"/>
      <w:r w:rsidR="0026416C" w:rsidRPr="00A25976">
        <w:rPr>
          <w:rFonts w:ascii="Times New Roman" w:hAnsi="Times New Roman" w:cs="Times New Roman"/>
          <w:i/>
          <w:sz w:val="32"/>
          <w:szCs w:val="32"/>
          <w:lang w:val="en-US"/>
        </w:rPr>
        <w:t>R(</w:t>
      </w:r>
      <w:proofErr w:type="gramEnd"/>
      <w:r w:rsidR="0026416C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26416C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="0026416C" w:rsidRPr="00A25976">
        <w:rPr>
          <w:rFonts w:ascii="Times New Roman" w:hAnsi="Times New Roman" w:cs="Times New Roman"/>
          <w:i/>
          <w:sz w:val="32"/>
          <w:szCs w:val="32"/>
          <w:lang w:val="en-US"/>
        </w:rPr>
        <w:t>)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} chop etilsin; </w:t>
      </w:r>
    </w:p>
    <w:p w:rsidR="0026416C" w:rsidRPr="00A25976" w:rsidRDefault="0026416C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i/>
          <w:sz w:val="32"/>
          <w:szCs w:val="32"/>
          <w:lang w:val="en-US"/>
        </w:rPr>
        <w:t>4-qadam.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Agar |P|&gt;1 u holda 2-qadamga o’tilsin;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26416C" w:rsidRPr="00A25976" w:rsidRDefault="0026416C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i/>
          <w:sz w:val="32"/>
          <w:szCs w:val="32"/>
          <w:lang w:val="ru-RU"/>
        </w:rPr>
        <w:t>5-qadam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Tamom.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4.10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обучающе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борке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32"/>
                <w:szCs w:val="32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m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одержаться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ители двух непересекающихся классов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ru-RU"/>
              </w:rPr>
              <m:t>2</m:t>
            </m:r>
          </m:sub>
        </m:sSub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аждый объект выборки описывается набором 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X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>(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n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ru-RU"/>
          </w:rPr>
          <m:t>)</m:t>
        </m:r>
      </m:oMath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=(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x1,…,xn ) из </w:t>
      </w:r>
      <m:oMath>
        <m:r>
          <w:rPr>
            <w:rFonts w:ascii="Cambria Math" w:hAnsi="Cambria Math" w:cs="Times New Roman"/>
            <w:sz w:val="32"/>
            <w:szCs w:val="32"/>
            <w:lang w:val="ru-RU"/>
          </w:rPr>
          <m:t>n</m:t>
        </m:r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бинарных признаков. Требуется вычислить обобщённые оценки объектов по приведённому ниже алгоритму.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Обозначим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через </w: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64432E27" wp14:editId="004E7F9D">
            <wp:extent cx="514350" cy="2667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значений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 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{1,2} признака 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c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 описании объектов соответственно класса 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Межклассовое различие по признаку xc определяется как величина</w:t>
      </w:r>
    </w:p>
    <w:p w:rsidR="0026416C" w:rsidRPr="00A25976" w:rsidRDefault="0026416C" w:rsidP="004C133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5E825DA9" wp14:editId="4A4FFC01">
            <wp:extent cx="1609725" cy="919843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086" cy="924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Степень однородности (мера внутриклассового сходства) βc значений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й признака по классам 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K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яется по формуле:</w:t>
      </w:r>
    </w:p>
    <w:p w:rsidR="0026416C" w:rsidRPr="00A25976" w:rsidRDefault="0026416C" w:rsidP="004C133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798391E5" wp14:editId="4780EEBC">
            <wp:extent cx="2400300" cy="80010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Вес признаку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x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c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определяется как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ω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β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с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λ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с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клад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 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1,2} как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26416C" w:rsidRPr="00A25976" w:rsidRDefault="0026416C" w:rsidP="004C133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38537565" wp14:editId="74CB6806">
            <wp:extent cx="1609725" cy="605074"/>
            <wp:effectExtent l="0" t="0" r="0" b="508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296" cy="609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77A" w:rsidRPr="00A25976" w:rsidRDefault="0026416C" w:rsidP="004C133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где </w:t>
      </w: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w:drawing>
          <wp:inline distT="0" distB="0" distL="0" distR="0" wp14:anchorId="3A62A132" wp14:editId="74CECE1B">
            <wp:extent cx="485775" cy="28575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о значений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F51559">
        <w:rPr>
          <w:rFonts w:ascii="Times New Roman" w:hAnsi="Times New Roman" w:cs="Times New Roman"/>
          <w:sz w:val="32"/>
          <w:szCs w:val="32"/>
          <w:lang w:val="ru-RU"/>
        </w:rPr>
        <w:t>градa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 j признака xc соответственно в классах K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K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 Обобщённая оценка объекта S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r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E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S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2E0AD4">
        <w:rPr>
          <w:rFonts w:ascii="Times New Roman" w:hAnsi="Times New Roman" w:cs="Times New Roman"/>
          <w:i/>
          <w:sz w:val="32"/>
          <w:szCs w:val="32"/>
          <w:lang w:val="ru-RU"/>
        </w:rPr>
        <w:t>x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r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 по описанию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на наборе X(d)⸦X(n) вычисляется как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object w:dxaOrig="1780" w:dyaOrig="480">
          <v:shape id="_x0000_i1296" type="#_x0000_t75" style="width:89.25pt;height:32.25pt" o:ole="" fillcolor="window">
            <v:imagedata r:id="rId667" o:title=""/>
          </v:shape>
          <o:OLEObject Type="Embed" ProgID="Equation.3" ShapeID="_x0000_i1296" DrawAspect="Content" ObjectID="_1798395362" r:id="rId668"/>
        </w:objec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Реал</w:t>
      </w:r>
      <w:r w:rsidR="0081777A" w:rsidRPr="00A25976">
        <w:rPr>
          <w:rFonts w:ascii="Times New Roman" w:hAnsi="Times New Roman" w:cs="Times New Roman"/>
          <w:sz w:val="32"/>
          <w:szCs w:val="32"/>
          <w:lang w:val="ru-RU"/>
        </w:rPr>
        <w:t>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2E0AD4">
        <w:rPr>
          <w:rFonts w:ascii="Times New Roman" w:hAnsi="Times New Roman" w:cs="Times New Roman"/>
          <w:sz w:val="32"/>
          <w:szCs w:val="32"/>
          <w:lang w:val="ru-RU"/>
        </w:rPr>
        <w:t>ци</w:t>
      </w:r>
      <w:r w:rsidR="0081777A" w:rsidRPr="00A25976">
        <w:rPr>
          <w:rFonts w:ascii="Times New Roman" w:hAnsi="Times New Roman" w:cs="Times New Roman"/>
          <w:sz w:val="32"/>
          <w:szCs w:val="32"/>
          <w:lang w:val="ru-RU"/>
        </w:rPr>
        <w:t>я алгоритма по шагам такая: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i/>
          <w:sz w:val="32"/>
          <w:szCs w:val="32"/>
          <w:lang w:val="ru-RU"/>
        </w:rPr>
        <w:t>Шаг 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P=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n}. 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i/>
          <w:sz w:val="32"/>
          <w:szCs w:val="32"/>
          <w:lang w:val="ru-RU"/>
        </w:rPr>
        <w:t>Шаг 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ычислить crit=10; </w:t>
      </w:r>
      <w:r w:rsidR="002E0AD4" w:rsidRPr="002E0AD4">
        <w:rPr>
          <w:rFonts w:ascii="Times New Roman" w:hAnsi="Times New Roman" w:cs="Times New Roman"/>
          <w:position w:val="-22"/>
          <w:sz w:val="32"/>
          <w:szCs w:val="32"/>
          <w:lang w:val="ru-RU"/>
        </w:rPr>
        <w:object w:dxaOrig="2420" w:dyaOrig="460">
          <v:shape id="_x0000_i1297" type="#_x0000_t75" style="width:120pt;height:30.75pt" o:ole="">
            <v:imagedata r:id="rId669" o:title=""/>
          </v:shape>
          <o:OLEObject Type="Embed" ProgID="Equation.3" ShapeID="_x0000_i1297" DrawAspect="Content" ObjectID="_1798395363" r:id="rId670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P=P/{u};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Цикл по t 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m} R(St) = ηu(xtu). Конец цикла; cr1=10;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4C1336">
        <w:rPr>
          <w:rFonts w:ascii="Times New Roman" w:hAnsi="Times New Roman" w:cs="Times New Roman"/>
          <w:b/>
          <w:i/>
          <w:sz w:val="32"/>
          <w:szCs w:val="32"/>
          <w:lang w:val="ru-RU"/>
        </w:rPr>
        <w:t>Шаг 3</w:t>
      </w: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Цикл по u 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P. Цикл по t 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1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m}</w:t>
      </w:r>
    </w:p>
    <w:p w:rsidR="0026416C" w:rsidRPr="00857C84" w:rsidRDefault="00B5231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bt</w:t>
      </w:r>
      <w:proofErr w:type="gramEnd"/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=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>R(St) +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η</w:t>
      </w:r>
      <w:r w:rsidR="0026416C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u(xtu).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Конец</w:t>
      </w:r>
      <w:r w:rsidR="0026416C"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t>цикла</w:t>
      </w:r>
      <w:proofErr w:type="gramStart"/>
      <w:r w:rsidR="0026416C"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;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object w:dxaOrig="1040" w:dyaOrig="480">
          <v:shape id="_x0000_i1298" type="#_x0000_t75" style="width:66pt;height:32.25pt" o:ole="">
            <v:imagedata r:id="rId662" o:title=""/>
          </v:shape>
          <o:OLEObject Type="Embed" ProgID="Equation.3" ShapeID="_x0000_i1298" DrawAspect="Content" ObjectID="_1798395364" r:id="rId671"/>
        </w:object>
      </w:r>
      <w:r w:rsidR="0026416C" w:rsidRPr="00857C84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6416C" w:rsidRPr="00A25976">
        <w:rPr>
          <w:rFonts w:ascii="Times New Roman" w:hAnsi="Times New Roman" w:cs="Times New Roman"/>
          <w:sz w:val="32"/>
          <w:szCs w:val="32"/>
          <w:lang w:val="ru-RU"/>
        </w:rPr>
        <w:object w:dxaOrig="1080" w:dyaOrig="480">
          <v:shape id="_x0000_i1299" type="#_x0000_t75" style="width:69pt;height:32.25pt" o:ole="">
            <v:imagedata r:id="rId664" o:title=""/>
          </v:shape>
          <o:OLEObject Type="Embed" ProgID="Equation.3" ShapeID="_x0000_i1299" DrawAspect="Content" ObjectID="_1798395365" r:id="rId672"/>
        </w:object>
      </w:r>
      <w:r w:rsidR="0026416C" w:rsidRPr="00857C84">
        <w:rPr>
          <w:rFonts w:ascii="Times New Roman" w:hAnsi="Times New Roman" w:cs="Times New Roman"/>
          <w:sz w:val="32"/>
          <w:szCs w:val="32"/>
          <w:lang w:val="ru-RU"/>
        </w:rPr>
        <w:t>.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26416C" w:rsidRPr="00857C84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B5231F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1=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>1 /|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K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1|,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2=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>2 /|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K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2|. </w:t>
      </w:r>
      <w:r w:rsidR="002260CA"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>=0.</w:t>
      </w:r>
      <w:r w:rsidR="00B5231F"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2260CA"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=0.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Цикл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по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t</w:t>
      </w:r>
      <w:r w:rsidRPr="00857C84">
        <w:rPr>
          <w:rFonts w:ascii="Cambria Math" w:hAnsi="Cambria Math" w:cs="Cambria Math"/>
          <w:sz w:val="32"/>
          <w:szCs w:val="32"/>
          <w:lang w:val="ru-RU"/>
        </w:rPr>
        <w:t>∊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>{</w:t>
      </w:r>
      <w:proofErr w:type="gramStart"/>
      <w:r w:rsidRPr="00857C84">
        <w:rPr>
          <w:rFonts w:ascii="Times New Roman" w:hAnsi="Times New Roman" w:cs="Times New Roman"/>
          <w:sz w:val="32"/>
          <w:szCs w:val="32"/>
          <w:lang w:val="ru-RU"/>
        </w:rPr>
        <w:t>1,…</w:t>
      </w:r>
      <w:proofErr w:type="gramEnd"/>
      <w:r w:rsidRPr="00857C84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}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Если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St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857C84">
        <w:rPr>
          <w:rFonts w:ascii="Cambria Math" w:hAnsi="Cambria Math" w:cs="Cambria Math"/>
          <w:sz w:val="32"/>
          <w:szCs w:val="32"/>
          <w:lang w:val="ru-RU"/>
        </w:rPr>
        <w:t>∊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K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1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то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=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+|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bt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–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1|,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=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+ |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bt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–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2|.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наче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=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+|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bt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–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2|,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=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+ |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bt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–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1|.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онец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цикла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>;</w:t>
      </w:r>
    </w:p>
    <w:p w:rsidR="0026416C" w:rsidRPr="00857C84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Если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/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&lt;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crit</w:t>
      </w:r>
      <w:proofErr w:type="gramEnd"/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то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crit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=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θ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/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γ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q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B5231F">
        <w:rPr>
          <w:rFonts w:ascii="Times New Roman" w:hAnsi="Times New Roman" w:cs="Times New Roman"/>
          <w:sz w:val="32"/>
          <w:szCs w:val="32"/>
          <w:lang w:val="en-US"/>
        </w:rPr>
        <w:t>u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онец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цикла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; 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57C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857C84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Если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cr1&gt; crit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то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cr1=crit. P=P/{q}. 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Цикл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по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t 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1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>,m}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R(St)= R(St) +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η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q(xtq).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онец цикла.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дти 3. 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ab/>
        <w:t>Иначе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ывод {R(St)} </w:t>
      </w:r>
    </w:p>
    <w:p w:rsidR="0026416C" w:rsidRPr="00A25976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i/>
          <w:sz w:val="32"/>
          <w:szCs w:val="32"/>
          <w:lang w:val="ru-RU"/>
        </w:rPr>
        <w:t>Шаг 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Если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|P|&gt;1 то идти 2;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2E0AD4" w:rsidRDefault="0026416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i/>
          <w:sz w:val="32"/>
          <w:szCs w:val="32"/>
          <w:lang w:val="ru-RU"/>
        </w:rPr>
        <w:t>Шаг 5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нец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</w:p>
    <w:p w:rsidR="00A6280F" w:rsidRPr="00A25976" w:rsidRDefault="00A6280F" w:rsidP="004C1336">
      <w:pPr>
        <w:pStyle w:val="1"/>
      </w:pPr>
      <w:bookmarkStart w:id="6" w:name="_Toc102909778"/>
      <w:r w:rsidRPr="00A25976">
        <w:rPr>
          <w:lang w:val="ru-RU"/>
        </w:rPr>
        <w:t xml:space="preserve">5. </w:t>
      </w:r>
      <w:r w:rsidR="00313D18" w:rsidRPr="00A25976">
        <w:rPr>
          <w:lang w:val="en-US"/>
        </w:rPr>
        <w:t>Neyron</w:t>
      </w:r>
      <w:r w:rsidR="00313D18" w:rsidRPr="00A25976">
        <w:rPr>
          <w:lang w:val="ru-RU"/>
        </w:rPr>
        <w:t xml:space="preserve"> </w:t>
      </w:r>
      <w:r w:rsidR="00313D18" w:rsidRPr="00A25976">
        <w:rPr>
          <w:lang w:val="en-US"/>
        </w:rPr>
        <w:t>to</w:t>
      </w:r>
      <w:r w:rsidR="00313D18" w:rsidRPr="00A25976">
        <w:rPr>
          <w:lang w:val="ru-RU"/>
        </w:rPr>
        <w:t>’</w:t>
      </w:r>
      <w:r w:rsidR="00313D18" w:rsidRPr="00A25976">
        <w:rPr>
          <w:lang w:val="en-US"/>
        </w:rPr>
        <w:t>rlari</w:t>
      </w:r>
      <w:r w:rsidR="004C1336" w:rsidRPr="004C1336">
        <w:rPr>
          <w:lang w:val="ru-RU"/>
        </w:rPr>
        <w:t xml:space="preserve"> (</w:t>
      </w:r>
      <w:r w:rsidRPr="00A25976">
        <w:t>Нейронные сети</w:t>
      </w:r>
      <w:r w:rsidR="004C1336">
        <w:t>)</w:t>
      </w:r>
      <w:bookmarkEnd w:id="6"/>
    </w:p>
    <w:p w:rsidR="00313D18" w:rsidRPr="002E0AD4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E0AD4">
        <w:rPr>
          <w:rFonts w:ascii="Times New Roman" w:hAnsi="Times New Roman" w:cs="Times New Roman"/>
          <w:b/>
          <w:sz w:val="32"/>
          <w:szCs w:val="32"/>
        </w:rPr>
        <w:t>5.1.</w:t>
      </w:r>
      <w:r w:rsidRPr="002E0AD4">
        <w:rPr>
          <w:rFonts w:ascii="Times New Roman" w:hAnsi="Times New Roman" w:cs="Times New Roman"/>
          <w:sz w:val="32"/>
          <w:szCs w:val="32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Tekislikdag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m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≥4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elementlar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2E0AD4">
        <w:rPr>
          <w:rFonts w:ascii="Cambria Math" w:hAnsi="Cambria Math" w:cs="Cambria Math"/>
          <w:sz w:val="32"/>
          <w:szCs w:val="32"/>
          <w:lang w:val="uz-Cyrl-UZ"/>
        </w:rPr>
        <w:t>∊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{0,…,5}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piksellarning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qiymatlaridan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zichlashtirish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2˟2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ko‘rinishidag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yadrosidan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Yadro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sirpanad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2E0AD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matritsas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ko‘chad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>) (1-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rasmg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qarang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Natijad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zichlashgan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ifodalovch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-1)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-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)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bo‘lad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elementining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yadro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elementlarining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minorig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ko‘paytmalarining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yig‘indis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hisobland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Masalan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2E0AD4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1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= 1·0 +4·2 + 3·1 + 0·1=11 (</w:t>
      </w:r>
      <w:r w:rsidRPr="002E0AD4">
        <w:rPr>
          <w:rFonts w:ascii="Times New Roman" w:hAnsi="Times New Roman" w:cs="Times New Roman"/>
          <w:sz w:val="32"/>
          <w:szCs w:val="32"/>
          <w:lang w:val="en-US"/>
        </w:rPr>
        <w:t>2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rasmg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qarang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</w:p>
    <w:tbl>
      <w:tblPr>
        <w:tblpPr w:leftFromText="180" w:rightFromText="180" w:vertAnchor="text" w:horzAnchor="page" w:tblpX="3081" w:tblpY="296"/>
        <w:tblW w:w="1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6"/>
        <w:gridCol w:w="489"/>
        <w:gridCol w:w="450"/>
        <w:gridCol w:w="360"/>
      </w:tblGrid>
      <w:tr w:rsidR="00313D18" w:rsidRPr="002E0AD4" w:rsidTr="008923C5">
        <w:trPr>
          <w:trHeight w:val="327"/>
        </w:trPr>
        <w:tc>
          <w:tcPr>
            <w:tcW w:w="406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kern w:val="28"/>
                <w:sz w:val="32"/>
                <w:szCs w:val="32"/>
                <w14:cntxtAlts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1</w:t>
            </w:r>
            <w:r w:rsidRPr="002E0AD4"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0</w:t>
            </w:r>
          </w:p>
        </w:tc>
        <w:tc>
          <w:tcPr>
            <w:tcW w:w="489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4</w:t>
            </w:r>
            <w:r w:rsidRPr="002E0AD4"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2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36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</w:tr>
      <w:tr w:rsidR="00313D18" w:rsidRPr="002E0AD4" w:rsidTr="008923C5">
        <w:trPr>
          <w:trHeight w:val="327"/>
        </w:trPr>
        <w:tc>
          <w:tcPr>
            <w:tcW w:w="406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3</w:t>
            </w:r>
            <w:r w:rsidRPr="002E0AD4"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1</w:t>
            </w:r>
          </w:p>
        </w:tc>
        <w:tc>
          <w:tcPr>
            <w:tcW w:w="489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0</w:t>
            </w:r>
            <w:r w:rsidRPr="002E0AD4"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36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  <w:tr w:rsidR="00313D18" w:rsidRPr="002E0AD4" w:rsidTr="008923C5">
        <w:trPr>
          <w:trHeight w:val="327"/>
        </w:trPr>
        <w:tc>
          <w:tcPr>
            <w:tcW w:w="406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>1</w:t>
            </w:r>
          </w:p>
        </w:tc>
        <w:tc>
          <w:tcPr>
            <w:tcW w:w="489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36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313D18" w:rsidRPr="002E0AD4" w:rsidTr="008923C5">
        <w:trPr>
          <w:trHeight w:val="327"/>
        </w:trPr>
        <w:tc>
          <w:tcPr>
            <w:tcW w:w="406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89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36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2E0AD4" w:rsidRDefault="00313D18" w:rsidP="004C133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</w:tbl>
    <w:p w:rsidR="00313D18" w:rsidRPr="002E0AD4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pPr w:leftFromText="180" w:rightFromText="180" w:vertAnchor="text" w:horzAnchor="page" w:tblpX="5971" w:tblpY="-5"/>
        <w:tblW w:w="3071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4"/>
        <w:gridCol w:w="498"/>
        <w:gridCol w:w="868"/>
        <w:gridCol w:w="1161"/>
      </w:tblGrid>
      <w:tr w:rsidR="001C7C09" w:rsidRPr="002E0AD4" w:rsidTr="001C7C09">
        <w:trPr>
          <w:gridAfter w:val="1"/>
          <w:wAfter w:w="1370" w:type="dxa"/>
          <w:trHeight w:val="32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1C7C09" w:rsidRPr="002E0AD4" w:rsidRDefault="001C7C09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11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1C7C09" w:rsidRPr="002E0AD4" w:rsidRDefault="001C7C09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1C7C09" w:rsidRPr="002E0AD4" w:rsidRDefault="001C7C09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</w:tr>
      <w:tr w:rsidR="001C7C09" w:rsidRPr="002E0AD4" w:rsidTr="001C7C09">
        <w:trPr>
          <w:gridAfter w:val="1"/>
          <w:wAfter w:w="1370" w:type="dxa"/>
          <w:trHeight w:val="32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1C7C09" w:rsidRPr="002E0AD4" w:rsidRDefault="001C7C09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1C7C09" w:rsidRPr="002E0AD4" w:rsidRDefault="001C7C09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1C7C09" w:rsidRPr="002E0AD4" w:rsidRDefault="001C7C09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</w:tr>
      <w:tr w:rsidR="001C7C09" w:rsidRPr="002E0AD4" w:rsidTr="001C7C09">
        <w:trPr>
          <w:gridAfter w:val="1"/>
          <w:wAfter w:w="1370" w:type="dxa"/>
          <w:trHeight w:val="32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1C7C09" w:rsidRPr="002E0AD4" w:rsidRDefault="001C7C09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1C7C09" w:rsidRPr="002E0AD4" w:rsidRDefault="001C7C09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1C7C09" w:rsidRPr="002E0AD4" w:rsidRDefault="001C7C09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2E0AD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</w:tr>
      <w:tr w:rsidR="001C7C09" w:rsidRPr="002E0AD4" w:rsidTr="001C7C09">
        <w:trPr>
          <w:trHeight w:val="327"/>
        </w:trPr>
        <w:tc>
          <w:tcPr>
            <w:tcW w:w="1105" w:type="dxa"/>
            <w:gridSpan w:val="2"/>
            <w:tcMar>
              <w:top w:w="58" w:type="dxa"/>
              <w:left w:w="58" w:type="dxa"/>
              <w:bottom w:w="58" w:type="dxa"/>
              <w:right w:w="58" w:type="dxa"/>
            </w:tcMar>
          </w:tcPr>
          <w:p w:rsidR="001C7C09" w:rsidRPr="002E0AD4" w:rsidRDefault="001C7C09" w:rsidP="00A25976">
            <w:pPr>
              <w:spacing w:after="0" w:line="240" w:lineRule="auto"/>
              <w:ind w:firstLine="709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  <w:tc>
          <w:tcPr>
            <w:tcW w:w="983" w:type="dxa"/>
            <w:tcMar>
              <w:top w:w="58" w:type="dxa"/>
              <w:left w:w="58" w:type="dxa"/>
              <w:bottom w:w="58" w:type="dxa"/>
              <w:right w:w="58" w:type="dxa"/>
            </w:tcMar>
          </w:tcPr>
          <w:p w:rsidR="001C7C09" w:rsidRPr="002E0AD4" w:rsidRDefault="001C7C09" w:rsidP="00A25976">
            <w:pPr>
              <w:spacing w:after="0" w:line="240" w:lineRule="auto"/>
              <w:ind w:firstLine="709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  <w:tc>
          <w:tcPr>
            <w:tcW w:w="983" w:type="dxa"/>
            <w:tcMar>
              <w:top w:w="58" w:type="dxa"/>
              <w:left w:w="58" w:type="dxa"/>
              <w:bottom w:w="58" w:type="dxa"/>
              <w:right w:w="58" w:type="dxa"/>
            </w:tcMar>
          </w:tcPr>
          <w:p w:rsidR="001C7C09" w:rsidRPr="002E0AD4" w:rsidRDefault="001C7C09" w:rsidP="00A25976">
            <w:pPr>
              <w:spacing w:after="0" w:line="240" w:lineRule="auto"/>
              <w:ind w:firstLine="709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313D18" w:rsidRPr="002E0AD4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E0AD4">
        <w:rPr>
          <w:rFonts w:ascii="Times New Roman" w:hAnsi="Times New Roman" w:cs="Times New Roman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C5E4EF" wp14:editId="0EEC79B9">
                <wp:simplePos x="0" y="0"/>
                <wp:positionH relativeFrom="column">
                  <wp:posOffset>1320165</wp:posOffset>
                </wp:positionH>
                <wp:positionV relativeFrom="paragraph">
                  <wp:posOffset>147955</wp:posOffset>
                </wp:positionV>
                <wp:extent cx="1493520" cy="45719"/>
                <wp:effectExtent l="0" t="76200" r="11430" b="50165"/>
                <wp:wrapNone/>
                <wp:docPr id="685" name="Прямая со стрелкой 6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93520" cy="45719"/>
                        </a:xfrm>
                        <a:prstGeom prst="straightConnector1">
                          <a:avLst/>
                        </a:prstGeom>
                        <a:ln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w14:anchorId="4E7874A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85" o:spid="_x0000_s1026" type="#_x0000_t32" style="position:absolute;margin-left:103.95pt;margin-top:11.65pt;width:117.6pt;height:3.6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" strokecolor="black [3200]" strokeweight=".5pt">
                <v:stroke dashstyle="dash" endarrow="block" joinstyle="miter"/>
              </v:shape>
            </w:pict>
          </mc:Fallback>
        </mc:AlternateContent>
      </w:r>
    </w:p>
    <w:p w:rsidR="00313D18" w:rsidRPr="002E0AD4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313D18" w:rsidRPr="002E0AD4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313D18" w:rsidRPr="002E0AD4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313D18" w:rsidRPr="002E0AD4" w:rsidRDefault="00313D18" w:rsidP="004C133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4C1336" w:rsidRPr="002E0AD4" w:rsidRDefault="004C1336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</w:p>
    <w:p w:rsidR="00313D18" w:rsidRPr="002E0AD4" w:rsidRDefault="00313D18" w:rsidP="004C1336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2E0AD4">
        <w:rPr>
          <w:rFonts w:ascii="Times New Roman" w:hAnsi="Times New Roman" w:cs="Times New Roman"/>
          <w:sz w:val="32"/>
          <w:szCs w:val="32"/>
          <w:lang w:val="uz-Cyrl-UZ"/>
        </w:rPr>
        <w:t>2-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rasm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2˟2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yadrosi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zichlashtirish</w:t>
      </w:r>
    </w:p>
    <w:p w:rsidR="00313D18" w:rsidRPr="002E0AD4" w:rsidRDefault="00313D18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2E0AD4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Рис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.2.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Сжатие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изображения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по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ядру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свёртки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E0AD4">
        <w:rPr>
          <w:rFonts w:ascii="Times New Roman" w:hAnsi="Times New Roman" w:cs="Times New Roman"/>
          <w:sz w:val="32"/>
          <w:szCs w:val="32"/>
          <w:lang w:val="uz-Cyrl-UZ"/>
        </w:rPr>
        <w:t>размера</w:t>
      </w:r>
      <w:r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2˟2)</w:t>
      </w:r>
    </w:p>
    <w:p w:rsidR="00313D18" w:rsidRPr="002E0AD4" w:rsidRDefault="002E0AD4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rni</w:t>
      </w:r>
      <w:r w:rsidR="00B5231F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13D18" w:rsidRPr="002E0AD4">
        <w:rPr>
          <w:rFonts w:ascii="Times New Roman" w:hAnsi="Times New Roman" w:cs="Times New Roman"/>
          <w:position w:val="-28"/>
          <w:sz w:val="32"/>
          <w:szCs w:val="32"/>
        </w:rPr>
        <w:object w:dxaOrig="1080" w:dyaOrig="680">
          <v:shape id="_x0000_i1300" type="#_x0000_t75" style="width:54.75pt;height:41.25pt" o:ole="">
            <v:imagedata r:id="rId673" o:title=""/>
          </v:shape>
          <o:OLEObject Type="Embed" ProgID="Equation.3" ShapeID="_x0000_i1300" DrawAspect="Content" ObjectID="_1798395366" r:id="rId674"/>
        </w:objec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13D18" w:rsidRPr="002E0AD4">
        <w:rPr>
          <w:rFonts w:ascii="Times New Roman" w:hAnsi="Times New Roman" w:cs="Times New Roman"/>
          <w:position w:val="-28"/>
          <w:sz w:val="32"/>
          <w:szCs w:val="32"/>
        </w:rPr>
        <w:object w:dxaOrig="1100" w:dyaOrig="680">
          <v:shape id="_x0000_i1301" type="#_x0000_t75" style="width:57pt;height:41.25pt" o:ole="">
            <v:imagedata r:id="rId675" o:title=""/>
          </v:shape>
          <o:OLEObject Type="Embed" ProgID="Equation.3" ShapeID="_x0000_i1301" DrawAspect="Content" ObjectID="_1798395367" r:id="rId676"/>
        </w:objec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adrolardan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ydalangan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13D18"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313D18"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="00313D18"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dan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313D18"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m-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>2)</w:t>
      </w:r>
      <w:r w:rsidR="00313D18" w:rsidRPr="002E0AD4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313D18" w:rsidRPr="002E0AD4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-2)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amgacha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ashtiring</w:t>
      </w:r>
      <w:r w:rsidR="00313D18" w:rsidRPr="002E0AD4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5.1.</w:t>
      </w:r>
      <w:r w:rsidR="00313D18" w:rsidRPr="00A25976">
        <w:rPr>
          <w:rFonts w:ascii="Times New Roman" w:hAnsi="Times New Roman" w:cs="Times New Roman"/>
          <w:b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зображение на плоскости задано в виде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≥4. Элементами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являются значения пикселей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0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5}. Для сжатия изображения используются ядра свёртки в виде матриц размера 2˟2. Каждое ядро скользит по изображению (перемещается по матр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ак показано на рис. </w:t>
      </w:r>
      <w:r w:rsidR="00313D18" w:rsidRPr="00A25976">
        <w:rPr>
          <w:rFonts w:ascii="Times New Roman" w:hAnsi="Times New Roman" w:cs="Times New Roman"/>
          <w:sz w:val="32"/>
          <w:szCs w:val="32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Значение нового элемента (сжатого изображения)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-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proofErr w:type="gramEnd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-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)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лучается как сумма произведений элементов ядра на элементы минора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пример (см. рис. </w:t>
      </w:r>
      <w:r w:rsidR="00313D18" w:rsidRPr="00A25976">
        <w:rPr>
          <w:rFonts w:ascii="Times New Roman" w:hAnsi="Times New Roman" w:cs="Times New Roman"/>
          <w:sz w:val="32"/>
          <w:szCs w:val="32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 1·0 +4·2 + 3·1 + 0·1=11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олучить свёртку (сжатие) изображе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разме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о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-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2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-2) путём последовательного использования ядер </w:t>
      </w:r>
      <w:r w:rsidRPr="00A25976">
        <w:rPr>
          <w:rFonts w:ascii="Times New Roman" w:hAnsi="Times New Roman" w:cs="Times New Roman"/>
          <w:position w:val="-28"/>
          <w:sz w:val="32"/>
          <w:szCs w:val="32"/>
        </w:rPr>
        <w:object w:dxaOrig="1080" w:dyaOrig="680">
          <v:shape id="_x0000_i1302" type="#_x0000_t75" style="width:54.75pt;height:42pt" o:ole="">
            <v:imagedata r:id="rId673" o:title=""/>
          </v:shape>
          <o:OLEObject Type="Embed" ProgID="Equation.3" ShapeID="_x0000_i1302" DrawAspect="Content" ObjectID="_1798395368" r:id="rId677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position w:val="-28"/>
          <w:sz w:val="32"/>
          <w:szCs w:val="32"/>
        </w:rPr>
        <w:object w:dxaOrig="1100" w:dyaOrig="680">
          <v:shape id="_x0000_i1303" type="#_x0000_t75" style="width:56.25pt;height:42pt" o:ole="">
            <v:imagedata r:id="rId675" o:title=""/>
          </v:shape>
          <o:OLEObject Type="Embed" ProgID="Equation.3" ShapeID="_x0000_i1303" DrawAspect="Content" ObjectID="_1798395369" r:id="rId678"/>
        </w:objec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5.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ekislik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≥4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elemen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0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5}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piksel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lar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vsi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4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chetlari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no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albak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piksel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o‘sh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2260CA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nolli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to‘ldir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”)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Nol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o‘ldirma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isobi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n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lch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nisbat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at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stun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sh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zichlashtir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˟2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o‘rinish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s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rasm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ara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Nol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o‘ldirma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sh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ey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chiquv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chegaras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ajrat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mkon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er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vs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28"/>
          <w:sz w:val="32"/>
          <w:szCs w:val="32"/>
        </w:rPr>
        <w:object w:dxaOrig="1080" w:dyaOrig="680">
          <v:shape id="_x0000_i1304" type="#_x0000_t75" style="width:54.75pt;height:41.25pt" o:ole="">
            <v:imagedata r:id="rId673" o:title=""/>
          </v:shape>
          <o:OLEObject Type="Embed" ProgID="Equation.3" ShapeID="_x0000_i1304" DrawAspect="Content" ObjectID="_1798395370" r:id="rId679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ordam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kk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r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e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zichlashtir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+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2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+2)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da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lchamga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zichlashtir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5.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зображение на плоскости задано в виде входной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≥4. Элементами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являются значения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пикселей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0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5}. К 4–м краям изображе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обавлены поддельные 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>(</w:t>
      </w:r>
      <w:r w:rsidRPr="00A25976">
        <w:rPr>
          <w:rFonts w:ascii="Times New Roman" w:eastAsia="Times New Roman" w:hAnsi="Times New Roman" w:cs="Times New Roman"/>
          <w:sz w:val="32"/>
          <w:szCs w:val="32"/>
          <w:lang w:eastAsia="ru-RU"/>
        </w:rPr>
        <w:t>fake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>) пиксели нулевого значения (“</w:t>
      </w: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ru-RU" w:eastAsia="ru-RU"/>
        </w:rPr>
        <w:t>нулевое дополнение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>”). С учётом нулевого дополнения</w:t>
      </w:r>
      <w:r w:rsidRPr="00A25976" w:rsidDel="00DE0063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 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размеры нового изображения </w:t>
      </w: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A</w:t>
      </w: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ru-RU" w:eastAsia="ru-RU"/>
        </w:rPr>
        <w:t>*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 увеличиваются на две строки и два столбца.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Для сжатия изображе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спользуется ядро свёртки в виде матрицы размера 2˟2. Принцип свертки показан на рис. 5.1. 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Нулевое дополнение позволяет при одноразовой свёртке (см. рис. </w:t>
      </w:r>
      <w:r w:rsidR="002D16EE"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>2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) по выходной матрице выделять границы изображений. С помощью заданного </w:t>
      </w:r>
      <w:proofErr w:type="gramStart"/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ядра </w:t>
      </w:r>
      <w:r w:rsidRPr="00A25976">
        <w:rPr>
          <w:rFonts w:ascii="Times New Roman" w:hAnsi="Times New Roman" w:cs="Times New Roman"/>
          <w:position w:val="-28"/>
          <w:sz w:val="32"/>
          <w:szCs w:val="32"/>
        </w:rPr>
        <w:object w:dxaOrig="1080" w:dyaOrig="680">
          <v:shape id="_x0000_i1305" type="#_x0000_t75" style="width:54.75pt;height:42pt" o:ole="">
            <v:imagedata r:id="rId673" o:title=""/>
          </v:shape>
          <o:OLEObject Type="Embed" ProgID="Equation.3" ShapeID="_x0000_i1305" DrawAspect="Content" ObjectID="_1798395371" r:id="rId680"/>
        </w:objec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 дважды</w:t>
      </w:r>
      <w:proofErr w:type="gramEnd"/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 провести последовательную свёртку изображения </w:t>
      </w: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A</w:t>
      </w: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ru-RU" w:eastAsia="ru-RU"/>
        </w:rPr>
        <w:t>*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 с размера (</w:t>
      </w: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m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>+2)·(</w:t>
      </w: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m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+2) до </w:t>
      </w: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m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>·</w:t>
      </w:r>
      <w:r w:rsidRPr="00A25976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m</w:t>
      </w:r>
      <w:r w:rsidRPr="00A2597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>.</w:t>
      </w: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5.3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ekislik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≥4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elemen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{0,…,5}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piksel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lar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zichlashtir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˟2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o‘rinish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s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4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elementla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i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{0,1,2} </w:t>
      </w:r>
      <w:r w:rsidR="004E00E4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to‘plamidan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 w:rsidR="004E00E4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olinadi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ayri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ohala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tkaz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ubor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irp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o‘ch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.</w:t>
      </w:r>
    </w:p>
    <w:p w:rsidR="00313D18" w:rsidRPr="00A25976" w:rsidRDefault="004E00E4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Ikk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ang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n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akllantirish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moyil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3-</w:t>
      </w:r>
      <w:r>
        <w:rPr>
          <w:rFonts w:ascii="Times New Roman" w:hAnsi="Times New Roman" w:cs="Times New Roman"/>
          <w:sz w:val="32"/>
          <w:szCs w:val="32"/>
          <w:lang w:val="uz-Cyrl-UZ"/>
        </w:rPr>
        <w:t>rasmd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satilgan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Ikk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un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glatadik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siljish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stun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atr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ttadan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piksellarn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akrab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tish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lad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natijad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rpanish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rayon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kk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arobarg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amayad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Yang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lement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zichlashgan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yadro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lementlarining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jratilgan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t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lementlarig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paytmalarning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ig‘indis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="00313D18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tbl>
      <w:tblPr>
        <w:tblpPr w:leftFromText="180" w:rightFromText="180" w:vertAnchor="text" w:horzAnchor="page" w:tblpX="3685" w:tblpY="332"/>
        <w:tblW w:w="1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17"/>
        <w:gridCol w:w="388"/>
        <w:gridCol w:w="450"/>
        <w:gridCol w:w="450"/>
      </w:tblGrid>
      <w:tr w:rsidR="00313D18" w:rsidRPr="00A25976" w:rsidTr="008923C5">
        <w:trPr>
          <w:trHeight w:val="327"/>
        </w:trPr>
        <w:tc>
          <w:tcPr>
            <w:tcW w:w="417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1</w:t>
            </w: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vertAlign w:val="superscript"/>
                <w:lang w:eastAsia="ru-RU"/>
              </w:rPr>
              <w:t>0</w:t>
            </w:r>
          </w:p>
        </w:tc>
        <w:tc>
          <w:tcPr>
            <w:tcW w:w="388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4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4</w:t>
            </w: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vertAlign w:val="superscript"/>
                <w:lang w:eastAsia="ru-RU"/>
              </w:rPr>
              <w:t>2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3</w:t>
            </w:r>
          </w:p>
        </w:tc>
      </w:tr>
      <w:tr w:rsidR="00313D18" w:rsidRPr="00A25976" w:rsidTr="008923C5">
        <w:trPr>
          <w:trHeight w:val="327"/>
        </w:trPr>
        <w:tc>
          <w:tcPr>
            <w:tcW w:w="417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3</w:t>
            </w:r>
          </w:p>
        </w:tc>
        <w:tc>
          <w:tcPr>
            <w:tcW w:w="388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2</w:t>
            </w:r>
          </w:p>
        </w:tc>
      </w:tr>
      <w:tr w:rsidR="00313D18" w:rsidRPr="00A25976" w:rsidTr="008923C5">
        <w:trPr>
          <w:trHeight w:val="327"/>
        </w:trPr>
        <w:tc>
          <w:tcPr>
            <w:tcW w:w="417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1</w:t>
            </w: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vertAlign w:val="superscript"/>
                <w:lang w:eastAsia="ru-RU"/>
              </w:rPr>
              <w:t>1</w:t>
            </w:r>
          </w:p>
        </w:tc>
        <w:tc>
          <w:tcPr>
            <w:tcW w:w="388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3</w:t>
            </w: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vertAlign w:val="superscript"/>
                <w:lang w:eastAsia="ru-RU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5</w:t>
            </w:r>
          </w:p>
        </w:tc>
      </w:tr>
      <w:tr w:rsidR="00313D18" w:rsidRPr="00A25976" w:rsidTr="008923C5">
        <w:trPr>
          <w:trHeight w:val="327"/>
        </w:trPr>
        <w:tc>
          <w:tcPr>
            <w:tcW w:w="417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0</w:t>
            </w:r>
          </w:p>
        </w:tc>
        <w:tc>
          <w:tcPr>
            <w:tcW w:w="388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2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4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2</w:t>
            </w:r>
          </w:p>
        </w:tc>
      </w:tr>
    </w:tbl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tbl>
      <w:tblPr>
        <w:tblpPr w:leftFromText="180" w:rightFromText="180" w:vertAnchor="text" w:horzAnchor="page" w:tblpX="6709" w:tblpY="28"/>
        <w:tblW w:w="8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6"/>
        <w:gridCol w:w="369"/>
      </w:tblGrid>
      <w:tr w:rsidR="00313D18" w:rsidRPr="00A25976" w:rsidTr="008923C5">
        <w:trPr>
          <w:trHeight w:val="327"/>
        </w:trPr>
        <w:tc>
          <w:tcPr>
            <w:tcW w:w="400" w:type="dxa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val="en-US" w:eastAsia="ru-RU"/>
              </w:rPr>
              <w:t>1</w:t>
            </w:r>
            <w:r w:rsidRPr="00A25976"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  <w:t>2</w:t>
            </w:r>
          </w:p>
        </w:tc>
        <w:tc>
          <w:tcPr>
            <w:tcW w:w="405" w:type="dxa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val="en-US" w:eastAsia="ru-RU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</w:tr>
      <w:tr w:rsidR="00313D18" w:rsidRPr="00A25976" w:rsidTr="008923C5">
        <w:trPr>
          <w:trHeight w:val="327"/>
        </w:trPr>
        <w:tc>
          <w:tcPr>
            <w:tcW w:w="400" w:type="dxa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val="en-US" w:eastAsia="ru-RU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  <w:tc>
          <w:tcPr>
            <w:tcW w:w="405" w:type="dxa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32"/>
                <w:szCs w:val="32"/>
                <w:lang w:eastAsia="ru-RU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×</w:t>
            </w:r>
          </w:p>
        </w:tc>
      </w:tr>
    </w:tbl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  <w:r w:rsidRPr="00A25976">
        <w:rPr>
          <w:rFonts w:ascii="Times New Roman" w:eastAsia="Times New Roman" w:hAnsi="Times New Roman" w:cs="Times New Roman"/>
          <w:bCs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88EC00B" wp14:editId="776A3F62">
                <wp:simplePos x="0" y="0"/>
                <wp:positionH relativeFrom="column">
                  <wp:posOffset>2409825</wp:posOffset>
                </wp:positionH>
                <wp:positionV relativeFrom="paragraph">
                  <wp:posOffset>175260</wp:posOffset>
                </wp:positionV>
                <wp:extent cx="708660" cy="91440"/>
                <wp:effectExtent l="0" t="57150" r="15240" b="22860"/>
                <wp:wrapNone/>
                <wp:docPr id="692" name="Прямая со стрелкой 6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8660" cy="914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2F8B123C" id="Прямая со стрелкой 692" o:spid="_x0000_s1026" type="#_x0000_t32" style="position:absolute;margin-left:189.75pt;margin-top:13.8pt;width:55.8pt;height:7.2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" strokecolor="black [3213]" strokeweight=".5pt">
                <v:stroke dashstyle="dash" endarrow="block" joinstyle="miter"/>
              </v:shape>
            </w:pict>
          </mc:Fallback>
        </mc:AlternateContent>
      </w: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</w:p>
    <w:p w:rsidR="00313D18" w:rsidRPr="00A25976" w:rsidRDefault="00313D18" w:rsidP="00A2597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</w:pP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</w:p>
    <w:p w:rsidR="00313D18" w:rsidRPr="004C1336" w:rsidRDefault="00313D18" w:rsidP="00A25976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</w:pPr>
      <w:r w:rsidRPr="004C1336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>3-</w:t>
      </w:r>
      <w:r w:rsidR="004E00E4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>rasm</w:t>
      </w:r>
      <w:r w:rsidRPr="004C1336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 xml:space="preserve">. </w:t>
      </w:r>
      <w:r w:rsidR="004E00E4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>Ikki</w:t>
      </w:r>
      <w:r w:rsidRPr="004C1336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 xml:space="preserve"> </w:t>
      </w:r>
      <w:r w:rsidR="004E00E4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>qadam</w:t>
      </w:r>
      <w:r w:rsidRPr="004C1336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 xml:space="preserve"> </w:t>
      </w:r>
      <w:r w:rsidR="004E00E4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>bilan</w:t>
      </w:r>
      <w:r w:rsidRPr="004C1336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 xml:space="preserve"> </w:t>
      </w:r>
      <w:r w:rsidR="004E00E4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>tasvirni</w:t>
      </w:r>
      <w:r w:rsidRPr="004C1336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 xml:space="preserve"> </w:t>
      </w:r>
      <w:r w:rsidR="004E00E4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>zichlashtirish</w:t>
      </w:r>
    </w:p>
    <w:p w:rsidR="00313D18" w:rsidRPr="004C1336" w:rsidRDefault="00313D18" w:rsidP="004C1336">
      <w:pPr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</w:pPr>
      <w:r w:rsidRPr="004C1336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>(</w:t>
      </w:r>
      <w:r w:rsidRPr="004C1336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Рис. 3. Сжатие изображения с пролётом через шаг 2</w:t>
      </w:r>
      <w:r w:rsidRPr="004C1336">
        <w:rPr>
          <w:rFonts w:ascii="Times New Roman" w:eastAsia="Times New Roman" w:hAnsi="Times New Roman" w:cs="Times New Roman"/>
          <w:bCs/>
          <w:sz w:val="28"/>
          <w:szCs w:val="28"/>
          <w:lang w:val="uz-Cyrl-UZ" w:eastAsia="ru-RU"/>
        </w:rPr>
        <w:t>)</w:t>
      </w:r>
    </w:p>
    <w:p w:rsidR="00313D18" w:rsidRPr="00A25976" w:rsidRDefault="004E00E4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</w:pP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Berilgan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2˟2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o‘lchamdagi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tugub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olish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yadrosi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bo‘yicha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32"/>
          <w:szCs w:val="32"/>
          <w:lang w:val="uz-Cyrl-UZ" w:eastAsia="ru-RU"/>
        </w:rPr>
        <w:t>A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tasvirni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ikki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qadam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bilan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zichlashtiring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uz-Cyrl-UZ" w:eastAsia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</w:pPr>
      <w:r w:rsidRPr="00A25976">
        <w:rPr>
          <w:rFonts w:ascii="Times New Roman" w:eastAsia="Times New Roman" w:hAnsi="Times New Roman" w:cs="Times New Roman"/>
          <w:b/>
          <w:bCs/>
          <w:sz w:val="32"/>
          <w:szCs w:val="32"/>
          <w:lang w:val="ru-RU" w:eastAsia="ru-RU"/>
        </w:rPr>
        <w:t>5.3.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 xml:space="preserve"> Изображение задано в виде матрицы 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lang w:val="en-US" w:eastAsia="ru-RU"/>
        </w:rPr>
        <w:t>A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>={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lang w:val="en-US" w:eastAsia="ru-RU"/>
        </w:rPr>
        <w:t>a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vertAlign w:val="subscript"/>
          <w:lang w:val="en-US" w:eastAsia="ru-RU"/>
        </w:rPr>
        <w:t>ij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>}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vertAlign w:val="subscript"/>
          <w:lang w:val="en-US" w:eastAsia="ru-RU"/>
        </w:rPr>
        <w:t>m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vertAlign w:val="subscript"/>
          <w:lang w:val="ru-RU" w:eastAsia="ru-RU"/>
        </w:rPr>
        <w:t>*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vertAlign w:val="subscript"/>
          <w:lang w:val="en-US" w:eastAsia="ru-RU"/>
        </w:rPr>
        <w:t>m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 xml:space="preserve">, 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lang w:val="en-US" w:eastAsia="ru-RU"/>
        </w:rPr>
        <w:t>m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 xml:space="preserve"> ≥4. Элементы матрицы (пиксели изображения)</w:t>
      </w:r>
      <w:r w:rsidRPr="00A25976" w:rsidDel="00853C93">
        <w:rPr>
          <w:rFonts w:ascii="Times New Roman" w:eastAsia="Times New Roman" w:hAnsi="Times New Roman" w:cs="Times New Roman"/>
          <w:bCs/>
          <w:i/>
          <w:sz w:val="32"/>
          <w:szCs w:val="32"/>
          <w:lang w:val="ru-RU" w:eastAsia="ru-RU"/>
        </w:rPr>
        <w:t xml:space="preserve"> 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lang w:val="en-US" w:eastAsia="ru-RU"/>
        </w:rPr>
        <w:t>a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vertAlign w:val="subscript"/>
          <w:lang w:val="en-US" w:eastAsia="ru-RU"/>
        </w:rPr>
        <w:t>ij</w:t>
      </w:r>
      <w:r w:rsidRPr="00A25976">
        <w:rPr>
          <w:rFonts w:ascii="Cambria Math" w:eastAsia="Times New Roman" w:hAnsi="Cambria Math" w:cs="Cambria Math"/>
          <w:bCs/>
          <w:sz w:val="32"/>
          <w:szCs w:val="32"/>
          <w:lang w:val="ru-RU" w:eastAsia="ru-RU"/>
        </w:rPr>
        <w:t>∊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>{</w:t>
      </w:r>
      <w:proofErr w:type="gramStart"/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>0,…</w:t>
      </w:r>
      <w:proofErr w:type="gramEnd"/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 xml:space="preserve">,5}. Для сжатия изображения используется ядро свёртки в виде матрицы размера 2˟2. 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lastRenderedPageBreak/>
        <w:t xml:space="preserve">Множеством допустимых значений каждого из 4 элементов ядра является {0,1,2}. Ядро скользит по изображению (перемещается по матрице 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lang w:val="en-US" w:eastAsia="ru-RU"/>
        </w:rPr>
        <w:t>A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 xml:space="preserve">), пропуская некоторые области. Принцип формирования нового значения с шагом 2 показан на рис. </w:t>
      </w:r>
      <w:r w:rsidR="00313D18"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>3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 xml:space="preserve">. Шаг 2 означает, что пролеты совершаются через каждые два пикселя, пропуская все другие пролеты в процессе и уменьшая их количество примерно в 2 раза. Новый элемент (сжатого изображения) </w:t>
      </w:r>
      <w:proofErr w:type="gramStart"/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>получается</w:t>
      </w:r>
      <w:proofErr w:type="gramEnd"/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 xml:space="preserve"> как сумма произведений элементов ядра на элементы выделенной подматрицы матрицы 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lang w:val="en-US" w:eastAsia="ru-RU"/>
        </w:rPr>
        <w:t>A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lang w:val="ru-RU" w:eastAsia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</w:pP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 xml:space="preserve">По заданному ядру свёртки размера 2˟2 получить сжатие изображения </w:t>
      </w:r>
      <w:r w:rsidRPr="00A25976">
        <w:rPr>
          <w:rFonts w:ascii="Times New Roman" w:eastAsia="Times New Roman" w:hAnsi="Times New Roman" w:cs="Times New Roman"/>
          <w:bCs/>
          <w:i/>
          <w:sz w:val="32"/>
          <w:szCs w:val="32"/>
          <w:lang w:val="en-US" w:eastAsia="ru-RU"/>
        </w:rPr>
        <w:t>A</w:t>
      </w:r>
      <w:r w:rsidRPr="00A25976">
        <w:rPr>
          <w:rFonts w:ascii="Times New Roman" w:eastAsia="Times New Roman" w:hAnsi="Times New Roman" w:cs="Times New Roman"/>
          <w:bCs/>
          <w:sz w:val="32"/>
          <w:szCs w:val="32"/>
          <w:lang w:val="ru-RU" w:eastAsia="ru-RU"/>
        </w:rPr>
        <w:t xml:space="preserve"> с шагом 2.</w:t>
      </w: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4E00E4">
        <w:rPr>
          <w:rFonts w:ascii="Times New Roman" w:eastAsia="Times New Roman" w:hAnsi="Times New Roman" w:cs="Times New Roman"/>
          <w:b/>
          <w:bCs/>
          <w:sz w:val="32"/>
          <w:szCs w:val="32"/>
          <w:lang w:val="en-US" w:eastAsia="ru-RU"/>
        </w:rPr>
        <w:t>5.4.</w:t>
      </w:r>
      <w:r w:rsidRPr="004E00E4">
        <w:rPr>
          <w:rFonts w:ascii="Times New Roman" w:eastAsia="Times New Roman" w:hAnsi="Times New Roman" w:cs="Times New Roman"/>
          <w:bCs/>
          <w:sz w:val="32"/>
          <w:szCs w:val="32"/>
          <w:lang w:val="en-US" w:eastAsia="ru-RU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ekislik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3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≤5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elemen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{0,…,5}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piksel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lar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gir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k*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{0,1,3}, 1&lt;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&lt;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o‘rinish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s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260C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=2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moyi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-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ras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luv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element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elementla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ino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elementlari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o‘paytmala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ig‘indi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natijas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chegarala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ajrat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mko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lis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albak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ake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no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2260CA">
        <w:rPr>
          <w:rFonts w:ascii="Times New Roman" w:hAnsi="Times New Roman" w:cs="Times New Roman"/>
          <w:sz w:val="32"/>
          <w:szCs w:val="32"/>
          <w:lang w:val="uz-Cyrl-UZ"/>
        </w:rPr>
        <w:t>“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nolli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i/>
          <w:sz w:val="32"/>
          <w:szCs w:val="32"/>
          <w:lang w:val="uz-Cyrl-UZ"/>
        </w:rPr>
        <w:t>to‘ldir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”)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un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shlang‘ic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st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at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engay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Nol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o‘ldirma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isob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}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-1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ordam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ar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zichlash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o‘rinish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lin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salani yechish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}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utubxonas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utubxon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la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gir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jrib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o‘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hakllanti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at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stun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5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at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lma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drolar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de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5.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зображение на плоскости задано в виде входной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3≤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≤5. Элементы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лены значениям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0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5} пикселей изображения. Для преобразования изображения используется ядра свёрток в виде матриц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0,1,3}, 1&lt;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&lt;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Принцип свёртки пр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2 показан на рис. </w:t>
      </w:r>
      <w:r w:rsidR="00313D18" w:rsidRPr="00A25976">
        <w:rPr>
          <w:rFonts w:ascii="Times New Roman" w:hAnsi="Times New Roman" w:cs="Times New Roman"/>
          <w:sz w:val="32"/>
          <w:szCs w:val="32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Значение нового элемента выходной матрицы получается как сумма произведения элементов яд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на минор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Для того чтобы по результатам свёртки иметь возможность анализировать границы изображения к матр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обавляются поддельные (</w:t>
      </w:r>
      <w:r w:rsidRPr="00A25976">
        <w:rPr>
          <w:rFonts w:ascii="Times New Roman" w:hAnsi="Times New Roman" w:cs="Times New Roman"/>
          <w:sz w:val="32"/>
          <w:szCs w:val="32"/>
        </w:rPr>
        <w:t>fake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пиксели нулевого значения (“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нулевое дополнение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”). При этом размеры исходного изображения расширяются на 2 строки и 2 столбца. С учётом нулевого дополнения требуется получить все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>представления сжатого изображения по набору ядер 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}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2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1. Считается, что набор 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} извлечён из библиотеки ядер свёрток. Библиотека сформирована экспериментальным путём для преобразования изображений с числом строк и столбцов не больше 5. </w:t>
      </w: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5.5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*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≥4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ubdiskretla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≥1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*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&lt;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darcha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chiq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darcha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ksim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yan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zichlash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elment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li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shlang‘ic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{0,…,5}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iymatlar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hisoblan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 3-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ras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2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dar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1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subdiskretlash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miso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tbl>
      <w:tblPr>
        <w:tblpPr w:leftFromText="180" w:rightFromText="180" w:vertAnchor="text" w:horzAnchor="page" w:tblpX="3901" w:tblpY="156"/>
        <w:tblW w:w="1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5"/>
        <w:gridCol w:w="450"/>
        <w:gridCol w:w="450"/>
        <w:gridCol w:w="540"/>
      </w:tblGrid>
      <w:tr w:rsidR="00313D18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</w:tr>
      <w:tr w:rsidR="00313D18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  <w:tr w:rsidR="00313D18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313D18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</w:tbl>
    <w:tbl>
      <w:tblPr>
        <w:tblpPr w:leftFromText="180" w:rightFromText="180" w:vertAnchor="text" w:horzAnchor="page" w:tblpX="6529" w:tblpY="214"/>
        <w:tblW w:w="1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5"/>
        <w:gridCol w:w="450"/>
        <w:gridCol w:w="450"/>
      </w:tblGrid>
      <w:tr w:rsidR="00313D18" w:rsidRPr="00A25976" w:rsidTr="008923C5">
        <w:trPr>
          <w:trHeight w:val="327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</w:tr>
      <w:tr w:rsidR="00313D18" w:rsidRPr="00A25976" w:rsidTr="008923C5">
        <w:trPr>
          <w:trHeight w:val="327"/>
        </w:trPr>
        <w:tc>
          <w:tcPr>
            <w:tcW w:w="445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450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450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313D18" w:rsidRPr="00A25976" w:rsidTr="008923C5">
        <w:trPr>
          <w:trHeight w:val="327"/>
        </w:trPr>
        <w:tc>
          <w:tcPr>
            <w:tcW w:w="445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450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450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313D18" w:rsidRPr="00A25976" w:rsidTr="008923C5">
        <w:trPr>
          <w:trHeight w:val="327"/>
        </w:trPr>
        <w:tc>
          <w:tcPr>
            <w:tcW w:w="445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)</w:t>
            </w:r>
          </w:p>
        </w:tc>
        <w:tc>
          <w:tcPr>
            <w:tcW w:w="45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313D18" w:rsidRPr="00A25976" w:rsidTr="008923C5">
        <w:trPr>
          <w:trHeight w:val="327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313D18" w:rsidRPr="00A25976" w:rsidRDefault="00313D18" w:rsidP="004C133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tbl>
      <w:tblPr>
        <w:tblpPr w:leftFromText="180" w:rightFromText="180" w:vertAnchor="text" w:horzAnchor="page" w:tblpX="8749" w:tblpY="250"/>
        <w:tblW w:w="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25"/>
        <w:gridCol w:w="276"/>
      </w:tblGrid>
      <w:tr w:rsidR="00313D18" w:rsidRPr="00A25976" w:rsidTr="008923C5">
        <w:trPr>
          <w:trHeight w:val="379"/>
        </w:trPr>
        <w:tc>
          <w:tcPr>
            <w:tcW w:w="445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450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</w:tr>
      <w:tr w:rsidR="00313D18" w:rsidRPr="00A25976" w:rsidTr="008923C5">
        <w:trPr>
          <w:trHeight w:val="397"/>
        </w:trPr>
        <w:tc>
          <w:tcPr>
            <w:tcW w:w="445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450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313D18" w:rsidRPr="00A25976" w:rsidRDefault="00313D18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313D18" w:rsidRPr="00A25976" w:rsidTr="008923C5">
        <w:trPr>
          <w:trHeight w:val="397"/>
        </w:trPr>
        <w:tc>
          <w:tcPr>
            <w:tcW w:w="445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313D18" w:rsidRPr="00A25976" w:rsidRDefault="00B5231F" w:rsidP="00A25976">
            <w:pPr>
              <w:spacing w:after="0" w:line="240" w:lineRule="auto"/>
              <w:ind w:firstLine="709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ru-RU"/>
              </w:rPr>
              <w:t xml:space="preserve"> </w:t>
            </w:r>
            <w:r w:rsidR="00313D18"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)</w:t>
            </w:r>
          </w:p>
        </w:tc>
        <w:tc>
          <w:tcPr>
            <w:tcW w:w="45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313D18" w:rsidRPr="00A25976" w:rsidRDefault="00313D18" w:rsidP="00A25976">
            <w:pPr>
              <w:spacing w:after="0" w:line="240" w:lineRule="auto"/>
              <w:ind w:firstLine="709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313D18" w:rsidRPr="00A25976" w:rsidTr="008923C5">
        <w:trPr>
          <w:trHeight w:val="397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313D18" w:rsidRPr="00A25976" w:rsidRDefault="00313D18" w:rsidP="00A25976">
            <w:pPr>
              <w:spacing w:after="0" w:line="240" w:lineRule="auto"/>
              <w:ind w:firstLine="709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313D18" w:rsidRPr="00A25976" w:rsidRDefault="00313D18" w:rsidP="00A25976">
            <w:pPr>
              <w:spacing w:after="0" w:line="240" w:lineRule="auto"/>
              <w:ind w:firstLine="709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4E00E4" w:rsidRDefault="004E00E4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313D18" w:rsidRPr="004C1336" w:rsidRDefault="00B5231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C1336">
        <w:rPr>
          <w:rFonts w:ascii="Times New Roman" w:hAnsi="Times New Roman" w:cs="Times New Roman"/>
          <w:sz w:val="28"/>
          <w:szCs w:val="28"/>
        </w:rPr>
        <w:t xml:space="preserve"> </w:t>
      </w:r>
      <w:r w:rsidR="00F02C36" w:rsidRPr="004C1336">
        <w:rPr>
          <w:rFonts w:ascii="Times New Roman" w:hAnsi="Times New Roman" w:cs="Times New Roman"/>
          <w:sz w:val="28"/>
          <w:szCs w:val="28"/>
          <w:lang w:val="uz-Cyrl-UZ"/>
        </w:rPr>
        <w:t>4</w:t>
      </w:r>
      <w:r w:rsidR="00313D18" w:rsidRPr="004C1336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="004E00E4">
        <w:rPr>
          <w:rFonts w:ascii="Times New Roman" w:hAnsi="Times New Roman" w:cs="Times New Roman"/>
          <w:sz w:val="28"/>
          <w:szCs w:val="28"/>
          <w:lang w:val="uz-Cyrl-UZ"/>
        </w:rPr>
        <w:t>rasm</w:t>
      </w:r>
      <w:r w:rsidR="00313D18" w:rsidRPr="004C1336">
        <w:rPr>
          <w:rFonts w:ascii="Times New Roman" w:hAnsi="Times New Roman" w:cs="Times New Roman"/>
          <w:sz w:val="28"/>
          <w:szCs w:val="28"/>
        </w:rPr>
        <w:t>.</w:t>
      </w:r>
      <w:r w:rsidR="004E00E4">
        <w:rPr>
          <w:rFonts w:ascii="Times New Roman" w:hAnsi="Times New Roman" w:cs="Times New Roman"/>
          <w:sz w:val="28"/>
          <w:szCs w:val="28"/>
          <w:lang w:val="uz-Cyrl-UZ"/>
        </w:rPr>
        <w:t>Tasvirni subdiskretlash</w:t>
      </w:r>
      <w:r w:rsidR="00313D18" w:rsidRPr="004C1336">
        <w:rPr>
          <w:rFonts w:ascii="Times New Roman" w:hAnsi="Times New Roman" w:cs="Times New Roman"/>
          <w:sz w:val="28"/>
          <w:szCs w:val="28"/>
        </w:rPr>
        <w:t xml:space="preserve">: </w:t>
      </w:r>
      <w:r w:rsidR="004E00E4">
        <w:rPr>
          <w:rFonts w:ascii="Times New Roman" w:hAnsi="Times New Roman" w:cs="Times New Roman"/>
          <w:sz w:val="28"/>
          <w:szCs w:val="28"/>
        </w:rPr>
        <w:t>a</w:t>
      </w:r>
      <w:r w:rsidR="00313D18" w:rsidRPr="004C1336">
        <w:rPr>
          <w:rFonts w:ascii="Times New Roman" w:hAnsi="Times New Roman" w:cs="Times New Roman"/>
          <w:sz w:val="28"/>
          <w:szCs w:val="28"/>
        </w:rPr>
        <w:t xml:space="preserve">) </w:t>
      </w:r>
      <w:r w:rsidR="00313D18" w:rsidRPr="004C1336">
        <w:rPr>
          <w:rFonts w:ascii="Times New Roman" w:hAnsi="Times New Roman" w:cs="Times New Roman"/>
          <w:sz w:val="28"/>
          <w:szCs w:val="28"/>
          <w:lang w:val="uz-Cyrl-UZ"/>
        </w:rPr>
        <w:t xml:space="preserve">1 </w:t>
      </w:r>
      <w:r w:rsidR="004E00E4">
        <w:rPr>
          <w:rFonts w:ascii="Times New Roman" w:hAnsi="Times New Roman" w:cs="Times New Roman"/>
          <w:sz w:val="28"/>
          <w:szCs w:val="28"/>
          <w:lang w:val="uz-Cyrl-UZ"/>
        </w:rPr>
        <w:t>qadam</w:t>
      </w:r>
      <w:r w:rsidR="00313D18" w:rsidRPr="004C133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="00313D18" w:rsidRPr="004C1336">
        <w:rPr>
          <w:rFonts w:ascii="Times New Roman" w:hAnsi="Times New Roman" w:cs="Times New Roman"/>
          <w:sz w:val="28"/>
          <w:szCs w:val="28"/>
        </w:rPr>
        <w:t>;</w:t>
      </w:r>
      <w:r w:rsidR="00313D18" w:rsidRPr="004C133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4E00E4">
        <w:rPr>
          <w:rFonts w:ascii="Times New Roman" w:hAnsi="Times New Roman" w:cs="Times New Roman"/>
          <w:sz w:val="28"/>
          <w:szCs w:val="28"/>
        </w:rPr>
        <w:t>b</w:t>
      </w:r>
      <w:r w:rsidR="00313D18" w:rsidRPr="004C1336">
        <w:rPr>
          <w:rFonts w:ascii="Times New Roman" w:hAnsi="Times New Roman" w:cs="Times New Roman"/>
          <w:sz w:val="28"/>
          <w:szCs w:val="28"/>
        </w:rPr>
        <w:t>)</w:t>
      </w:r>
      <w:r w:rsidR="001C7C09" w:rsidRPr="004E00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E00E4">
        <w:rPr>
          <w:rFonts w:ascii="Times New Roman" w:hAnsi="Times New Roman" w:cs="Times New Roman"/>
          <w:sz w:val="28"/>
          <w:szCs w:val="28"/>
          <w:lang w:val="uz-Cyrl-UZ"/>
        </w:rPr>
        <w:t>2 qadam bilan.</w:t>
      </w:r>
    </w:p>
    <w:p w:rsidR="00F02C36" w:rsidRPr="004C1336" w:rsidRDefault="00F02C36" w:rsidP="004C1336">
      <w:pPr>
        <w:spacing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C1336">
        <w:rPr>
          <w:rFonts w:ascii="Times New Roman" w:hAnsi="Times New Roman" w:cs="Times New Roman"/>
          <w:sz w:val="28"/>
          <w:szCs w:val="28"/>
          <w:lang w:val="ru-RU"/>
        </w:rPr>
        <w:t>(Рис. 4. Субдискретиз</w:t>
      </w:r>
      <w:r w:rsidR="00682097" w:rsidRPr="004C1336">
        <w:rPr>
          <w:rFonts w:ascii="Times New Roman" w:hAnsi="Times New Roman" w:cs="Times New Roman"/>
          <w:sz w:val="28"/>
          <w:szCs w:val="28"/>
          <w:lang w:val="ru-RU"/>
        </w:rPr>
        <w:t>a</w:t>
      </w:r>
      <w:r w:rsidR="004C1336">
        <w:rPr>
          <w:rFonts w:ascii="Times New Roman" w:hAnsi="Times New Roman" w:cs="Times New Roman"/>
          <w:sz w:val="28"/>
          <w:szCs w:val="28"/>
          <w:lang w:val="uz-Cyrl-UZ"/>
        </w:rPr>
        <w:t>ци</w:t>
      </w:r>
      <w:r w:rsidRPr="004C1336">
        <w:rPr>
          <w:rFonts w:ascii="Times New Roman" w:hAnsi="Times New Roman" w:cs="Times New Roman"/>
          <w:sz w:val="28"/>
          <w:szCs w:val="28"/>
          <w:lang w:val="ru-RU"/>
        </w:rPr>
        <w:t>я изображений: а) с шагом 1;</w:t>
      </w:r>
      <w:r w:rsidR="004C133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C1336">
        <w:rPr>
          <w:rFonts w:ascii="Times New Roman" w:hAnsi="Times New Roman" w:cs="Times New Roman"/>
          <w:sz w:val="28"/>
          <w:szCs w:val="28"/>
          <w:lang w:val="ru-RU"/>
        </w:rPr>
        <w:t>б) с шагом 2)</w:t>
      </w:r>
    </w:p>
    <w:p w:rsidR="00313D18" w:rsidRPr="00A25976" w:rsidRDefault="00313D18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Берилган иккита </w:t>
      </w:r>
      <w:r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Pr="00A25976">
        <w:rPr>
          <w:rFonts w:ascii="Times New Roman" w:hAnsi="Times New Roman" w:cs="Times New Roman"/>
          <w:sz w:val="32"/>
          <w:szCs w:val="32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m*m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ва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D</w:t>
      </w:r>
      <w:r w:rsidRPr="00A25976">
        <w:rPr>
          <w:rFonts w:ascii="Times New Roman" w:hAnsi="Times New Roman" w:cs="Times New Roman"/>
          <w:sz w:val="32"/>
          <w:szCs w:val="32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m*m</w:t>
      </w:r>
      <w:r w:rsidR="00B5231F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матрицалар учун 2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2 ўлчамдаги дарча орқали 1 қадам билан тасвирларни субдискретлаш амалга оширилсин.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С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ва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матрицалар бўйича зичлаш натижаларини мос равишда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-1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-1)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ва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-1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-1)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матрицаларда ҳосил қилинсин.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А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ва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В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матрицалар ўзаро мос келмайдиган элементлари сони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softHyphen/>
      </w:r>
      <w:r w:rsidR="002260CA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│{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|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≠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│ аниқлансин.</w:t>
      </w:r>
    </w:p>
    <w:p w:rsidR="002D16EE" w:rsidRPr="00A25976" w:rsidRDefault="002D16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5.5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субдискрет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702BF6">
        <w:rPr>
          <w:rFonts w:ascii="Times New Roman" w:hAnsi="Times New Roman" w:cs="Times New Roman"/>
          <w:sz w:val="32"/>
          <w:szCs w:val="32"/>
          <w:lang w:val="ru-RU"/>
        </w:rPr>
        <w:t>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(сжатия) изображения по матрице разме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≥4 производится разбиение его на окна разме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2≤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&lt;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шаго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≥1. Максимальное значение в каждом окне выбирается в качестве значения элемента новой (сжатой) матрицы. Множеством допустимых значений элементов исходной матрицы является 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0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5}. Пример субдискрет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и с окном размера 2*2 и шагом 1 и 2 показан на рис. 4.</w:t>
      </w:r>
    </w:p>
    <w:p w:rsidR="002D16EE" w:rsidRPr="00A25976" w:rsidRDefault="002D16EE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двух заданных матриц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извест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убдискрет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я изображений через окно размера 2*2 с шагом 1. Результаты сжатия по матр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ить соответственно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-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proofErr w:type="gramEnd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-1)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-1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-1)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пределить число несовпадающих элементов матриц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│{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|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≠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│. </w:t>
      </w:r>
    </w:p>
    <w:p w:rsidR="006E5021" w:rsidRPr="00A25976" w:rsidRDefault="006E502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5.</w:t>
      </w:r>
      <w:r w:rsidR="002D16EE"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6</w:t>
      </w: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*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≥4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subdiskretla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≥1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*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&lt;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darcha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chiq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darcha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‘rta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iym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yan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zichlash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element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li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oshlang‘ic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{0,…,5}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iymatlar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hisoblan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 5-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ras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2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dar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1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subdiskretlash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iso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tbl>
      <w:tblPr>
        <w:tblpPr w:leftFromText="180" w:rightFromText="180" w:vertAnchor="text" w:horzAnchor="page" w:tblpX="3901" w:tblpY="156"/>
        <w:tblW w:w="1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5"/>
        <w:gridCol w:w="450"/>
        <w:gridCol w:w="450"/>
        <w:gridCol w:w="540"/>
      </w:tblGrid>
      <w:tr w:rsidR="006E502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</w:tr>
      <w:tr w:rsidR="006E502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  <w:tr w:rsidR="006E502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6E502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4C133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</w:tbl>
    <w:tbl>
      <w:tblPr>
        <w:tblpPr w:leftFromText="180" w:rightFromText="180" w:vertAnchor="text" w:horzAnchor="page" w:tblpX="6529" w:tblpY="214"/>
        <w:tblW w:w="1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76"/>
        <w:gridCol w:w="516"/>
        <w:gridCol w:w="676"/>
      </w:tblGrid>
      <w:tr w:rsidR="006E5021" w:rsidRPr="00A25976" w:rsidTr="008923C5">
        <w:trPr>
          <w:trHeight w:val="469"/>
        </w:trPr>
        <w:tc>
          <w:tcPr>
            <w:tcW w:w="613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</w:t>
            </w:r>
          </w:p>
        </w:tc>
        <w:tc>
          <w:tcPr>
            <w:tcW w:w="642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</w:t>
            </w:r>
          </w:p>
        </w:tc>
        <w:tc>
          <w:tcPr>
            <w:tcW w:w="613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.25</w:t>
            </w:r>
          </w:p>
        </w:tc>
      </w:tr>
      <w:tr w:rsidR="006E5021" w:rsidRPr="00A25976" w:rsidTr="004C1336">
        <w:trPr>
          <w:trHeight w:val="451"/>
        </w:trPr>
        <w:tc>
          <w:tcPr>
            <w:tcW w:w="613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1.25</w:t>
            </w:r>
          </w:p>
        </w:tc>
        <w:tc>
          <w:tcPr>
            <w:tcW w:w="642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1</w:t>
            </w:r>
          </w:p>
        </w:tc>
        <w:tc>
          <w:tcPr>
            <w:tcW w:w="613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.5</w:t>
            </w:r>
          </w:p>
        </w:tc>
      </w:tr>
      <w:tr w:rsidR="006E5021" w:rsidRPr="00A25976" w:rsidTr="004C1336">
        <w:trPr>
          <w:trHeight w:val="523"/>
        </w:trPr>
        <w:tc>
          <w:tcPr>
            <w:tcW w:w="613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1</w:t>
            </w:r>
          </w:p>
        </w:tc>
        <w:tc>
          <w:tcPr>
            <w:tcW w:w="642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.5</w:t>
            </w:r>
          </w:p>
        </w:tc>
        <w:tc>
          <w:tcPr>
            <w:tcW w:w="613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3.</w:t>
            </w: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6E5021" w:rsidRPr="00A25976" w:rsidTr="004C1336">
        <w:trPr>
          <w:trHeight w:val="327"/>
        </w:trPr>
        <w:tc>
          <w:tcPr>
            <w:tcW w:w="613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6E5021" w:rsidRPr="00A25976" w:rsidRDefault="006E5021" w:rsidP="00A2597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6E5021" w:rsidRPr="00A25976" w:rsidRDefault="006E5021" w:rsidP="00A2597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)</w:t>
            </w:r>
          </w:p>
        </w:tc>
        <w:tc>
          <w:tcPr>
            <w:tcW w:w="613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6E5021" w:rsidRPr="00A25976" w:rsidRDefault="006E5021" w:rsidP="00A2597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tbl>
      <w:tblPr>
        <w:tblpPr w:leftFromText="180" w:rightFromText="180" w:vertAnchor="text" w:horzAnchor="page" w:tblpX="9073" w:tblpY="214"/>
        <w:tblW w:w="1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9"/>
        <w:gridCol w:w="992"/>
      </w:tblGrid>
      <w:tr w:rsidR="006E5021" w:rsidRPr="00A25976" w:rsidTr="004C1336">
        <w:trPr>
          <w:trHeight w:val="469"/>
        </w:trPr>
        <w:tc>
          <w:tcPr>
            <w:tcW w:w="709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.25</w:t>
            </w:r>
          </w:p>
        </w:tc>
      </w:tr>
      <w:tr w:rsidR="006E5021" w:rsidRPr="00A25976" w:rsidTr="004C1336">
        <w:trPr>
          <w:trHeight w:val="397"/>
        </w:trPr>
        <w:tc>
          <w:tcPr>
            <w:tcW w:w="709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3.</w:t>
            </w: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6E5021" w:rsidRPr="00A25976" w:rsidTr="004C1336">
        <w:trPr>
          <w:trHeight w:val="397"/>
        </w:trPr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6E5021" w:rsidRPr="00A25976" w:rsidRDefault="006E5021" w:rsidP="00A2597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6E5021" w:rsidRPr="00A25976" w:rsidRDefault="004C1336" w:rsidP="004C1336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)</w:t>
            </w:r>
          </w:p>
        </w:tc>
      </w:tr>
    </w:tbl>
    <w:p w:rsidR="006E5021" w:rsidRPr="00A25976" w:rsidRDefault="006E5021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6E5021" w:rsidRPr="00A25976" w:rsidRDefault="006E5021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6E5021" w:rsidRPr="00A25976" w:rsidRDefault="006E5021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6E5021" w:rsidRPr="00A25976" w:rsidRDefault="006E5021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6E5021" w:rsidRPr="00A25976" w:rsidRDefault="006E5021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6E5021" w:rsidRPr="00A25976" w:rsidRDefault="006E5021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6E5021" w:rsidRPr="00A25976" w:rsidRDefault="006E5021" w:rsidP="00A25976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6E5021" w:rsidRPr="004C1336" w:rsidRDefault="006E5021" w:rsidP="004C1336">
      <w:pPr>
        <w:spacing w:before="12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C1336">
        <w:rPr>
          <w:rFonts w:ascii="Times New Roman" w:hAnsi="Times New Roman" w:cs="Times New Roman"/>
          <w:sz w:val="28"/>
          <w:szCs w:val="28"/>
          <w:lang w:val="uz-Cyrl-UZ"/>
        </w:rPr>
        <w:t>5-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rasm</w:t>
      </w:r>
      <w:r w:rsidRPr="004C1336">
        <w:rPr>
          <w:rFonts w:ascii="Times New Roman" w:hAnsi="Times New Roman" w:cs="Times New Roman"/>
          <w:sz w:val="28"/>
          <w:szCs w:val="28"/>
        </w:rPr>
        <w:t xml:space="preserve">.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Tasvirni</w:t>
      </w:r>
      <w:r w:rsidRPr="004C133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subdiskretlash</w:t>
      </w:r>
      <w:r w:rsidRPr="004C1336">
        <w:rPr>
          <w:rFonts w:ascii="Times New Roman" w:hAnsi="Times New Roman" w:cs="Times New Roman"/>
          <w:sz w:val="28"/>
          <w:szCs w:val="28"/>
        </w:rPr>
        <w:t xml:space="preserve">: </w:t>
      </w:r>
      <w:r w:rsidR="00702BF6">
        <w:rPr>
          <w:rFonts w:ascii="Times New Roman" w:hAnsi="Times New Roman" w:cs="Times New Roman"/>
          <w:sz w:val="28"/>
          <w:szCs w:val="28"/>
        </w:rPr>
        <w:t>a</w:t>
      </w:r>
      <w:r w:rsidRPr="004C1336">
        <w:rPr>
          <w:rFonts w:ascii="Times New Roman" w:hAnsi="Times New Roman" w:cs="Times New Roman"/>
          <w:sz w:val="28"/>
          <w:szCs w:val="28"/>
        </w:rPr>
        <w:t xml:space="preserve">) </w:t>
      </w:r>
      <w:r w:rsidRPr="004C1336">
        <w:rPr>
          <w:rFonts w:ascii="Times New Roman" w:hAnsi="Times New Roman" w:cs="Times New Roman"/>
          <w:sz w:val="28"/>
          <w:szCs w:val="28"/>
          <w:lang w:val="uz-Cyrl-UZ"/>
        </w:rPr>
        <w:t xml:space="preserve">1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qadam</w:t>
      </w:r>
      <w:r w:rsidRPr="004C133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Pr="004C1336">
        <w:rPr>
          <w:rFonts w:ascii="Times New Roman" w:hAnsi="Times New Roman" w:cs="Times New Roman"/>
          <w:sz w:val="28"/>
          <w:szCs w:val="28"/>
        </w:rPr>
        <w:t>;</w:t>
      </w:r>
      <w:r w:rsidRPr="004C133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28"/>
          <w:szCs w:val="28"/>
        </w:rPr>
        <w:t>b</w:t>
      </w:r>
      <w:r w:rsidRPr="004C1336">
        <w:rPr>
          <w:rFonts w:ascii="Times New Roman" w:hAnsi="Times New Roman" w:cs="Times New Roman"/>
          <w:sz w:val="28"/>
          <w:szCs w:val="28"/>
        </w:rPr>
        <w:t xml:space="preserve">) </w:t>
      </w:r>
      <w:r w:rsidRPr="004C1336">
        <w:rPr>
          <w:rFonts w:ascii="Times New Roman" w:hAnsi="Times New Roman" w:cs="Times New Roman"/>
          <w:sz w:val="28"/>
          <w:szCs w:val="28"/>
          <w:lang w:val="uz-Cyrl-UZ"/>
        </w:rPr>
        <w:t xml:space="preserve">2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qadam</w:t>
      </w:r>
      <w:r w:rsidRPr="004C133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bilan</w:t>
      </w:r>
    </w:p>
    <w:p w:rsidR="006E5021" w:rsidRPr="004C1336" w:rsidRDefault="006E5021" w:rsidP="00702BF6">
      <w:pPr>
        <w:spacing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C1336">
        <w:rPr>
          <w:rFonts w:ascii="Times New Roman" w:hAnsi="Times New Roman" w:cs="Times New Roman"/>
          <w:sz w:val="28"/>
          <w:szCs w:val="28"/>
          <w:lang w:val="ru-RU"/>
        </w:rPr>
        <w:t>(Рис. 5. Субдискретиз</w:t>
      </w:r>
      <w:r w:rsidR="00682097" w:rsidRPr="004C1336">
        <w:rPr>
          <w:rFonts w:ascii="Times New Roman" w:hAnsi="Times New Roman" w:cs="Times New Roman"/>
          <w:sz w:val="28"/>
          <w:szCs w:val="28"/>
          <w:lang w:val="ru-RU"/>
        </w:rPr>
        <w:t>a</w:t>
      </w:r>
      <w:r w:rsidR="00702BF6">
        <w:rPr>
          <w:rFonts w:ascii="Times New Roman" w:hAnsi="Times New Roman" w:cs="Times New Roman"/>
          <w:sz w:val="28"/>
          <w:szCs w:val="28"/>
          <w:lang w:val="ru-RU"/>
        </w:rPr>
        <w:t>ци</w:t>
      </w:r>
      <w:r w:rsidRPr="004C1336">
        <w:rPr>
          <w:rFonts w:ascii="Times New Roman" w:hAnsi="Times New Roman" w:cs="Times New Roman"/>
          <w:sz w:val="28"/>
          <w:szCs w:val="28"/>
          <w:lang w:val="ru-RU"/>
        </w:rPr>
        <w:t xml:space="preserve">я изображений: а) с шагом </w:t>
      </w:r>
      <w:proofErr w:type="gramStart"/>
      <w:r w:rsidRPr="004C1336">
        <w:rPr>
          <w:rFonts w:ascii="Times New Roman" w:hAnsi="Times New Roman" w:cs="Times New Roman"/>
          <w:sz w:val="28"/>
          <w:szCs w:val="28"/>
          <w:lang w:val="ru-RU"/>
        </w:rPr>
        <w:t>1;б</w:t>
      </w:r>
      <w:proofErr w:type="gramEnd"/>
      <w:r w:rsidRPr="004C1336">
        <w:rPr>
          <w:rFonts w:ascii="Times New Roman" w:hAnsi="Times New Roman" w:cs="Times New Roman"/>
          <w:sz w:val="28"/>
          <w:szCs w:val="28"/>
          <w:lang w:val="ru-RU"/>
        </w:rPr>
        <w:t>) с шагом 2)</w:t>
      </w:r>
      <w:r w:rsidR="00702BF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D16EE" w:rsidRPr="00A25976" w:rsidRDefault="00702BF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2D16EE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2D16EE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m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ni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d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darcha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h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d </w:t>
      </w:r>
      <w:r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ishlar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=mod(m,d)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&gt;0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ga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l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i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albaki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ake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piksellar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p </w:t>
      </w:r>
      <w:r>
        <w:rPr>
          <w:rFonts w:ascii="Times New Roman" w:hAnsi="Times New Roman" w:cs="Times New Roman"/>
          <w:sz w:val="32"/>
          <w:szCs w:val="32"/>
          <w:lang w:val="uz-Cyrl-UZ"/>
        </w:rPr>
        <w:t>ustunlar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+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p </w:t>
      </w:r>
      <w:r>
        <w:rPr>
          <w:rFonts w:ascii="Times New Roman" w:hAnsi="Times New Roman" w:cs="Times New Roman"/>
          <w:sz w:val="32"/>
          <w:szCs w:val="32"/>
          <w:lang w:val="uz-Cyrl-UZ"/>
        </w:rPr>
        <w:t>indekslar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p </w:t>
      </w:r>
      <w:r>
        <w:rPr>
          <w:rFonts w:ascii="Times New Roman" w:hAnsi="Times New Roman" w:cs="Times New Roman"/>
          <w:sz w:val="32"/>
          <w:szCs w:val="32"/>
          <w:lang w:val="uz-Cyrl-UZ"/>
        </w:rPr>
        <w:t>satrlar</w:t>
      </w:r>
      <w:r w:rsidR="00B5231F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+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2D16EE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p </w:t>
      </w:r>
      <w:r>
        <w:rPr>
          <w:rFonts w:ascii="Times New Roman" w:hAnsi="Times New Roman" w:cs="Times New Roman"/>
          <w:sz w:val="32"/>
          <w:szCs w:val="32"/>
          <w:lang w:val="uz-Cyrl-UZ"/>
        </w:rPr>
        <w:t>indekslar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‘shilsin</w:t>
      </w:r>
      <w:r w:rsidR="002D16EE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5.6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субдискрет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3A432F">
        <w:rPr>
          <w:rFonts w:ascii="Times New Roman" w:hAnsi="Times New Roman" w:cs="Times New Roman"/>
          <w:sz w:val="32"/>
          <w:szCs w:val="32"/>
          <w:lang w:val="ru-RU"/>
        </w:rPr>
        <w:t>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(сжатия) изображения по матрице разме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≥4 производится разбиение его на окна разме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2≤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&lt;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шаго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≥1. Максимальное значение в каждом окне выбирается в качестве значения элемента новой (сжатой) матрицы. Множеством допустимых значений элементов исходной матрицы является 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0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5}. Пример субдискрет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702BF6">
        <w:rPr>
          <w:rFonts w:ascii="Times New Roman" w:hAnsi="Times New Roman" w:cs="Times New Roman"/>
          <w:sz w:val="32"/>
          <w:szCs w:val="32"/>
          <w:lang w:val="ru-RU"/>
        </w:rPr>
        <w:t>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с окном размера 2*2 и шагом 1 и 2 показан на рис. </w:t>
      </w:r>
      <w:r w:rsidR="006E5021" w:rsidRPr="00A25976">
        <w:rPr>
          <w:rFonts w:ascii="Times New Roman" w:hAnsi="Times New Roman" w:cs="Times New Roman"/>
          <w:sz w:val="32"/>
          <w:szCs w:val="32"/>
          <w:lang w:val="ru-RU"/>
        </w:rPr>
        <w:t>5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Для заданной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пределить разбиение на окна разме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шаго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Есл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o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d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&gt;0, то к матр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обавить поддельные 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fake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пиксели нулевого значения (“нулевое дополнение”) в вид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толбцов справа с индексам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+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трок снизу с индексам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+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-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787B81" w:rsidRPr="00A25976" w:rsidRDefault="00787B8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5.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*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≥4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subdiskretla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≥1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*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&lt;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darcha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chiq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darcha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‘rta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iym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yan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zichlash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element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sifat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li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lastRenderedPageBreak/>
        <w:t>Boshlang‘ic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{0,…,5}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iymatlar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ibor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hisoblan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 4-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ras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2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dar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1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subdiskretlash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miso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32"/>
          <w:szCs w:val="32"/>
          <w:lang w:val="uz-Cyrl-UZ"/>
        </w:rPr>
        <w:t>kelti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702BF6" w:rsidRPr="00A25976" w:rsidRDefault="00702BF6" w:rsidP="00702BF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m</w:t>
      </w:r>
      <w:r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</w:t>
      </w:r>
      <w:r>
        <w:rPr>
          <w:rFonts w:ascii="Times New Roman" w:hAnsi="Times New Roman" w:cs="Times New Roman"/>
          <w:sz w:val="32"/>
          <w:szCs w:val="32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2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dar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1 </w:t>
      </w:r>
      <w:r>
        <w:rPr>
          <w:rFonts w:ascii="Times New Roman" w:hAnsi="Times New Roman" w:cs="Times New Roman"/>
          <w:sz w:val="32"/>
          <w:szCs w:val="32"/>
          <w:lang w:val="uz-Cyrl-UZ"/>
        </w:rPr>
        <w:t>qada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svirla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ubdiskretla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l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a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atijala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o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avish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-1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-1)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va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-1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-1)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lar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V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o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lmaydi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lemen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│{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|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≠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│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tbl>
      <w:tblPr>
        <w:tblpPr w:leftFromText="180" w:rightFromText="180" w:vertAnchor="text" w:horzAnchor="page" w:tblpX="3901" w:tblpY="156"/>
        <w:tblW w:w="1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5"/>
        <w:gridCol w:w="450"/>
        <w:gridCol w:w="450"/>
        <w:gridCol w:w="540"/>
      </w:tblGrid>
      <w:tr w:rsidR="00787B81" w:rsidRPr="00653BCE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</w:tr>
      <w:tr w:rsidR="00787B81" w:rsidRPr="00653BCE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  <w:tr w:rsidR="00787B81" w:rsidRPr="00653BCE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787B81" w:rsidRPr="00653BCE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</w:tbl>
    <w:tbl>
      <w:tblPr>
        <w:tblpPr w:leftFromText="180" w:rightFromText="180" w:vertAnchor="text" w:horzAnchor="page" w:tblpX="6529" w:tblpY="214"/>
        <w:tblW w:w="1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76"/>
        <w:gridCol w:w="516"/>
        <w:gridCol w:w="676"/>
      </w:tblGrid>
      <w:tr w:rsidR="00787B81" w:rsidRPr="00653BCE" w:rsidTr="008923C5">
        <w:trPr>
          <w:trHeight w:val="469"/>
        </w:trPr>
        <w:tc>
          <w:tcPr>
            <w:tcW w:w="613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</w:t>
            </w:r>
          </w:p>
        </w:tc>
        <w:tc>
          <w:tcPr>
            <w:tcW w:w="642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</w:t>
            </w:r>
          </w:p>
        </w:tc>
        <w:tc>
          <w:tcPr>
            <w:tcW w:w="613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.25</w:t>
            </w:r>
          </w:p>
        </w:tc>
      </w:tr>
      <w:tr w:rsidR="00787B81" w:rsidRPr="00653BCE" w:rsidTr="008923C5">
        <w:trPr>
          <w:trHeight w:val="451"/>
        </w:trPr>
        <w:tc>
          <w:tcPr>
            <w:tcW w:w="613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1.25</w:t>
            </w:r>
          </w:p>
        </w:tc>
        <w:tc>
          <w:tcPr>
            <w:tcW w:w="642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1</w:t>
            </w:r>
          </w:p>
        </w:tc>
        <w:tc>
          <w:tcPr>
            <w:tcW w:w="613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.5</w:t>
            </w:r>
          </w:p>
        </w:tc>
      </w:tr>
      <w:tr w:rsidR="00787B81" w:rsidRPr="00653BCE" w:rsidTr="008923C5">
        <w:trPr>
          <w:trHeight w:val="523"/>
        </w:trPr>
        <w:tc>
          <w:tcPr>
            <w:tcW w:w="613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1</w:t>
            </w:r>
          </w:p>
        </w:tc>
        <w:tc>
          <w:tcPr>
            <w:tcW w:w="642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.5</w:t>
            </w:r>
          </w:p>
        </w:tc>
        <w:tc>
          <w:tcPr>
            <w:tcW w:w="613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3.</w:t>
            </w: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787B81" w:rsidRPr="00653BCE" w:rsidTr="008923C5">
        <w:trPr>
          <w:trHeight w:val="327"/>
        </w:trPr>
        <w:tc>
          <w:tcPr>
            <w:tcW w:w="613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787B81" w:rsidRPr="00653BCE" w:rsidRDefault="00787B81" w:rsidP="00653BC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642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787B81" w:rsidRPr="00653BCE" w:rsidRDefault="00787B81" w:rsidP="00653BC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)</w:t>
            </w:r>
          </w:p>
        </w:tc>
        <w:tc>
          <w:tcPr>
            <w:tcW w:w="613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787B81" w:rsidRPr="00653BCE" w:rsidRDefault="00787B81" w:rsidP="00653BC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tbl>
      <w:tblPr>
        <w:tblpPr w:leftFromText="180" w:rightFromText="180" w:vertAnchor="text" w:horzAnchor="page" w:tblpX="9073" w:tblpY="214"/>
        <w:tblW w:w="11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5"/>
        <w:gridCol w:w="630"/>
      </w:tblGrid>
      <w:tr w:rsidR="00787B81" w:rsidRPr="00653BCE" w:rsidTr="008923C5">
        <w:trPr>
          <w:trHeight w:val="469"/>
        </w:trPr>
        <w:tc>
          <w:tcPr>
            <w:tcW w:w="535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2.25</w:t>
            </w:r>
          </w:p>
        </w:tc>
      </w:tr>
      <w:tr w:rsidR="00787B81" w:rsidRPr="00653BCE" w:rsidTr="008923C5">
        <w:trPr>
          <w:trHeight w:val="397"/>
        </w:trPr>
        <w:tc>
          <w:tcPr>
            <w:tcW w:w="535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1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3.</w:t>
            </w:r>
            <w:r w:rsidRPr="00653BCE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787B81" w:rsidRPr="00653BCE" w:rsidTr="008923C5">
        <w:trPr>
          <w:trHeight w:val="397"/>
        </w:trPr>
        <w:tc>
          <w:tcPr>
            <w:tcW w:w="535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53BCE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)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787B81" w:rsidRPr="00653BCE" w:rsidTr="008923C5">
        <w:trPr>
          <w:trHeight w:val="397"/>
        </w:trPr>
        <w:tc>
          <w:tcPr>
            <w:tcW w:w="535" w:type="dxa"/>
            <w:tcBorders>
              <w:top w:val="nil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</w:tcPr>
          <w:p w:rsidR="00787B81" w:rsidRPr="00653BCE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787B81" w:rsidRPr="00653BCE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653BCE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653BCE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653BCE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653BCE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653BCE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653BCE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02BF6" w:rsidRDefault="00702BF6" w:rsidP="00653BC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87B81" w:rsidRPr="00702BF6" w:rsidRDefault="00787B81" w:rsidP="00653BC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653BCE">
        <w:rPr>
          <w:rFonts w:ascii="Times New Roman" w:hAnsi="Times New Roman" w:cs="Times New Roman"/>
          <w:sz w:val="28"/>
          <w:szCs w:val="28"/>
          <w:lang w:val="uz-Cyrl-UZ"/>
        </w:rPr>
        <w:t>6-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rasm</w:t>
      </w:r>
      <w:r w:rsidRPr="00653BCE">
        <w:rPr>
          <w:rFonts w:ascii="Times New Roman" w:hAnsi="Times New Roman" w:cs="Times New Roman"/>
          <w:sz w:val="28"/>
          <w:szCs w:val="28"/>
        </w:rPr>
        <w:t xml:space="preserve">.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Tasvirni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subdiskretlash</w:t>
      </w:r>
      <w:r w:rsidRPr="00653BCE">
        <w:rPr>
          <w:rFonts w:ascii="Times New Roman" w:hAnsi="Times New Roman" w:cs="Times New Roman"/>
          <w:sz w:val="28"/>
          <w:szCs w:val="28"/>
        </w:rPr>
        <w:t xml:space="preserve">: </w:t>
      </w:r>
      <w:r w:rsidR="00702BF6">
        <w:rPr>
          <w:rFonts w:ascii="Times New Roman" w:hAnsi="Times New Roman" w:cs="Times New Roman"/>
          <w:sz w:val="28"/>
          <w:szCs w:val="28"/>
        </w:rPr>
        <w:t>a</w:t>
      </w:r>
      <w:r w:rsidRPr="00653BCE">
        <w:rPr>
          <w:rFonts w:ascii="Times New Roman" w:hAnsi="Times New Roman" w:cs="Times New Roman"/>
          <w:sz w:val="28"/>
          <w:szCs w:val="28"/>
        </w:rPr>
        <w:t xml:space="preserve">) 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 xml:space="preserve">1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qadam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Pr="00653BCE">
        <w:rPr>
          <w:rFonts w:ascii="Times New Roman" w:hAnsi="Times New Roman" w:cs="Times New Roman"/>
          <w:sz w:val="28"/>
          <w:szCs w:val="28"/>
        </w:rPr>
        <w:t>;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28"/>
          <w:szCs w:val="28"/>
        </w:rPr>
        <w:t>b</w:t>
      </w:r>
      <w:r w:rsidRPr="00653BCE">
        <w:rPr>
          <w:rFonts w:ascii="Times New Roman" w:hAnsi="Times New Roman" w:cs="Times New Roman"/>
          <w:sz w:val="28"/>
          <w:szCs w:val="28"/>
        </w:rPr>
        <w:t xml:space="preserve">) 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 xml:space="preserve">2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qadam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702BF6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Pr="00653BCE">
        <w:rPr>
          <w:rFonts w:ascii="Times New Roman" w:hAnsi="Times New Roman" w:cs="Times New Roman"/>
          <w:sz w:val="28"/>
          <w:szCs w:val="28"/>
        </w:rPr>
        <w:t>.</w:t>
      </w:r>
    </w:p>
    <w:p w:rsidR="00787B81" w:rsidRPr="00653BCE" w:rsidRDefault="00787B81" w:rsidP="00653BCE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53BCE">
        <w:rPr>
          <w:rFonts w:ascii="Times New Roman" w:hAnsi="Times New Roman" w:cs="Times New Roman"/>
          <w:sz w:val="28"/>
          <w:szCs w:val="28"/>
          <w:lang w:val="ru-RU"/>
        </w:rPr>
        <w:t>(Рис. 6. Субдискретиз</w:t>
      </w:r>
      <w:r w:rsidR="00682097" w:rsidRPr="00653BCE">
        <w:rPr>
          <w:rFonts w:ascii="Times New Roman" w:hAnsi="Times New Roman" w:cs="Times New Roman"/>
          <w:sz w:val="28"/>
          <w:szCs w:val="28"/>
          <w:lang w:val="ru-RU"/>
        </w:rPr>
        <w:t>a</w:t>
      </w:r>
      <w:r w:rsidR="00653BCE">
        <w:rPr>
          <w:rFonts w:ascii="Times New Roman" w:hAnsi="Times New Roman" w:cs="Times New Roman"/>
          <w:sz w:val="28"/>
          <w:szCs w:val="28"/>
          <w:lang w:val="ru-RU"/>
        </w:rPr>
        <w:t>ци</w:t>
      </w:r>
      <w:r w:rsidRPr="00653BCE">
        <w:rPr>
          <w:rFonts w:ascii="Times New Roman" w:hAnsi="Times New Roman" w:cs="Times New Roman"/>
          <w:sz w:val="28"/>
          <w:szCs w:val="28"/>
          <w:lang w:val="ru-RU"/>
        </w:rPr>
        <w:t xml:space="preserve">я изображений: а) с шагом </w:t>
      </w:r>
      <w:proofErr w:type="gramStart"/>
      <w:r w:rsidRPr="00653BCE">
        <w:rPr>
          <w:rFonts w:ascii="Times New Roman" w:hAnsi="Times New Roman" w:cs="Times New Roman"/>
          <w:sz w:val="28"/>
          <w:szCs w:val="28"/>
          <w:lang w:val="ru-RU"/>
        </w:rPr>
        <w:t>1;б</w:t>
      </w:r>
      <w:proofErr w:type="gramEnd"/>
      <w:r w:rsidRPr="00653BCE">
        <w:rPr>
          <w:rFonts w:ascii="Times New Roman" w:hAnsi="Times New Roman" w:cs="Times New Roman"/>
          <w:sz w:val="28"/>
          <w:szCs w:val="28"/>
          <w:lang w:val="ru-RU"/>
        </w:rPr>
        <w:t>) с шагом 2)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5.7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субдискрет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(сжатия) изображения по матрице разме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≥4 производится разбиение его на окна размер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2≤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&lt;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шаго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≥1. Среднее значение в каждом окне выбирается в качестве значения элемента новой (сжатой) матрицы. Множеством допустимых значений элементов исходной матрицы является {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0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5}. Пример субдискрет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</w:t>
      </w:r>
      <w:r w:rsidR="00F10DEC">
        <w:rPr>
          <w:rFonts w:ascii="Times New Roman" w:hAnsi="Times New Roman" w:cs="Times New Roman"/>
          <w:sz w:val="32"/>
          <w:szCs w:val="32"/>
          <w:lang w:val="ru-RU"/>
        </w:rPr>
        <w:t>ци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с окном размера 2*2 и шагом 1 и 2 показан на рис. </w:t>
      </w:r>
      <w:r w:rsidR="00787B81" w:rsidRPr="00A25976">
        <w:rPr>
          <w:rFonts w:ascii="Times New Roman" w:hAnsi="Times New Roman" w:cs="Times New Roman"/>
          <w:sz w:val="32"/>
          <w:szCs w:val="32"/>
          <w:lang w:val="ru-RU"/>
        </w:rPr>
        <w:t>6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Для двух заданных матриц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оизвест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убдискретиз</w:t>
      </w:r>
      <w:r w:rsidR="00682097">
        <w:rPr>
          <w:rFonts w:ascii="Times New Roman" w:hAnsi="Times New Roman" w:cs="Times New Roman"/>
          <w:sz w:val="32"/>
          <w:szCs w:val="32"/>
          <w:lang w:val="ru-RU"/>
        </w:rPr>
        <w:t>at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я изображений через окно размера 2*2 с шагом 1. Результаты сжатия по матр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редставить соответственно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-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proofErr w:type="gramEnd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-1)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-1)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-1)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Определить число несовпадающих элементов матриц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ак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│{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|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≠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│. </w:t>
      </w:r>
    </w:p>
    <w:p w:rsidR="00787B81" w:rsidRDefault="00787B8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5.8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Tekislik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≥4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matritsaning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{0,…,5}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elemen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piksel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o‘gir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qatla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oshi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Birin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qatla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2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tugu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ol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yadrolar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foydalan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Yad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elemen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{-1,1}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Ikkin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qatla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7-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ras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ko‘rsatilgandek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2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1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yad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matritsa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32"/>
          <w:szCs w:val="32"/>
          <w:lang w:val="uz-Cyrl-UZ"/>
        </w:rPr>
        <w:t>birlashti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4940FC" w:rsidRDefault="004940F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4940FC" w:rsidRDefault="004940F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4940FC" w:rsidRDefault="004940F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4940FC" w:rsidRDefault="004940F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4940FC" w:rsidRDefault="004940F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4940FC" w:rsidRDefault="004940F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4940FC" w:rsidRPr="00A25976" w:rsidRDefault="004940FC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tbl>
      <w:tblPr>
        <w:tblpPr w:leftFromText="180" w:rightFromText="180" w:vertAnchor="text" w:horzAnchor="page" w:tblpX="6762" w:tblpY="29"/>
        <w:tblW w:w="14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5"/>
        <w:gridCol w:w="450"/>
        <w:gridCol w:w="540"/>
      </w:tblGrid>
      <w:tr w:rsidR="00787B8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</w:tr>
      <w:tr w:rsidR="00787B8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</w:tr>
      <w:tr w:rsidR="00787B8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</w:tr>
    </w:tbl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pPr w:leftFromText="180" w:rightFromText="180" w:vertAnchor="text" w:horzAnchor="page" w:tblpX="5003" w:tblpY="553"/>
        <w:tblW w:w="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8"/>
        <w:gridCol w:w="447"/>
      </w:tblGrid>
      <w:tr w:rsidR="00787B81" w:rsidRPr="00A25976" w:rsidTr="008923C5">
        <w:trPr>
          <w:trHeight w:val="385"/>
        </w:trPr>
        <w:tc>
          <w:tcPr>
            <w:tcW w:w="448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47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</w:tr>
      <w:tr w:rsidR="00787B81" w:rsidRPr="00A25976" w:rsidTr="008923C5">
        <w:trPr>
          <w:trHeight w:val="358"/>
        </w:trPr>
        <w:tc>
          <w:tcPr>
            <w:tcW w:w="448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47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</w:tr>
    </w:tbl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pPr w:leftFromText="180" w:rightFromText="180" w:vertAnchor="text" w:horzAnchor="page" w:tblpX="9580" w:tblpY="285"/>
        <w:tblW w:w="1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5"/>
        <w:gridCol w:w="450"/>
        <w:gridCol w:w="450"/>
      </w:tblGrid>
      <w:tr w:rsidR="00787B8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</w:tr>
      <w:tr w:rsidR="00787B8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</w:tr>
      <w:tr w:rsidR="00787B81" w:rsidRPr="00A25976" w:rsidTr="008923C5">
        <w:trPr>
          <w:trHeight w:val="442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45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</w:tr>
    </w:tbl>
    <w:tbl>
      <w:tblPr>
        <w:tblpPr w:leftFromText="180" w:rightFromText="180" w:vertAnchor="text" w:horzAnchor="page" w:tblpX="2389" w:tblpY="44"/>
        <w:tblW w:w="197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5"/>
        <w:gridCol w:w="450"/>
        <w:gridCol w:w="540"/>
        <w:gridCol w:w="540"/>
      </w:tblGrid>
      <w:tr w:rsidR="00787B81" w:rsidRPr="00A25976" w:rsidTr="008923C5">
        <w:trPr>
          <w:trHeight w:val="442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</w:tr>
      <w:tr w:rsidR="00787B81" w:rsidRPr="00A25976" w:rsidTr="008923C5">
        <w:trPr>
          <w:trHeight w:val="442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  <w:tr w:rsidR="00787B81" w:rsidRPr="00A25976" w:rsidTr="008923C5">
        <w:trPr>
          <w:trHeight w:val="442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</w:tr>
      <w:tr w:rsidR="00787B81" w:rsidRPr="00A25976" w:rsidTr="008923C5">
        <w:trPr>
          <w:trHeight w:val="442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</w:tr>
    </w:tbl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831D789" wp14:editId="5B269722">
                <wp:simplePos x="0" y="0"/>
                <wp:positionH relativeFrom="column">
                  <wp:posOffset>2656840</wp:posOffset>
                </wp:positionH>
                <wp:positionV relativeFrom="paragraph">
                  <wp:posOffset>50800</wp:posOffset>
                </wp:positionV>
                <wp:extent cx="461176" cy="251819"/>
                <wp:effectExtent l="0" t="38100" r="53340" b="34290"/>
                <wp:wrapNone/>
                <wp:docPr id="693" name="Прямая со стрелкой 6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1176" cy="2518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5EB7C884" id="Прямая со стрелкой 693" o:spid="_x0000_s1026" type="#_x0000_t32" style="position:absolute;margin-left:209.2pt;margin-top:4pt;width:36.3pt;height:19.8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" strokecolor="#5b9bd5 [3204]" strokeweight=".5pt">
                <v:stroke endarrow="block" joinstyle="miter"/>
              </v:shape>
            </w:pict>
          </mc:Fallback>
        </mc:AlternateContent>
      </w:r>
    </w:p>
    <w:tbl>
      <w:tblPr>
        <w:tblpPr w:leftFromText="180" w:rightFromText="180" w:vertAnchor="text" w:horzAnchor="page" w:tblpX="8593" w:tblpY="154"/>
        <w:tblW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</w:tblGrid>
      <w:tr w:rsidR="00787B81" w:rsidRPr="00A25976" w:rsidTr="008923C5">
        <w:trPr>
          <w:trHeight w:val="379"/>
        </w:trPr>
        <w:tc>
          <w:tcPr>
            <w:tcW w:w="567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</w:tr>
      <w:tr w:rsidR="00787B81" w:rsidRPr="00A25976" w:rsidTr="008923C5">
        <w:trPr>
          <w:trHeight w:val="442"/>
        </w:trPr>
        <w:tc>
          <w:tcPr>
            <w:tcW w:w="567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-1</w:t>
            </w:r>
          </w:p>
        </w:tc>
      </w:tr>
    </w:tbl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pPr w:leftFromText="180" w:rightFromText="180" w:vertAnchor="text" w:horzAnchor="page" w:tblpX="4970" w:tblpY="672"/>
        <w:tblW w:w="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5"/>
        <w:gridCol w:w="455"/>
      </w:tblGrid>
      <w:tr w:rsidR="00787B81" w:rsidRPr="00A25976" w:rsidTr="008923C5">
        <w:trPr>
          <w:trHeight w:val="385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</w:tr>
      <w:tr w:rsidR="00787B81" w:rsidRPr="00A25976" w:rsidTr="008923C5">
        <w:trPr>
          <w:trHeight w:val="403"/>
        </w:trPr>
        <w:tc>
          <w:tcPr>
            <w:tcW w:w="44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5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</w:tr>
    </w:tbl>
    <w:tbl>
      <w:tblPr>
        <w:tblpPr w:leftFromText="180" w:rightFromText="180" w:vertAnchor="text" w:horzAnchor="page" w:tblpX="6762" w:tblpY="29"/>
        <w:tblW w:w="14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3"/>
        <w:gridCol w:w="452"/>
        <w:gridCol w:w="540"/>
      </w:tblGrid>
      <w:tr w:rsidR="00787B81" w:rsidRPr="00A25976" w:rsidTr="008923C5">
        <w:trPr>
          <w:trHeight w:val="442"/>
        </w:trPr>
        <w:tc>
          <w:tcPr>
            <w:tcW w:w="443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452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</w:tr>
      <w:tr w:rsidR="00787B81" w:rsidRPr="00A25976" w:rsidTr="008923C5">
        <w:trPr>
          <w:trHeight w:val="442"/>
        </w:trPr>
        <w:tc>
          <w:tcPr>
            <w:tcW w:w="443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452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</w:tr>
      <w:tr w:rsidR="00787B81" w:rsidRPr="00A25976" w:rsidTr="008923C5">
        <w:trPr>
          <w:trHeight w:val="442"/>
        </w:trPr>
        <w:tc>
          <w:tcPr>
            <w:tcW w:w="443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452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540" w:type="dxa"/>
            <w:tcMar>
              <w:top w:w="58" w:type="dxa"/>
              <w:left w:w="58" w:type="dxa"/>
              <w:bottom w:w="58" w:type="dxa"/>
              <w:right w:w="58" w:type="dxa"/>
            </w:tcMar>
            <w:vAlign w:val="center"/>
            <w:hideMark/>
          </w:tcPr>
          <w:p w:rsidR="00787B81" w:rsidRPr="00A25976" w:rsidRDefault="00787B81" w:rsidP="00653B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A25976"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</w:tc>
      </w:tr>
    </w:tbl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280D08F" wp14:editId="52CDFCA7">
                <wp:simplePos x="0" y="0"/>
                <wp:positionH relativeFrom="column">
                  <wp:posOffset>2755265</wp:posOffset>
                </wp:positionH>
                <wp:positionV relativeFrom="paragraph">
                  <wp:posOffset>100965</wp:posOffset>
                </wp:positionV>
                <wp:extent cx="269875" cy="134620"/>
                <wp:effectExtent l="0" t="0" r="73025" b="55880"/>
                <wp:wrapNone/>
                <wp:docPr id="708" name="Прямая со стрелкой 7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9875" cy="134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17590D66" id="Прямая со стрелкой 708" o:spid="_x0000_s1026" type="#_x0000_t32" style="position:absolute;margin-left:216.95pt;margin-top:7.95pt;width:21.25pt;height:10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" strokecolor="#5b9bd5 [3204]" strokeweight=".5pt">
                <v:stroke endarrow="block" joinstyle="miter"/>
              </v:shape>
            </w:pict>
          </mc:Fallback>
        </mc:AlternateContent>
      </w:r>
    </w:p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A25976" w:rsidRDefault="00787B81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787B81" w:rsidRPr="00653BCE" w:rsidRDefault="00787B81" w:rsidP="00653BC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653BCE">
        <w:rPr>
          <w:rFonts w:ascii="Times New Roman" w:hAnsi="Times New Roman" w:cs="Times New Roman"/>
          <w:sz w:val="28"/>
          <w:szCs w:val="28"/>
          <w:lang w:val="uz-Cyrl-UZ"/>
        </w:rPr>
        <w:t>7-</w:t>
      </w:r>
      <w:r w:rsidR="004940FC">
        <w:rPr>
          <w:rFonts w:ascii="Times New Roman" w:hAnsi="Times New Roman" w:cs="Times New Roman"/>
          <w:sz w:val="28"/>
          <w:szCs w:val="28"/>
          <w:lang w:val="uz-Cyrl-UZ"/>
        </w:rPr>
        <w:t>rasm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="004940FC">
        <w:rPr>
          <w:rFonts w:ascii="Times New Roman" w:hAnsi="Times New Roman" w:cs="Times New Roman"/>
          <w:sz w:val="28"/>
          <w:szCs w:val="28"/>
          <w:lang w:val="uz-Cyrl-UZ"/>
        </w:rPr>
        <w:t>Ikki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28"/>
          <w:szCs w:val="28"/>
          <w:lang w:val="uz-Cyrl-UZ"/>
        </w:rPr>
        <w:t>qatlamli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4940FC">
        <w:rPr>
          <w:rFonts w:ascii="Times New Roman" w:hAnsi="Times New Roman" w:cs="Times New Roman"/>
          <w:sz w:val="28"/>
          <w:szCs w:val="28"/>
          <w:lang w:val="uz-Cyrl-UZ"/>
        </w:rPr>
        <w:t>to‘r</w:t>
      </w:r>
    </w:p>
    <w:p w:rsidR="00787B81" w:rsidRPr="00653BCE" w:rsidRDefault="00787B81" w:rsidP="00653BCE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653BCE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653BCE">
        <w:rPr>
          <w:rFonts w:ascii="Times New Roman" w:hAnsi="Times New Roman" w:cs="Times New Roman"/>
          <w:sz w:val="28"/>
          <w:szCs w:val="28"/>
        </w:rPr>
        <w:t xml:space="preserve">Рис. </w:t>
      </w:r>
      <w:r w:rsidRPr="00BC630F">
        <w:rPr>
          <w:rFonts w:ascii="Times New Roman" w:hAnsi="Times New Roman" w:cs="Times New Roman"/>
          <w:sz w:val="28"/>
          <w:szCs w:val="28"/>
          <w:lang w:val="uz-Cyrl-UZ"/>
        </w:rPr>
        <w:t>7</w:t>
      </w:r>
      <w:r w:rsidRPr="00653BCE">
        <w:rPr>
          <w:rFonts w:ascii="Times New Roman" w:hAnsi="Times New Roman" w:cs="Times New Roman"/>
          <w:sz w:val="28"/>
          <w:szCs w:val="28"/>
        </w:rPr>
        <w:t>. Двухслойная сеть</w:t>
      </w:r>
      <w:r w:rsidRPr="00653BCE">
        <w:rPr>
          <w:rFonts w:ascii="Times New Roman" w:hAnsi="Times New Roman" w:cs="Times New Roman"/>
          <w:sz w:val="28"/>
          <w:szCs w:val="28"/>
          <w:lang w:val="uz-Cyrl-UZ"/>
        </w:rPr>
        <w:t>)</w:t>
      </w:r>
    </w:p>
    <w:p w:rsidR="00787B81" w:rsidRPr="00A25976" w:rsidRDefault="00BC63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yadro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svir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rpanadi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787B8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chadi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>). 7-</w:t>
      </w:r>
      <w:r>
        <w:rPr>
          <w:rFonts w:ascii="Times New Roman" w:hAnsi="Times New Roman" w:cs="Times New Roman"/>
          <w:sz w:val="32"/>
          <w:szCs w:val="32"/>
          <w:lang w:val="uz-Cyrl-UZ"/>
        </w:rPr>
        <w:t>rasmda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satilgan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xema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svirni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lsin</w:t>
      </w:r>
      <w:r w:rsidR="00787B81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787B81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5.8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Изображение на плоскости задано в виде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≥4. Элеме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нтами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являются значения пикселей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∊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{0,…,5}. Преобразование изображения реализуется в два слоя. На первом слое для сжатия используются ядра свёртки в виде матриц размера 2</w:t>
      </w:r>
      <w:r w:rsidR="00BC630F">
        <w:rPr>
          <w:rFonts w:ascii="Times New Roman" w:hAnsi="Times New Roman" w:cs="Times New Roman"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2. Элементы ядра представляются с помощью значений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{-1,1}. На втором слое производится объединение матриц с помощью ядра размера 2*1. </w:t>
      </w:r>
      <w:r w:rsidR="002260CA" w:rsidRPr="00A25976">
        <w:rPr>
          <w:rFonts w:ascii="Times New Roman" w:hAnsi="Times New Roman" w:cs="Times New Roman"/>
          <w:sz w:val="32"/>
          <w:szCs w:val="32"/>
          <w:lang w:val="ru-RU"/>
        </w:rPr>
        <w:t>К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ак показано на рис. </w:t>
      </w:r>
      <w:r w:rsidR="00787B81" w:rsidRPr="00A25976">
        <w:rPr>
          <w:rFonts w:ascii="Times New Roman" w:hAnsi="Times New Roman" w:cs="Times New Roman"/>
          <w:sz w:val="32"/>
          <w:szCs w:val="32"/>
          <w:lang w:val="ru-RU"/>
        </w:rPr>
        <w:t>7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Каждое ядро скользит по изображению (перемещается по матр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как показано на рис. </w:t>
      </w:r>
      <w:r w:rsidR="00787B81" w:rsidRPr="00A25976">
        <w:rPr>
          <w:rFonts w:ascii="Times New Roman" w:hAnsi="Times New Roman" w:cs="Times New Roman"/>
          <w:sz w:val="32"/>
          <w:szCs w:val="32"/>
          <w:lang w:val="ru-RU"/>
        </w:rPr>
        <w:t>7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 Реализовать преобразование изображения по схеме показанной на рис.</w:t>
      </w:r>
      <w:r w:rsidR="00787B81" w:rsidRPr="00A25976">
        <w:rPr>
          <w:rFonts w:ascii="Times New Roman" w:hAnsi="Times New Roman" w:cs="Times New Roman"/>
          <w:sz w:val="32"/>
          <w:szCs w:val="32"/>
          <w:lang w:val="ru-RU"/>
        </w:rPr>
        <w:t>7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</w:p>
    <w:p w:rsidR="00A6280F" w:rsidRPr="00653BCE" w:rsidRDefault="00A6280F" w:rsidP="00653BCE">
      <w:pPr>
        <w:pStyle w:val="1"/>
        <w:rPr>
          <w:lang w:val="uz-Cyrl-UZ"/>
        </w:rPr>
      </w:pPr>
      <w:bookmarkStart w:id="7" w:name="_Toc102909779"/>
      <w:r w:rsidRPr="00A25976">
        <w:rPr>
          <w:lang w:val="uz-Cyrl-UZ"/>
        </w:rPr>
        <w:t xml:space="preserve">6. </w:t>
      </w:r>
      <w:r w:rsidR="00787B81" w:rsidRPr="00A25976">
        <w:rPr>
          <w:lang w:val="uz-Cyrl-UZ"/>
        </w:rPr>
        <w:t>Berilganlarni vizuallashtirish</w:t>
      </w:r>
      <w:r w:rsidR="00653BCE">
        <w:rPr>
          <w:lang w:val="uz-Cyrl-UZ"/>
        </w:rPr>
        <w:t xml:space="preserve"> (</w:t>
      </w:r>
      <w:r w:rsidRPr="00A25976">
        <w:t>Визуализ</w:t>
      </w:r>
      <w:r w:rsidR="00682097">
        <w:t>a</w:t>
      </w:r>
      <w:r w:rsidR="00653BCE">
        <w:rPr>
          <w:lang w:val="uz-Cyrl-UZ"/>
        </w:rPr>
        <w:t>ци</w:t>
      </w:r>
      <w:r w:rsidRPr="00A25976">
        <w:t>я данных</w:t>
      </w:r>
      <w:r w:rsidR="00653BCE">
        <w:rPr>
          <w:lang w:val="uz-Cyrl-UZ"/>
        </w:rPr>
        <w:t>)</w:t>
      </w:r>
      <w:bookmarkEnd w:id="7"/>
    </w:p>
    <w:p w:rsidR="00AD7491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6.1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AD749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Berilgan tasoddifiy kattaliklar qiymatlari to’plami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r>
          <w:rPr>
            <w:rFonts w:ascii="Cambria Math" w:hAnsi="Cambria Math" w:cs="Times New Roman"/>
            <w:sz w:val="32"/>
            <w:szCs w:val="32"/>
            <w:lang w:val="uz-Cyrl-UZ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="00AD749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bo’yicha protsentil taqsimot grafigi chizilsin.</w:t>
      </w:r>
    </w:p>
    <w:p w:rsidR="00A6280F" w:rsidRPr="00A25976" w:rsidRDefault="00AD749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lastRenderedPageBreak/>
        <w:t>6.1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По заданному множеству значений случайной </w:t>
      </w:r>
      <w:proofErr w:type="gramStart"/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еличины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строить</w:t>
      </w:r>
      <w:proofErr w:type="gramEnd"/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график процентильного распределения.</w:t>
      </w:r>
    </w:p>
    <w:p w:rsidR="00AD7491" w:rsidRPr="00A25976" w:rsidRDefault="00AD749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6.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tasoddifi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kattalikla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uz-Cyrl-UZ"/>
        </w:rPr>
        <w:t>to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lam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r>
          <w:rPr>
            <w:rFonts w:ascii="Cambria Math" w:hAnsi="Cambria Math" w:cs="Times New Roman"/>
            <w:sz w:val="32"/>
            <w:szCs w:val="32"/>
            <w:lang w:val="uz-Cyrl-UZ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uz-Cyrl-UZ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uz-Cyrl-UZ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yich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detsil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taqsimo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grafig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chizilsi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6.2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 заданному множеству значений случайной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величины </w:t>
      </w:r>
      <m:oMath>
        <m:r>
          <w:rPr>
            <w:rFonts w:ascii="Cambria Math" w:hAnsi="Cambria Math" w:cs="Times New Roman"/>
            <w:sz w:val="32"/>
            <w:szCs w:val="32"/>
          </w:rPr>
          <m:t>X</m:t>
        </m:r>
        <m:r>
          <w:rPr>
            <w:rFonts w:ascii="Cambria Math" w:hAnsi="Cambria Math" w:cs="Times New Roman"/>
            <w:sz w:val="32"/>
            <w:szCs w:val="32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ru-RU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sub>
            </m:sSub>
          </m:e>
        </m:d>
      </m:oMath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строи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график децильного распределения.</w:t>
      </w:r>
    </w:p>
    <w:p w:rsidR="00C72BA9" w:rsidRPr="00A25976" w:rsidRDefault="00AD749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 xml:space="preserve">6.3. 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iqdoriy</w:t>
      </w:r>
      <w:r w:rsidRPr="00A25976">
        <w:rPr>
          <w:rFonts w:ascii="Times New Roman" w:hAnsi="Times New Roman" w:cs="Times New Roman"/>
          <w:b/>
          <w:sz w:val="32"/>
          <w:szCs w:val="32"/>
          <w:lang w:val="en-US"/>
        </w:rPr>
        <w:t xml:space="preserve"> 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 alomatlar bilan tavsif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langan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=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 tanlanma obyektlari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923C5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>={</w:t>
      </w:r>
      <w:r w:rsidR="008923C5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8923C5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>}</w:t>
      </w:r>
      <w:r w:rsidR="008923C5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×n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jadval ko’rinishida berilgan. Har bir </w:t>
      </w:r>
      <w:r w:rsidR="008923C5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8923C5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8923C5"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proofErr w:type="gramStart"/>
      <w:r w:rsidR="008923C5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="008923C5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alomat bo’yicha mediana qiymati </w:t>
      </w:r>
      <w:r w:rsidR="008923C5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="008923C5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8923C5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8923C5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hisoblangan bo’lsin. </w:t>
      </w:r>
    </w:p>
    <w:p w:rsidR="008923C5" w:rsidRPr="00A25976" w:rsidRDefault="008923C5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>Alomatlar juftligi 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}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 uchun talab qilinadi:</w:t>
      </w:r>
    </w:p>
    <w:p w:rsidR="00AD7491" w:rsidRPr="00A25976" w:rsidRDefault="008923C5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1. Tekislikni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=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</w:t>
      </w:r>
      <w:r w:rsidR="00AD7491"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chiziqlar bo’yicha 4 ta qismga bo’lsin va ular chapdan-</w:t>
      </w:r>
      <w:r w:rsidR="00882D4B" w:rsidRPr="00A25976">
        <w:rPr>
          <w:rFonts w:ascii="Times New Roman" w:hAnsi="Times New Roman" w:cs="Times New Roman"/>
          <w:sz w:val="32"/>
          <w:szCs w:val="32"/>
          <w:lang w:val="en-US"/>
        </w:rPr>
        <w:t>o’nga</w:t>
      </w:r>
      <w:r w:rsidR="00D85090" w:rsidRPr="00A25976">
        <w:rPr>
          <w:rFonts w:ascii="Times New Roman" w:hAnsi="Times New Roman" w:cs="Times New Roman"/>
          <w:sz w:val="32"/>
          <w:szCs w:val="32"/>
          <w:lang w:val="en-US"/>
        </w:rPr>
        <w:t>, pastdan-yuqoriga 1,2,3,4 nomerlari bilan identifikatsiyalansin.</w:t>
      </w:r>
    </w:p>
    <w:p w:rsidR="00D85090" w:rsidRPr="00A25976" w:rsidRDefault="00D85090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2.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0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tanlanma obyektlari tavsiflari tekislikka akslantirilsin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v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qiymatlari tekislikdagi obyektni o’z ichiga olgan soha nomerlari bo’lgan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yangi alomat shakllantirilsin.</w:t>
      </w:r>
    </w:p>
    <w:p w:rsidR="00D85090" w:rsidRPr="00A25976" w:rsidRDefault="00D85090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zoh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: Obyektning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alomati qiymatini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mediana bilan ustma-ust tushmasligini ta’minlash uchun hisob paytida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*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 M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+ </w:t>
      </w:r>
      <w:r w:rsidRPr="00A25976">
        <w:rPr>
          <w:rFonts w:ascii="Times New Roman" w:hAnsi="Times New Roman" w:cs="Times New Roman"/>
          <w:sz w:val="32"/>
          <w:szCs w:val="32"/>
        </w:rPr>
        <w:t>ε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qiymatidan foydalanilsin. Bu</w:t>
      </w:r>
      <w:r w:rsidR="002E0AD4">
        <w:rPr>
          <w:rFonts w:ascii="Times New Roman" w:hAnsi="Times New Roman" w:cs="Times New Roman"/>
          <w:sz w:val="32"/>
          <w:szCs w:val="32"/>
          <w:lang w:val="en-US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</w:rPr>
        <w:t>ε</w:t>
      </w:r>
      <w:r w:rsidR="002C1BC1" w:rsidRPr="00A25976">
        <w:rPr>
          <w:rFonts w:ascii="Times New Roman" w:hAnsi="Times New Roman" w:cs="Times New Roman"/>
          <w:sz w:val="32"/>
          <w:szCs w:val="32"/>
        </w:rPr>
        <w:t xml:space="preserve"> (ε</w:t>
      </w:r>
      <w:r w:rsidR="002C1BC1" w:rsidRPr="00A25976">
        <w:rPr>
          <w:rFonts w:ascii="Times New Roman" w:hAnsi="Times New Roman" w:cs="Times New Roman"/>
          <w:sz w:val="32"/>
          <w:szCs w:val="32"/>
          <w:lang w:val="ru-RU"/>
        </w:rPr>
        <w:t>&gt;0</w:t>
      </w:r>
      <w:r w:rsidR="002C1BC1" w:rsidRPr="00A25976">
        <w:rPr>
          <w:rFonts w:ascii="Times New Roman" w:hAnsi="Times New Roman" w:cs="Times New Roman"/>
          <w:sz w:val="32"/>
          <w:szCs w:val="32"/>
        </w:rPr>
        <w:t>)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2C1BC1" w:rsidRPr="00A25976">
        <w:rPr>
          <w:rFonts w:ascii="Times New Roman" w:hAnsi="Times New Roman" w:cs="Times New Roman"/>
          <w:sz w:val="32"/>
          <w:szCs w:val="32"/>
          <w:lang w:val="en-US"/>
        </w:rPr>
        <w:t>–</w:t>
      </w:r>
      <w:r w:rsidR="002E0AD4">
        <w:rPr>
          <w:rFonts w:ascii="Times New Roman" w:hAnsi="Times New Roman" w:cs="Times New Roman"/>
          <w:sz w:val="32"/>
          <w:szCs w:val="32"/>
          <w:lang w:val="en-US"/>
        </w:rPr>
        <w:t xml:space="preserve"> е</w:t>
      </w:r>
      <w:r w:rsidR="002C1BC1" w:rsidRPr="00A25976">
        <w:rPr>
          <w:rFonts w:ascii="Times New Roman" w:hAnsi="Times New Roman" w:cs="Times New Roman"/>
          <w:sz w:val="32"/>
          <w:szCs w:val="32"/>
          <w:lang w:val="en-US"/>
        </w:rPr>
        <w:t>tarlicha kichik kattalik.</w:t>
      </w:r>
    </w:p>
    <w:p w:rsidR="002C1BC1" w:rsidRPr="00A25976" w:rsidRDefault="00C72BA9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C52D30">
        <w:rPr>
          <w:rFonts w:ascii="Times New Roman" w:hAnsi="Times New Roman" w:cs="Times New Roman"/>
          <w:position w:val="-22"/>
          <w:sz w:val="32"/>
          <w:szCs w:val="32"/>
        </w:rPr>
        <w:object w:dxaOrig="1060" w:dyaOrig="580">
          <v:shape id="_x0000_i1306" type="#_x0000_t75" style="width:66pt;height:39.75pt" o:ole="" fillcolor="window">
            <v:imagedata r:id="rId681" o:title=""/>
          </v:shape>
          <o:OLEObject Type="Embed" ProgID="Equation.3" ShapeID="_x0000_i1306" DrawAspect="Content" ObjectID="_1798395372" r:id="rId682"/>
        </w:object>
      </w:r>
    </w:p>
    <w:p w:rsidR="00C72BA9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6.3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заданной таблиц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AD749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×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instrText>QUOTE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Cambria Math" w:hAnsi="Cambria Math" w:cs="Cambria Math"/>
          <w:sz w:val="32"/>
          <w:szCs w:val="32"/>
          <w:lang w:val="en-US"/>
        </w:rPr>
        <w:instrText>𝐴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>={</w:instrText>
      </w:r>
      <w:r w:rsidRPr="00A25976">
        <w:rPr>
          <w:rFonts w:ascii="Cambria Math" w:hAnsi="Cambria Math" w:cs="Cambria Math"/>
          <w:sz w:val="32"/>
          <w:szCs w:val="32"/>
          <w:lang w:val="en-US"/>
        </w:rPr>
        <w:instrText>𝑎</w:instrText>
      </w:r>
      <w:r w:rsidRPr="00A25976">
        <w:rPr>
          <w:rFonts w:ascii="Cambria Math" w:hAnsi="Cambria Math" w:cs="Cambria Math"/>
          <w:sz w:val="32"/>
          <w:szCs w:val="32"/>
        </w:rPr>
        <w:instrText>𝑖𝑗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>}</w:instrText>
      </w:r>
      <w:r w:rsidRPr="00A25976">
        <w:rPr>
          <w:rFonts w:ascii="Cambria Math" w:hAnsi="Cambria Math" w:cs="Cambria Math"/>
          <w:sz w:val="32"/>
          <w:szCs w:val="32"/>
        </w:rPr>
        <w:instrText>𝑚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>×</w:instrText>
      </w:r>
      <w:r w:rsidRPr="00A25976">
        <w:rPr>
          <w:rFonts w:ascii="Cambria Math" w:hAnsi="Cambria Math" w:cs="Cambria Math"/>
          <w:sz w:val="32"/>
          <w:szCs w:val="32"/>
        </w:rPr>
        <w:instrText>𝑛</w:instrTex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содержатся описание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п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количественным признака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Считается, что по каждому признак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ычислено значение медиан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Требуется по каждой паре {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: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1.Определить разбиение плоскости на 4 части по линиям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и идентифицировать их номерами 1,2,3,4 слева–направо, снизу–вверх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2. Отобразить описания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 плоскость и сформировать новый признак, значениями которого являются номера области на плоскости, содержащей описания объектов. </w: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Примечание: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для того чтобы исключить совпадение значение признак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объекта и медиан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при расчёте необходимо использовать значени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=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+ </w:t>
      </w:r>
      <w:r w:rsidRPr="00A25976">
        <w:rPr>
          <w:rFonts w:ascii="Times New Roman" w:hAnsi="Times New Roman" w:cs="Times New Roman"/>
          <w:sz w:val="32"/>
          <w:szCs w:val="32"/>
        </w:rPr>
        <w:t>ε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где </w:t>
      </w:r>
      <w:r w:rsidRPr="00A25976">
        <w:rPr>
          <w:rFonts w:ascii="Times New Roman" w:hAnsi="Times New Roman" w:cs="Times New Roman"/>
          <w:sz w:val="32"/>
          <w:szCs w:val="32"/>
        </w:rPr>
        <w:t>ε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бесконечно малая величина, </w:t>
      </w:r>
      <w:r w:rsidRPr="00A25976">
        <w:rPr>
          <w:rFonts w:ascii="Times New Roman" w:hAnsi="Times New Roman" w:cs="Times New Roman"/>
          <w:sz w:val="32"/>
          <w:szCs w:val="32"/>
        </w:rPr>
        <w:t>ε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&gt;0. </w:t>
      </w:r>
    </w:p>
    <w:p w:rsidR="00C72BA9" w:rsidRPr="00A25976" w:rsidRDefault="00C72BA9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C52D30">
        <w:rPr>
          <w:rFonts w:ascii="Times New Roman" w:hAnsi="Times New Roman" w:cs="Times New Roman"/>
          <w:position w:val="-22"/>
          <w:sz w:val="32"/>
          <w:szCs w:val="32"/>
        </w:rPr>
        <w:object w:dxaOrig="1060" w:dyaOrig="580">
          <v:shape id="_x0000_i1307" type="#_x0000_t75" style="width:66pt;height:39.75pt" o:ole="" fillcolor="window">
            <v:imagedata r:id="rId681" o:title=""/>
          </v:shape>
          <o:OLEObject Type="Embed" ProgID="Equation.3" ShapeID="_x0000_i1307" DrawAspect="Content" ObjectID="_1798395373" r:id="rId683"/>
        </w:object>
      </w:r>
    </w:p>
    <w:p w:rsidR="002C1BC1" w:rsidRPr="00A25976" w:rsidRDefault="002C1BC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BC630F">
        <w:rPr>
          <w:rFonts w:ascii="Times New Roman" w:hAnsi="Times New Roman" w:cs="Times New Roman"/>
          <w:b/>
          <w:sz w:val="32"/>
          <w:szCs w:val="32"/>
          <w:lang w:val="en-US"/>
        </w:rPr>
        <w:t xml:space="preserve">6.4.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ut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u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o‘rtas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masofalar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immetr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O‘lchamla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kamaytir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yo‘qot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funksiyas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foydalan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ob’ektla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Pr="00A25976">
        <w:rPr>
          <w:rFonts w:ascii="Times New Roman" w:hAnsi="Times New Roman" w:cs="Times New Roman"/>
          <w:sz w:val="32"/>
          <w:szCs w:val="32"/>
          <w:vertAlign w:val="superscript"/>
          <w:lang w:val="uz-Cyrl-UZ"/>
        </w:rPr>
        <w:t xml:space="preserve">2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fazosi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chiziqsiz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akslantiris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oshi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2C1BC1" w:rsidRPr="00A25976" w:rsidRDefault="00C72BA9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42"/>
          <w:sz w:val="32"/>
          <w:szCs w:val="32"/>
        </w:rPr>
        <w:object w:dxaOrig="2040" w:dyaOrig="859">
          <v:shape id="_x0000_i1308" type="#_x0000_t75" style="width:126.75pt;height:63.75pt" o:ole="">
            <v:imagedata r:id="rId684" o:title=""/>
          </v:shape>
          <o:OLEObject Type="Embed" ProgID="Equation.3" ShapeID="_x0000_i1308" DrawAspect="Content" ObjectID="_1798395374" r:id="rId685"/>
        </w:objec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</w:p>
    <w:p w:rsidR="002C1BC1" w:rsidRPr="00A25976" w:rsidRDefault="00BC630F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 yerda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C1BC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2C1BC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C1BC1" w:rsidRPr="00A25976">
        <w:rPr>
          <w:rFonts w:ascii="Times New Roman" w:hAnsi="Times New Roman" w:cs="Times New Roman"/>
          <w:sz w:val="32"/>
          <w:szCs w:val="32"/>
        </w:rPr>
        <w:t>δ</w:t>
      </w:r>
      <w:r w:rsidR="002C1BC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>
        <w:rPr>
          <w:rFonts w:ascii="Times New Roman" w:hAnsi="Times New Roman" w:cs="Times New Roman"/>
          <w:sz w:val="32"/>
          <w:szCs w:val="32"/>
          <w:lang w:val="uz-Cyrl-UZ"/>
        </w:rPr>
        <w:t>mos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avishda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o‘p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kk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aml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azodag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C1BC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C1BC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j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rtasidag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sofa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Algoritmn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shlash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terativ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xususiyatga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kk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lchamdagi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azo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ordinatalar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C1BC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2C1BC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k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ekkurient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nosabat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g‘liqdir</w:t>
      </w:r>
      <w:r w:rsidR="002C1BC1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2C1BC1" w:rsidRPr="00A25976" w:rsidRDefault="00C72BA9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52"/>
          <w:sz w:val="32"/>
          <w:szCs w:val="32"/>
        </w:rPr>
        <w:object w:dxaOrig="5440" w:dyaOrig="900">
          <v:shape id="_x0000_i1309" type="#_x0000_t75" style="width:327.75pt;height:63.75pt" o:ole="">
            <v:imagedata r:id="rId686" o:title=""/>
          </v:shape>
          <o:OLEObject Type="Embed" ProgID="Equation.3" ShapeID="_x0000_i1309" DrawAspect="Content" ObjectID="_1798395375" r:id="rId687"/>
        </w:object>
      </w:r>
    </w:p>
    <w:p w:rsidR="00A6280F" w:rsidRPr="00A25976" w:rsidRDefault="00A628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6.4.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Расстояния межд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объектами заданы в виде симметричной квадратной матриц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*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Для снижения размерности производится нелинейное отображение объектов в пространств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 использованием функции потерь </w:t>
      </w:r>
    </w:p>
    <w:p w:rsidR="00653BCE" w:rsidRDefault="00653BCE" w:rsidP="00653BC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42"/>
          <w:sz w:val="32"/>
          <w:szCs w:val="32"/>
        </w:rPr>
        <w:object w:dxaOrig="2040" w:dyaOrig="859">
          <v:shape id="_x0000_i1310" type="#_x0000_t75" style="width:135pt;height:66.75pt" o:ole="">
            <v:imagedata r:id="rId684" o:title=""/>
          </v:shape>
          <o:OLEObject Type="Embed" ProgID="Equation.3" ShapeID="_x0000_i1310" DrawAspect="Content" ObjectID="_1798395376" r:id="rId688"/>
        </w:object>
      </w:r>
      <w:r w:rsidR="00A6280F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A6280F" w:rsidRPr="00A25976" w:rsidRDefault="00A6280F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</w:rPr>
        <w:t>δ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расстояния между объектам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ответственно, в многомерном и двумерном пространстве. Работа алгоритма имеет итеративный характер, связанный со следующим рекуррентным соотношением для координат в двумерном пространств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: </w:t>
      </w:r>
    </w:p>
    <w:p w:rsidR="00351302" w:rsidRPr="00A25976" w:rsidRDefault="00653BCE" w:rsidP="00653BC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position w:val="-62"/>
          <w:sz w:val="32"/>
          <w:szCs w:val="32"/>
        </w:rPr>
        <w:object w:dxaOrig="5960" w:dyaOrig="1040">
          <v:shape id="_x0000_i1311" type="#_x0000_t75" style="width:349.5pt;height:72.75pt" o:ole="">
            <v:imagedata r:id="rId689" o:title=""/>
          </v:shape>
          <o:OLEObject Type="Embed" ProgID="Equation.3" ShapeID="_x0000_i1311" DrawAspect="Content" ObjectID="_1798395377" r:id="rId690"/>
        </w:object>
      </w:r>
    </w:p>
    <w:p w:rsidR="00022E02" w:rsidRPr="00A25976" w:rsidRDefault="00022E02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022E02" w:rsidRPr="00653BCE" w:rsidRDefault="00022E02" w:rsidP="00653BCE">
      <w:pPr>
        <w:pStyle w:val="1"/>
      </w:pPr>
      <w:bookmarkStart w:id="8" w:name="_Toc102909780"/>
      <w:r w:rsidRPr="00A25976">
        <w:rPr>
          <w:lang w:val="uz-Cyrl-UZ"/>
        </w:rPr>
        <w:t xml:space="preserve">7. </w:t>
      </w:r>
      <w:r w:rsidR="00653BCE" w:rsidRPr="00653BCE">
        <w:t>Matematik lingvistika (</w:t>
      </w:r>
      <w:r w:rsidRPr="00A25976">
        <w:rPr>
          <w:lang w:val="uz-Cyrl-UZ"/>
        </w:rPr>
        <w:t>Математи</w:t>
      </w:r>
      <w:r w:rsidRPr="00A25976">
        <w:t>ческ</w:t>
      </w:r>
      <w:r w:rsidRPr="00A25976">
        <w:rPr>
          <w:lang w:val="uz-Cyrl-UZ"/>
        </w:rPr>
        <w:t>ая</w:t>
      </w:r>
      <w:r w:rsidRPr="00A25976">
        <w:t xml:space="preserve"> лингвистик</w:t>
      </w:r>
      <w:r w:rsidRPr="00A25976">
        <w:rPr>
          <w:lang w:val="uz-Cyrl-UZ"/>
        </w:rPr>
        <w:t>а</w:t>
      </w:r>
      <w:r w:rsidR="00653BCE" w:rsidRPr="00653BCE">
        <w:t>)</w:t>
      </w:r>
      <w:bookmarkEnd w:id="8"/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</w:t>
      </w:r>
      <w:r w:rsidR="00022E02" w:rsidRPr="00A25976">
        <w:rPr>
          <w:rFonts w:ascii="Times New Roman" w:hAnsi="Times New Roman" w:cs="Times New Roman"/>
          <w:b/>
          <w:sz w:val="32"/>
          <w:szCs w:val="32"/>
        </w:rPr>
        <w:t>.</w:t>
      </w: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1</w:t>
      </w:r>
      <w:r w:rsidR="00653BCE" w:rsidRPr="00653BCE">
        <w:rPr>
          <w:rFonts w:ascii="Times New Roman" w:hAnsi="Times New Roman" w:cs="Times New Roman"/>
          <w:b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So’zlarning semantic yaqinlig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. Tabiiy tildagi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– matnli hujjat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 xml:space="preserve">m 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&gt;1) ta gaplar to’plami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="00022E02" w:rsidRPr="00A25976">
        <w:rPr>
          <w:rFonts w:ascii="Cambria Math" w:hAnsi="Cambria Math" w:cs="Cambria Math"/>
          <w:sz w:val="32"/>
          <w:szCs w:val="32"/>
          <w:vertAlign w:val="subscript"/>
        </w:rPr>
        <w:t>∈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{1,…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m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ko’rinishida berilgan. Gap tugashini 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</w:rPr>
        <w:t>{.,?,!}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</w:rPr>
        <w:t xml:space="preserve"> to’plamga kiruvchi belgilar bildiradi. Matn tahlili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&gt;1) </w:t>
      </w:r>
      <w:r w:rsidR="00022E02" w:rsidRPr="00A25976">
        <w:rPr>
          <w:rFonts w:ascii="Times New Roman" w:hAnsi="Times New Roman" w:cs="Times New Roman"/>
          <w:sz w:val="32"/>
          <w:szCs w:val="32"/>
        </w:rPr>
        <w:lastRenderedPageBreak/>
        <w:t xml:space="preserve">kalit so’zlar lug’ati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="00022E02" w:rsidRPr="00A25976">
        <w:rPr>
          <w:rFonts w:ascii="Times New Roman" w:hAnsi="Times New Roman" w:cs="Times New Roman"/>
          <w:sz w:val="32"/>
          <w:szCs w:val="32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vertAlign w:val="subscript"/>
        </w:rPr>
        <w:t>∈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{1,…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orqali amalga oshiriladi. Hujjatga dastlabki ishlov berish </w:t>
      </w:r>
      <w:r w:rsidR="002260CA">
        <w:rPr>
          <w:rFonts w:ascii="Times New Roman" w:hAnsi="Times New Roman" w:cs="Times New Roman"/>
          <w:sz w:val="32"/>
          <w:szCs w:val="32"/>
        </w:rPr>
        <w:t>–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gapdagi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proofErr w:type="gramEnd"/>
      <w:r w:rsidR="00022E02" w:rsidRPr="00A25976">
        <w:rPr>
          <w:rFonts w:ascii="Cambria Math" w:hAnsi="Cambria Math" w:cs="Cambria Math"/>
          <w:sz w:val="32"/>
          <w:szCs w:val="32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>≠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</w:rPr>
        <w:t>=1,…,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 xml:space="preserve">m </w:t>
      </w:r>
      <w:r w:rsidR="00022E02" w:rsidRPr="00A25976">
        <w:rPr>
          <w:rFonts w:ascii="Times New Roman" w:hAnsi="Times New Roman" w:cs="Times New Roman"/>
          <w:sz w:val="32"/>
          <w:szCs w:val="32"/>
        </w:rPr>
        <w:t>so’zlar juftligi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uchrashi bo’yicha shakllanuvchi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r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="00022E02" w:rsidRPr="00A25976">
        <w:rPr>
          <w:rFonts w:ascii="Times New Roman" w:hAnsi="Times New Roman" w:cs="Times New Roman"/>
          <w:sz w:val="32"/>
          <w:szCs w:val="32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×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matrisani hosil qilishga keltiriladi. Matritsaning nol bo’lmagan elementlari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022E02" w:rsidP="00653BC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i/>
          <w:sz w:val="32"/>
          <w:szCs w:val="32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</w:rPr>
        <w:t>=|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 xml:space="preserve">{ </w:t>
      </w:r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Cambria Math" w:hAnsi="Cambria Math" w:cs="Cambria Math"/>
          <w:sz w:val="32"/>
          <w:szCs w:val="32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 xml:space="preserve"> | pos(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 xml:space="preserve"> 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>) &lt; pos(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 xml:space="preserve"> 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>=1,…,</w:t>
      </w:r>
      <w:r w:rsidRPr="00A25976">
        <w:rPr>
          <w:rFonts w:ascii="Times New Roman" w:hAnsi="Times New Roman" w:cs="Times New Roman"/>
          <w:i/>
          <w:sz w:val="32"/>
          <w:szCs w:val="32"/>
        </w:rPr>
        <w:t>m</w:t>
      </w:r>
      <w:r w:rsidRPr="00A25976">
        <w:rPr>
          <w:rFonts w:ascii="Times New Roman" w:hAnsi="Times New Roman" w:cs="Times New Roman"/>
          <w:sz w:val="32"/>
          <w:szCs w:val="32"/>
        </w:rPr>
        <w:t>}|</w:t>
      </w:r>
    </w:p>
    <w:p w:rsidR="00022E02" w:rsidRPr="00A25976" w:rsidRDefault="00022E02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>ko’rinishida hisoblanadi. Bu</w:t>
      </w:r>
      <w:r w:rsidR="002E0AD4">
        <w:rPr>
          <w:rFonts w:ascii="Times New Roman" w:hAnsi="Times New Roman" w:cs="Times New Roman"/>
          <w:sz w:val="32"/>
          <w:szCs w:val="32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</w:rPr>
        <w:t>rda pos(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 xml:space="preserve"> 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>) (pos(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 xml:space="preserve"> 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 xml:space="preserve">)) </w:t>
      </w:r>
      <w:r w:rsidR="002260CA">
        <w:rPr>
          <w:rFonts w:ascii="Times New Roman" w:hAnsi="Times New Roman" w:cs="Times New Roman"/>
          <w:sz w:val="32"/>
          <w:szCs w:val="32"/>
        </w:rPr>
        <w:t>–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 xml:space="preserve">) so’zning 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 xml:space="preserve"> gapdagi joylashuv o’rni. Agar (</w:t>
      </w:r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>) juftlik uchun pos(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 xml:space="preserve"> 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>) &lt; pos(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 xml:space="preserve"> 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 xml:space="preserve">) shart bajariluvchi 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A25976">
        <w:rPr>
          <w:rFonts w:ascii="Cambria Math" w:hAnsi="Cambria Math" w:cs="Cambria Math"/>
          <w:sz w:val="32"/>
          <w:szCs w:val="32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 xml:space="preserve"> gap mavjud bo’lmasa </w:t>
      </w:r>
      <w:r w:rsidRPr="00A25976">
        <w:rPr>
          <w:rFonts w:ascii="Times New Roman" w:hAnsi="Times New Roman" w:cs="Times New Roman"/>
          <w:i/>
          <w:sz w:val="32"/>
          <w:szCs w:val="32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j</w:t>
      </w:r>
      <w:r w:rsidRPr="00A25976">
        <w:rPr>
          <w:rFonts w:ascii="Times New Roman" w:hAnsi="Times New Roman" w:cs="Times New Roman"/>
          <w:sz w:val="32"/>
          <w:szCs w:val="32"/>
        </w:rPr>
        <w:t xml:space="preserve"> =0 bo’ladi.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>Talab qilinadi:</w:t>
      </w:r>
    </w:p>
    <w:p w:rsidR="00022E02" w:rsidRPr="00A25976" w:rsidRDefault="00022E02" w:rsidP="00653BCE">
      <w:pPr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so’zlarning juftligi uchrashini ko’rsatuvchi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R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matritsasini faqat nol bo’lmagan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&gt;0 elementlarini 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 uchlik ko’rinishida yozish orqali ixcham ko’rinishda yozish, bu</w:t>
      </w:r>
      <w:r w:rsidR="002E0AD4">
        <w:rPr>
          <w:rFonts w:ascii="Times New Roman" w:hAnsi="Times New Roman" w:cs="Times New Roman"/>
          <w:sz w:val="32"/>
          <w:szCs w:val="32"/>
          <w:lang w:val="en-US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rda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–satr nomeri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– ustun nomeri;</w:t>
      </w:r>
    </w:p>
    <w:p w:rsidR="00022E02" w:rsidRPr="00A25976" w:rsidRDefault="00022E02" w:rsidP="00653BCE">
      <w:pPr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boshq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so’zlar bilan juftlikda uchrash chastotasi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="00B5231F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+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= max bo’lgan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A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so’z(lar) aniqlansin.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7</w:t>
      </w:r>
      <w:r w:rsidR="00022E02" w:rsidRPr="00A25976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1</w:t>
      </w:r>
      <w:r w:rsidR="00653BCE" w:rsidRPr="00857C84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>Семантическая близость слов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Текстовый документ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на естественном языке задан как множество из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&gt;1) предложений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022E02" w:rsidRPr="00A25976">
        <w:rPr>
          <w:rFonts w:ascii="Cambria Math" w:hAnsi="Cambria Math" w:cs="Cambria Math"/>
          <w:sz w:val="32"/>
          <w:szCs w:val="32"/>
          <w:vertAlign w:val="subscript"/>
          <w:lang w:val="ru-RU"/>
        </w:rPr>
        <w:t>∈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{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,…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Концом предложения является символ из множества 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{.,?,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!}. Анализ текста реализуется через словарь из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&gt;1) ключевых сл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vertAlign w:val="subscript"/>
          <w:lang w:val="ru-RU"/>
        </w:rPr>
        <w:t>∈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{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1,…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Предобработка документа сводится к формированию матрицы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×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попарной встречаемости слов </w:t>
      </w:r>
      <w:proofErr w:type="gramStart"/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proofErr w:type="gramEnd"/>
      <w:r w:rsidR="00022E02"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≠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1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предложениях, ненулевые значения элементов которой вычисляются как</w:t>
      </w:r>
    </w:p>
    <w:p w:rsidR="00653BCE" w:rsidRDefault="00022E02" w:rsidP="00653BC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=|{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|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o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&lt;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o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1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}|,</w:t>
      </w:r>
    </w:p>
    <w:p w:rsidR="00022E02" w:rsidRPr="00A25976" w:rsidRDefault="00022E02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где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o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) (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o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) – позиция слов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в предложени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 Если для пары 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не существует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для которого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o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&lt;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pos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т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0.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: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>–</w:t>
      </w:r>
      <w:r w:rsidR="00653BCE" w:rsidRPr="00653BCE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записать матрицу попарной встречаемости сл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в упакованном виде, сохраняя лишь ненулевые значения элемен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&gt;0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в виде троек (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, гд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–номер строки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– номер столбца;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– определить слово(а)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 частота встречаемости которого(ых) в паре с другими словами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="00B5231F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+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=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ax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7</w:t>
      </w:r>
      <w:r w:rsidR="00022E02" w:rsidRPr="00A25976">
        <w:rPr>
          <w:rFonts w:ascii="Times New Roman" w:hAnsi="Times New Roman" w:cs="Times New Roman"/>
          <w:b/>
          <w:sz w:val="32"/>
          <w:szCs w:val="32"/>
          <w:lang w:val="ru-RU"/>
        </w:rPr>
        <w:t>.2</w:t>
      </w:r>
      <w:r w:rsidR="00653BCE" w:rsidRPr="00857C84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Hujjatlarning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emantic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bog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langanlig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abiiy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ildag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–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matnl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hujjat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&gt;1)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gapla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plam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proofErr w:type="gramEnd"/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022E02" w:rsidRPr="00A25976">
        <w:rPr>
          <w:rFonts w:ascii="Cambria Math" w:hAnsi="Cambria Math" w:cs="Cambria Math"/>
          <w:sz w:val="32"/>
          <w:szCs w:val="32"/>
          <w:vertAlign w:val="subscript"/>
          <w:lang w:val="ru-RU"/>
        </w:rPr>
        <w:t>∈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{1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k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rinishid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Gap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ugashin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{.,?,!}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plamg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kiruvch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belgila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bildirad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Mat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ahlil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End"/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&gt;1)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s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zla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juftlig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vertAlign w:val="subscript"/>
          <w:lang w:val="ru-RU"/>
        </w:rPr>
        <w:t>∈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{1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plam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orqal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amalg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oshirilad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hujjatdag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proofErr w:type="gramEnd"/>
      <w:r w:rsidR="00022E02"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s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zla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juftligin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uchraydiga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gapla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sonin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hisoblovch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coun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funksiy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aniqlanga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lsi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Berilgan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 xml:space="preserve">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v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2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hujjatlar uchun talab qilinadi: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lastRenderedPageBreak/>
        <w:t xml:space="preserve">– </w:t>
      </w: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har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 bir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en-US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so’zlar juftligi uchun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1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 coun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),</w:t>
      </w:r>
      <w:r w:rsidR="00B5231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2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 xml:space="preserve"> count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 xml:space="preserve">) hisoblansin;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–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ru-RU"/>
        </w:rPr>
        <w:t>2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hujjatla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og’langanlig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022E02" w:rsidRPr="00A25976" w:rsidRDefault="00653BCE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object w:dxaOrig="4680" w:dyaOrig="700">
          <v:shape id="_x0000_i1312" type="#_x0000_t75" style="width:301.5pt;height:54.75pt" o:ole="" fillcolor="window">
            <v:imagedata r:id="rId691" o:title=""/>
          </v:shape>
          <o:OLEObject Type="Embed" ProgID="Equation.DSMT4" ShapeID="_x0000_i1312" DrawAspect="Content" ObjectID="_1798395378" r:id="rId692"/>
        </w:object>
      </w:r>
    </w:p>
    <w:p w:rsidR="00022E02" w:rsidRPr="00A25976" w:rsidRDefault="00022E02" w:rsidP="00653BCE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en-US"/>
        </w:rPr>
        <w:t>k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rinishida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hisoblansi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7</w:t>
      </w:r>
      <w:r w:rsidR="00022E02" w:rsidRPr="00A25976">
        <w:rPr>
          <w:rFonts w:ascii="Times New Roman" w:hAnsi="Times New Roman" w:cs="Times New Roman"/>
          <w:b/>
          <w:sz w:val="32"/>
          <w:szCs w:val="32"/>
          <w:lang w:val="ru-RU"/>
        </w:rPr>
        <w:t>.2</w:t>
      </w:r>
      <w:r w:rsidR="00653BCE" w:rsidRPr="00653BCE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>Семантическая связанность документов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Текстовые документы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1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и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2 на естественном языке заданы множествами соответственно из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1=|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1| и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2=|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2| 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1&gt;1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2&gt;1) предложений. Концом предложения является символ из множества 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{.,?,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!}.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Анализ документов реализуется через набор из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&gt;1) пар сл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proofErr w:type="gramStart"/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vertAlign w:val="subscript"/>
          <w:lang w:val="ru-RU"/>
        </w:rPr>
        <w:t>∈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{1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Считается, что определена функция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coun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proofErr w:type="gramStart"/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) для подсчета числа предложений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документа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содержащих пару сл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022E02"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Требуется: </w:t>
      </w:r>
    </w:p>
    <w:p w:rsidR="00022E02" w:rsidRPr="00A25976" w:rsidRDefault="00022E02" w:rsidP="00653BCE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определи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значения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1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oun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1),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2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coun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2) по каждой паре сл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; </w:t>
      </w:r>
    </w:p>
    <w:p w:rsidR="00022E02" w:rsidRPr="00A25976" w:rsidRDefault="00022E02" w:rsidP="00653BCE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A25976">
        <w:rPr>
          <w:rFonts w:ascii="Times New Roman" w:hAnsi="Times New Roman" w:cs="Times New Roman"/>
          <w:sz w:val="32"/>
          <w:szCs w:val="32"/>
          <w:lang w:val="ru-RU"/>
        </w:rPr>
        <w:t>вычислить</w:t>
      </w:r>
      <w:proofErr w:type="gramEnd"/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связанность докумен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1 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2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как</w:t>
      </w:r>
    </w:p>
    <w:p w:rsidR="00022E02" w:rsidRPr="00A25976" w:rsidRDefault="00653BCE" w:rsidP="00653BCE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ru-RU"/>
        </w:rPr>
        <w:object w:dxaOrig="5020" w:dyaOrig="740">
          <v:shape id="_x0000_i1313" type="#_x0000_t75" style="width:294pt;height:47.25pt" o:ole="" fillcolor="window">
            <v:imagedata r:id="rId693" o:title=""/>
          </v:shape>
          <o:OLEObject Type="Embed" ProgID="Equation.3" ShapeID="_x0000_i1313" DrawAspect="Content" ObjectID="_1798395379" r:id="rId694"/>
        </w:objec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7</w:t>
      </w:r>
      <w:r w:rsidR="00022E02" w:rsidRPr="00A25976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Pr="00A25976">
        <w:rPr>
          <w:rFonts w:ascii="Times New Roman" w:hAnsi="Times New Roman" w:cs="Times New Roman"/>
          <w:b/>
          <w:sz w:val="32"/>
          <w:szCs w:val="32"/>
          <w:lang w:val="ru-RU"/>
        </w:rPr>
        <w:t>3</w:t>
      </w:r>
      <w:r w:rsidR="00653BCE" w:rsidRPr="00857C84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rigramm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uchrashi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chastotas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).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‘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’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’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’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’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belgila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plamida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shakllanga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&gt;1)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ixtiyoriy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uzunlikdag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vertAlign w:val="subscript"/>
          <w:lang w:val="ru-RU"/>
        </w:rPr>
        <w:t>∈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{1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ru-RU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zanjirla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plam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lsi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Elementlar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yz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="00022E02"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lgan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rigrimmla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t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plamid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ularn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uchrash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chastotalarini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|{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yz</w:t>
      </w:r>
      <w:r w:rsidR="00022E02"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|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≠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022E02"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\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=1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}|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k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rinishida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hisoblash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aniqlanga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lsin</w:t>
      </w:r>
      <w:r w:rsidR="00022E02"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A25976">
        <w:rPr>
          <w:rFonts w:ascii="Times New Roman" w:hAnsi="Times New Roman" w:cs="Times New Roman"/>
          <w:sz w:val="32"/>
          <w:szCs w:val="32"/>
          <w:lang w:val="en-US"/>
        </w:rPr>
        <w:t>Berilgan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zanjirdag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ir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Cambria Math" w:hAnsi="Cambria Math" w:cs="Cambria Math"/>
          <w:sz w:val="32"/>
          <w:szCs w:val="32"/>
          <w:lang w:val="ru-RU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yicha</w:t>
      </w:r>
      <w:r w:rsidR="00B5231F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uchrash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chastotasi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maksimal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lga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yz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ko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’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rinishidagi</w:t>
      </w:r>
      <w:r w:rsidRPr="00A25976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trigrimmlar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aniqlansin</w:t>
      </w:r>
      <w:r w:rsidRPr="00A259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</w:t>
      </w:r>
      <w:r w:rsidR="00022E02" w:rsidRPr="00A25976">
        <w:rPr>
          <w:rFonts w:ascii="Times New Roman" w:hAnsi="Times New Roman" w:cs="Times New Roman"/>
          <w:b/>
          <w:sz w:val="32"/>
          <w:szCs w:val="32"/>
        </w:rPr>
        <w:t>.</w:t>
      </w:r>
      <w:r w:rsidR="005136B2">
        <w:rPr>
          <w:rFonts w:ascii="Times New Roman" w:hAnsi="Times New Roman" w:cs="Times New Roman"/>
          <w:b/>
          <w:sz w:val="32"/>
          <w:szCs w:val="32"/>
        </w:rPr>
        <w:t>3</w:t>
      </w:r>
      <w:r w:rsidR="00653BCE" w:rsidRPr="00857C84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Частота встречаемости триграмм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. Задано множество из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&gt;1) цепочек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022E02" w:rsidRPr="00A25976">
        <w:rPr>
          <w:rFonts w:ascii="Times New Roman" w:hAnsi="Times New Roman" w:cs="Times New Roman"/>
          <w:sz w:val="32"/>
          <w:szCs w:val="32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>}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vertAlign w:val="subscript"/>
        </w:rPr>
        <w:t>∈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{1,…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произвольной длины, сформированных из набора символ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</w:rPr>
        <w:t>=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="00022E02" w:rsidRPr="00A25976">
        <w:rPr>
          <w:rFonts w:ascii="Times New Roman" w:hAnsi="Times New Roman" w:cs="Times New Roman"/>
          <w:sz w:val="32"/>
          <w:szCs w:val="32"/>
        </w:rPr>
        <w:t>}. На множестве триграмм вида {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yz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}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="00022E02" w:rsidRPr="00A25976">
        <w:rPr>
          <w:rFonts w:ascii="Cambria Math" w:hAnsi="Cambria Math" w:cs="Cambria Math"/>
          <w:sz w:val="32"/>
          <w:szCs w:val="32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определено вычисление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>частоты их встречаемости как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022E02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|{ </w:t>
      </w:r>
      <w:r w:rsidRPr="00A25976">
        <w:rPr>
          <w:rFonts w:ascii="Times New Roman" w:hAnsi="Times New Roman" w:cs="Times New Roman"/>
          <w:i/>
          <w:sz w:val="32"/>
          <w:szCs w:val="32"/>
        </w:rPr>
        <w:t>xyz</w:t>
      </w:r>
      <w:r w:rsidRPr="00A25976">
        <w:rPr>
          <w:rFonts w:ascii="Cambria Math" w:hAnsi="Cambria Math" w:cs="Cambria Math"/>
          <w:sz w:val="32"/>
          <w:szCs w:val="32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 xml:space="preserve"> | 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sz w:val="32"/>
          <w:szCs w:val="32"/>
        </w:rPr>
        <w:t>≠</w:t>
      </w:r>
      <w:r w:rsidRPr="00A25976">
        <w:rPr>
          <w:rFonts w:ascii="Times New Roman" w:hAnsi="Times New Roman" w:cs="Times New Roman"/>
          <w:i/>
          <w:sz w:val="32"/>
          <w:szCs w:val="32"/>
        </w:rPr>
        <w:t>y</w:t>
      </w:r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</w:rPr>
        <w:t>x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y</w:t>
      </w:r>
      <w:r w:rsidRPr="00A25976">
        <w:rPr>
          <w:rFonts w:ascii="Cambria Math" w:hAnsi="Cambria Math" w:cs="Cambria Math"/>
          <w:sz w:val="32"/>
          <w:szCs w:val="32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</w:rPr>
        <w:t>R</w:t>
      </w:r>
      <w:r w:rsidRPr="00A25976">
        <w:rPr>
          <w:rFonts w:ascii="Times New Roman" w:hAnsi="Times New Roman" w:cs="Times New Roman"/>
          <w:sz w:val="32"/>
          <w:szCs w:val="32"/>
        </w:rPr>
        <w:t>\{</w:t>
      </w:r>
      <w:r w:rsidRPr="00A25976">
        <w:rPr>
          <w:rFonts w:ascii="Times New Roman" w:hAnsi="Times New Roman" w:cs="Times New Roman"/>
          <w:i/>
          <w:sz w:val="32"/>
          <w:szCs w:val="32"/>
        </w:rPr>
        <w:t>z</w:t>
      </w:r>
      <w:r w:rsidRPr="00A25976">
        <w:rPr>
          <w:rFonts w:ascii="Times New Roman" w:hAnsi="Times New Roman" w:cs="Times New Roman"/>
          <w:sz w:val="32"/>
          <w:szCs w:val="32"/>
        </w:rPr>
        <w:t xml:space="preserve">}, </w:t>
      </w:r>
      <w:r w:rsidRPr="00A25976">
        <w:rPr>
          <w:rFonts w:ascii="Times New Roman" w:hAnsi="Times New Roman" w:cs="Times New Roman"/>
          <w:i/>
          <w:sz w:val="32"/>
          <w:szCs w:val="32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>=1,…,</w:t>
      </w:r>
      <w:r w:rsidRPr="00A25976">
        <w:rPr>
          <w:rFonts w:ascii="Times New Roman" w:hAnsi="Times New Roman" w:cs="Times New Roman"/>
          <w:i/>
          <w:sz w:val="32"/>
          <w:szCs w:val="32"/>
        </w:rPr>
        <w:t>m</w:t>
      </w:r>
      <w:r w:rsidRPr="00A25976">
        <w:rPr>
          <w:rFonts w:ascii="Times New Roman" w:hAnsi="Times New Roman" w:cs="Times New Roman"/>
          <w:sz w:val="32"/>
          <w:szCs w:val="32"/>
        </w:rPr>
        <w:t>}|.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Требуется определить триграммы вид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yz</w:t>
      </w:r>
      <w:r w:rsidRPr="00A25976">
        <w:rPr>
          <w:rFonts w:ascii="Times New Roman" w:hAnsi="Times New Roman" w:cs="Times New Roman"/>
          <w:sz w:val="32"/>
          <w:szCs w:val="32"/>
        </w:rPr>
        <w:t xml:space="preserve">, частоты встречаемости которых по каждой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25976">
        <w:rPr>
          <w:rFonts w:ascii="Cambria Math" w:hAnsi="Cambria Math" w:cs="Cambria Math"/>
          <w:sz w:val="32"/>
          <w:szCs w:val="32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</w:rPr>
        <w:t xml:space="preserve"> н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A25976">
        <w:rPr>
          <w:rFonts w:ascii="Times New Roman" w:hAnsi="Times New Roman" w:cs="Times New Roman"/>
          <w:sz w:val="32"/>
          <w:szCs w:val="32"/>
        </w:rPr>
        <w:t xml:space="preserve"> максимальны.</w: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</w:t>
      </w:r>
      <w:r w:rsidR="00022E02" w:rsidRPr="00A25976">
        <w:rPr>
          <w:rFonts w:ascii="Times New Roman" w:hAnsi="Times New Roman" w:cs="Times New Roman"/>
          <w:b/>
          <w:sz w:val="32"/>
          <w:szCs w:val="32"/>
        </w:rPr>
        <w:t>.</w:t>
      </w:r>
      <w:r w:rsidR="005136B2" w:rsidRPr="005136B2">
        <w:rPr>
          <w:rFonts w:ascii="Times New Roman" w:hAnsi="Times New Roman" w:cs="Times New Roman"/>
          <w:b/>
          <w:sz w:val="32"/>
          <w:szCs w:val="32"/>
        </w:rPr>
        <w:t>4</w:t>
      </w:r>
      <w:r w:rsidR="00653BCE" w:rsidRPr="00653BCE">
        <w:rPr>
          <w:rFonts w:ascii="Times New Roman" w:hAnsi="Times New Roman" w:cs="Times New Roman"/>
          <w:b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</w:rPr>
        <w:t>Tabiiy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</w:rPr>
        <w:t>til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da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</w:rPr>
        <w:t>so‘zlarning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</w:rPr>
        <w:t>asoslar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lug‘a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Mat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hujjat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=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/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m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uchrash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lastRenderedPageBreak/>
        <w:t>chastotas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vekto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atrn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qurish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u yer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softHyphen/>
      </w:r>
      <w:r w:rsidR="00022E02" w:rsidRPr="00A25976">
        <w:rPr>
          <w:rFonts w:ascii="Times New Roman" w:hAnsi="Times New Roman" w:cs="Times New Roman"/>
          <w:sz w:val="32"/>
          <w:szCs w:val="32"/>
        </w:rPr>
        <w:sym w:font="Symbol" w:char="F02D"/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hujjatda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lug‘at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kiruvch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‘z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uchrashlar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m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lug‘atda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hujjat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kiruvch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‘zlar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umu</w:t>
      </w:r>
      <w:r w:rsidR="00BC630F" w:rsidRPr="00BC630F">
        <w:rPr>
          <w:rFonts w:ascii="Times New Roman" w:hAnsi="Times New Roman" w:cs="Times New Roman"/>
          <w:sz w:val="32"/>
          <w:szCs w:val="32"/>
          <w:lang w:val="uz-Cyrl-UZ"/>
        </w:rPr>
        <w:t>m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i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</w:t>
      </w:r>
      <w:r w:rsidR="005136B2" w:rsidRPr="005136B2">
        <w:rPr>
          <w:rFonts w:ascii="Times New Roman" w:hAnsi="Times New Roman" w:cs="Times New Roman"/>
          <w:b/>
          <w:sz w:val="32"/>
          <w:szCs w:val="32"/>
          <w:lang w:val="ru-RU"/>
        </w:rPr>
        <w:t>4</w:t>
      </w:r>
      <w:r w:rsidR="00653BCE" w:rsidRPr="00653BCE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Задан набор (словарь)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из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основ слов естественного языка.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>Требуется для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текстового документа построить вектор-строку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с частотой встречаемости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=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>/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m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, где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– число встречаемости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>слова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из словаря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m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sym w:font="Symbol" w:char="F02D"/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общее количество слов из словаря в документе. </w: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</w:t>
      </w:r>
      <w:r w:rsidR="005136B2" w:rsidRPr="005136B2">
        <w:rPr>
          <w:rFonts w:ascii="Times New Roman" w:hAnsi="Times New Roman" w:cs="Times New Roman"/>
          <w:b/>
          <w:sz w:val="32"/>
          <w:szCs w:val="32"/>
        </w:rPr>
        <w:t>5</w:t>
      </w:r>
      <w:r w:rsidR="00653BCE" w:rsidRPr="00653BCE">
        <w:rPr>
          <w:rFonts w:ascii="Times New Roman" w:hAnsi="Times New Roman" w:cs="Times New Roman"/>
          <w:b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</w:rPr>
        <w:t>Tabiiy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</w:rPr>
        <w:t>til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da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</w:rPr>
        <w:t>so‘zlarning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</w:rPr>
        <w:t>asoslar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lug‘a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5552E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5552EA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5552E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5552EA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5552EA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5552E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5552EA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5552EA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kolleksiyada</w:t>
      </w:r>
      <w:r w:rsid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m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mat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hujjatlar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5552EA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lug‘atga</w:t>
      </w:r>
      <w:r w:rsidR="005552EA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kiruvch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52EA" w:rsidRPr="005552EA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5552EA" w:rsidRP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‘z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uchrashlari</w:t>
      </w:r>
      <w:r w:rsid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chastotalar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hujjatda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‘z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kirish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ni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lug‘atda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‘zlar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umumi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soni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nisbat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="00022E02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B5231F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C630F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022E02" w:rsidRPr="00A25976" w:rsidRDefault="00BC630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Mat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ujjatlar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ekto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552EA" w:rsidRPr="005552EA">
        <w:rPr>
          <w:rFonts w:ascii="Times New Roman" w:hAnsi="Times New Roman" w:cs="Times New Roman"/>
          <w:sz w:val="32"/>
          <w:szCs w:val="32"/>
          <w:lang w:val="uz-Cyrl-UZ"/>
        </w:rPr>
        <w:t>{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5552EA" w:rsidRPr="005552EA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uftliklar</w:t>
      </w:r>
      <w:r w:rsidR="005552EA" w:rsidRP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chi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sinus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sofas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ichik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uftlik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pilsi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022E02" w:rsidRPr="00A25976" w:rsidRDefault="00C83B31" w:rsidP="00653BC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56"/>
          <w:sz w:val="32"/>
          <w:szCs w:val="32"/>
        </w:rPr>
        <w:object w:dxaOrig="3140" w:dyaOrig="1160">
          <v:shape id="_x0000_i1314" type="#_x0000_t75" style="width:258.75pt;height:85.5pt" o:ole="" fillcolor="window">
            <v:imagedata r:id="rId695" o:title=""/>
          </v:shape>
          <o:OLEObject Type="Embed" ProgID="Equation.3" ShapeID="_x0000_i1314" DrawAspect="Content" ObjectID="_1798395380" r:id="rId696"/>
        </w:object>
      </w:r>
      <w:r w:rsidR="00AF3D4E">
        <w:rPr>
          <w:rFonts w:ascii="Times New Roman" w:hAnsi="Times New Roman" w:cs="Times New Roman"/>
          <w:sz w:val="32"/>
          <w:szCs w:val="32"/>
        </w:rPr>
        <w:t xml:space="preserve">    </w: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</w:t>
      </w:r>
      <w:r w:rsidR="005136B2" w:rsidRPr="005136B2">
        <w:rPr>
          <w:rFonts w:ascii="Times New Roman" w:hAnsi="Times New Roman" w:cs="Times New Roman"/>
          <w:b/>
          <w:sz w:val="32"/>
          <w:szCs w:val="32"/>
          <w:lang w:val="ru-RU"/>
        </w:rPr>
        <w:t>5</w:t>
      </w:r>
      <w:r w:rsidR="00653BCE" w:rsidRPr="00653BCE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Задан набор (словарь)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5552EA">
        <w:rPr>
          <w:rFonts w:ascii="Times New Roman" w:hAnsi="Times New Roman" w:cs="Times New Roman"/>
          <w:sz w:val="32"/>
          <w:szCs w:val="32"/>
        </w:rPr>
        <w:t>=(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5552E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5552EA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022E02" w:rsidRPr="005552EA">
        <w:rPr>
          <w:rFonts w:ascii="Times New Roman" w:hAnsi="Times New Roman" w:cs="Times New Roman"/>
          <w:sz w:val="32"/>
          <w:szCs w:val="32"/>
        </w:rPr>
        <w:t>,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proofErr w:type="gramEnd"/>
      <w:r w:rsidR="00022E02" w:rsidRPr="005552EA">
        <w:rPr>
          <w:rFonts w:ascii="Times New Roman" w:hAnsi="Times New Roman" w:cs="Times New Roman"/>
          <w:sz w:val="32"/>
          <w:szCs w:val="32"/>
        </w:rPr>
        <w:t xml:space="preserve">) из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 основ слов естественного языка.</w:t>
      </w:r>
      <w:r w:rsidR="00022E02" w:rsidRP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В </w:t>
      </w:r>
      <w:r w:rsidR="005552EA" w:rsidRPr="005552EA">
        <w:rPr>
          <w:rFonts w:ascii="Times New Roman" w:hAnsi="Times New Roman" w:cs="Times New Roman"/>
          <w:sz w:val="32"/>
          <w:szCs w:val="32"/>
          <w:lang w:val="uz-Cyrl-UZ"/>
        </w:rPr>
        <w:t xml:space="preserve">коллекции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5552EA">
        <w:rPr>
          <w:rFonts w:ascii="Times New Roman" w:hAnsi="Times New Roman" w:cs="Times New Roman"/>
          <w:sz w:val="32"/>
          <w:szCs w:val="32"/>
        </w:rPr>
        <w:t>=(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5552E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5552EA">
        <w:rPr>
          <w:rFonts w:ascii="Times New Roman" w:hAnsi="Times New Roman" w:cs="Times New Roman"/>
          <w:sz w:val="32"/>
          <w:szCs w:val="32"/>
        </w:rPr>
        <w:t>,…,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) каждый из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 текстовых документов</w:t>
      </w:r>
      <w:r w:rsidR="00B5231F" w:rsidRPr="005552EA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5552EA">
        <w:rPr>
          <w:rFonts w:ascii="Times New Roman" w:hAnsi="Times New Roman" w:cs="Times New Roman"/>
          <w:sz w:val="32"/>
          <w:szCs w:val="32"/>
        </w:rPr>
        <w:t>описывается</w:t>
      </w:r>
      <w:r w:rsidR="00B5231F" w:rsidRPr="005552EA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через частоту встречаемости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 слов из словаря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5552EA">
        <w:rPr>
          <w:rFonts w:ascii="Times New Roman" w:hAnsi="Times New Roman" w:cs="Times New Roman"/>
          <w:sz w:val="32"/>
          <w:szCs w:val="32"/>
        </w:rPr>
        <w:t>. Значение</w:t>
      </w:r>
      <w:r w:rsidR="00B5231F" w:rsidRPr="005552EA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="00022E02" w:rsidRPr="005552EA">
        <w:rPr>
          <w:rFonts w:ascii="Cambria Math" w:hAnsi="Cambria Math" w:cs="Cambria Math"/>
          <w:sz w:val="32"/>
          <w:szCs w:val="32"/>
        </w:rPr>
        <w:t>∈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 вычисляется как количество (доля) вхождений слова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5552EA">
        <w:rPr>
          <w:rFonts w:ascii="Cambria Math" w:hAnsi="Cambria Math" w:cs="Cambria Math"/>
          <w:sz w:val="32"/>
          <w:szCs w:val="32"/>
        </w:rPr>
        <w:t>∈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 относительно общего количества слов из словаря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5552EA">
        <w:rPr>
          <w:rFonts w:ascii="Times New Roman" w:hAnsi="Times New Roman" w:cs="Times New Roman"/>
          <w:sz w:val="32"/>
          <w:szCs w:val="32"/>
        </w:rPr>
        <w:t xml:space="preserve"> в документе </w:t>
      </w:r>
      <w:r w:rsidR="00022E02"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5552EA">
        <w:rPr>
          <w:rFonts w:ascii="Times New Roman" w:hAnsi="Times New Roman" w:cs="Times New Roman"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Требуется по </w:t>
      </w:r>
      <w:r w:rsidR="005552EA">
        <w:rPr>
          <w:rFonts w:ascii="Times New Roman" w:hAnsi="Times New Roman" w:cs="Times New Roman"/>
          <w:sz w:val="32"/>
          <w:szCs w:val="32"/>
          <w:lang w:val="uz-Cyrl-UZ"/>
        </w:rPr>
        <w:t xml:space="preserve">множеству </w:t>
      </w:r>
      <w:r w:rsidRPr="00A25976">
        <w:rPr>
          <w:rFonts w:ascii="Times New Roman" w:hAnsi="Times New Roman" w:cs="Times New Roman"/>
          <w:sz w:val="32"/>
          <w:szCs w:val="32"/>
        </w:rPr>
        <w:t>пар векторных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представлений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 xml:space="preserve">текстовых документов </w:t>
      </w:r>
      <w:r w:rsidR="005552EA" w:rsidRPr="005552EA">
        <w:rPr>
          <w:rFonts w:ascii="Times New Roman" w:hAnsi="Times New Roman" w:cs="Times New Roman"/>
          <w:sz w:val="32"/>
          <w:szCs w:val="32"/>
          <w:lang w:val="ru-RU"/>
        </w:rPr>
        <w:t>{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>)</w:t>
      </w:r>
      <w:r w:rsidR="005552EA">
        <w:rPr>
          <w:rFonts w:ascii="Times New Roman" w:hAnsi="Times New Roman" w:cs="Times New Roman"/>
          <w:sz w:val="32"/>
          <w:szCs w:val="32"/>
        </w:rPr>
        <w:t>}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выбрать пару с наименьшим значением косинусного расстояния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653BCE" w:rsidP="00653BC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56"/>
          <w:sz w:val="32"/>
          <w:szCs w:val="32"/>
        </w:rPr>
        <w:object w:dxaOrig="3140" w:dyaOrig="1160">
          <v:shape id="_x0000_i1315" type="#_x0000_t75" style="width:258.75pt;height:85.5pt" o:ole="" fillcolor="window">
            <v:imagedata r:id="rId695" o:title=""/>
          </v:shape>
          <o:OLEObject Type="Embed" ProgID="Equation.3" ShapeID="_x0000_i1315" DrawAspect="Content" ObjectID="_1798395381" r:id="rId697"/>
        </w:object>
      </w:r>
    </w:p>
    <w:p w:rsidR="00D11353" w:rsidRPr="00A25976" w:rsidRDefault="00D34182" w:rsidP="00D1135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</w:t>
      </w:r>
      <w:r w:rsidR="005136B2">
        <w:rPr>
          <w:rFonts w:ascii="Times New Roman" w:hAnsi="Times New Roman" w:cs="Times New Roman"/>
          <w:b/>
          <w:sz w:val="32"/>
          <w:szCs w:val="32"/>
          <w:lang w:val="en-US"/>
        </w:rPr>
        <w:t>6</w:t>
      </w:r>
      <w:r w:rsidR="00653BCE" w:rsidRPr="00D11353">
        <w:rPr>
          <w:rFonts w:ascii="Times New Roman" w:hAnsi="Times New Roman" w:cs="Times New Roman"/>
          <w:b/>
          <w:sz w:val="32"/>
          <w:szCs w:val="32"/>
          <w:lang w:val="en-US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Tabiiy</w:t>
      </w:r>
      <w:r w:rsidR="00D11353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til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dagi</w:t>
      </w:r>
      <w:r w:rsidR="00D11353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11353"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="00D11353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so‘zlarning</w:t>
      </w:r>
      <w:r w:rsidR="00D11353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asoslar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lug‘at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D11353"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="00D11353" w:rsidRPr="00A25976">
        <w:rPr>
          <w:rFonts w:ascii="Times New Roman" w:hAnsi="Times New Roman" w:cs="Times New Roman"/>
          <w:sz w:val="32"/>
          <w:szCs w:val="32"/>
        </w:rPr>
        <w:t>=(</w:t>
      </w:r>
      <w:r w:rsidR="00D11353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D11353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D11353"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D11353" w:rsidRPr="00A25976">
        <w:rPr>
          <w:rFonts w:ascii="Times New Roman" w:hAnsi="Times New Roman" w:cs="Times New Roman"/>
          <w:sz w:val="32"/>
          <w:szCs w:val="32"/>
        </w:rPr>
        <w:t>,</w:t>
      </w:r>
      <w:r w:rsidR="00D11353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D11353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proofErr w:type="gramEnd"/>
      <w:r w:rsidR="00D11353"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D11353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D1135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D11353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olleksiyada</w:t>
      </w:r>
      <w:r w:rsidR="00D11353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m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atn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lar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D11353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lug‘atga</w:t>
      </w:r>
      <w:r w:rsidR="00D11353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iruvch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11353" w:rsidRPr="005552EA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D11353" w:rsidRP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o‘zlar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chrashlari</w:t>
      </w:r>
      <w:r w:rsidR="00D11353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chastotalar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D11353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D1135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dagi</w:t>
      </w:r>
      <w:r w:rsidR="00D11353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c</w:t>
      </w:r>
      <w:r w:rsidR="00D1135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D11353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o‘zning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irishlar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onining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lug‘atdag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lastRenderedPageBreak/>
        <w:t>so‘zlarning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mumiy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oniga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isbat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D1135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="00D11353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D11353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D11353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D11353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D11353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C83B31" w:rsidRPr="00A25976" w:rsidRDefault="0009327F" w:rsidP="00C83B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Matn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ujjatlarning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ektor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ining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C83B31" w:rsidRPr="005552EA">
        <w:rPr>
          <w:rFonts w:ascii="Times New Roman" w:hAnsi="Times New Roman" w:cs="Times New Roman"/>
          <w:sz w:val="32"/>
          <w:szCs w:val="32"/>
          <w:lang w:val="uz-Cyrl-UZ"/>
        </w:rPr>
        <w:t>{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C83B3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C83B3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C83B3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C83B3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C83B31" w:rsidRPr="005552EA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uftliklar</w:t>
      </w:r>
      <w:r w:rsidR="00C83B31" w:rsidRP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C83B3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chida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Xelinger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masofasi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ng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ichik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ga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uftlik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pilsin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022E02" w:rsidRPr="00A25976" w:rsidRDefault="00653BCE" w:rsidP="00653BC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A25976">
        <w:rPr>
          <w:rFonts w:ascii="Times New Roman" w:hAnsi="Times New Roman" w:cs="Times New Roman"/>
          <w:position w:val="-26"/>
          <w:sz w:val="32"/>
          <w:szCs w:val="32"/>
        </w:rPr>
        <w:object w:dxaOrig="3019" w:dyaOrig="639">
          <v:shape id="_x0000_i1316" type="#_x0000_t75" style="width:195pt;height:42.75pt" o:ole="" fillcolor="window">
            <v:imagedata r:id="rId698" o:title=""/>
          </v:shape>
          <o:OLEObject Type="Embed" ProgID="Equation.3" ShapeID="_x0000_i1316" DrawAspect="Content" ObjectID="_1798395382" r:id="rId699"/>
        </w:object>
      </w:r>
    </w:p>
    <w:p w:rsidR="00D11353" w:rsidRPr="00A25976" w:rsidRDefault="00D11353" w:rsidP="00D1135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  <w:lang w:val="uz-Cyrl-UZ"/>
        </w:rPr>
        <w:t>7.</w:t>
      </w:r>
      <w:r w:rsidR="005136B2" w:rsidRPr="005136B2">
        <w:rPr>
          <w:rFonts w:ascii="Times New Roman" w:hAnsi="Times New Roman" w:cs="Times New Roman"/>
          <w:b/>
          <w:sz w:val="32"/>
          <w:szCs w:val="32"/>
          <w:lang w:val="ru-RU"/>
        </w:rPr>
        <w:t>6</w:t>
      </w:r>
      <w:r w:rsidR="00022E02" w:rsidRPr="00D11353">
        <w:rPr>
          <w:rFonts w:ascii="Times New Roman" w:hAnsi="Times New Roman" w:cs="Times New Roman"/>
          <w:b/>
          <w:sz w:val="32"/>
          <w:szCs w:val="32"/>
        </w:rPr>
        <w:t>.</w:t>
      </w:r>
      <w:r w:rsidR="00022E02" w:rsidRPr="00D11353">
        <w:rPr>
          <w:rFonts w:ascii="Times New Roman" w:hAnsi="Times New Roman" w:cs="Times New Roman"/>
          <w:sz w:val="32"/>
          <w:szCs w:val="32"/>
        </w:rPr>
        <w:t xml:space="preserve"> </w:t>
      </w:r>
      <w:r w:rsidRPr="005552EA">
        <w:rPr>
          <w:rFonts w:ascii="Times New Roman" w:hAnsi="Times New Roman" w:cs="Times New Roman"/>
          <w:sz w:val="32"/>
          <w:szCs w:val="32"/>
        </w:rPr>
        <w:t xml:space="preserve">Задан набор (словарь)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5552EA">
        <w:rPr>
          <w:rFonts w:ascii="Times New Roman" w:hAnsi="Times New Roman" w:cs="Times New Roman"/>
          <w:sz w:val="32"/>
          <w:szCs w:val="32"/>
        </w:rPr>
        <w:t>=(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5552E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5552EA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Pr="005552EA">
        <w:rPr>
          <w:rFonts w:ascii="Times New Roman" w:hAnsi="Times New Roman" w:cs="Times New Roman"/>
          <w:sz w:val="32"/>
          <w:szCs w:val="32"/>
        </w:rPr>
        <w:t>,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proofErr w:type="gramEnd"/>
      <w:r w:rsidRPr="005552EA">
        <w:rPr>
          <w:rFonts w:ascii="Times New Roman" w:hAnsi="Times New Roman" w:cs="Times New Roman"/>
          <w:sz w:val="32"/>
          <w:szCs w:val="32"/>
        </w:rPr>
        <w:t xml:space="preserve">) из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5552EA">
        <w:rPr>
          <w:rFonts w:ascii="Times New Roman" w:hAnsi="Times New Roman" w:cs="Times New Roman"/>
          <w:sz w:val="32"/>
          <w:szCs w:val="32"/>
        </w:rPr>
        <w:t xml:space="preserve"> основ слов естественного языка.</w:t>
      </w:r>
      <w:r w:rsidRPr="005552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5552EA">
        <w:rPr>
          <w:rFonts w:ascii="Times New Roman" w:hAnsi="Times New Roman" w:cs="Times New Roman"/>
          <w:sz w:val="32"/>
          <w:szCs w:val="32"/>
        </w:rPr>
        <w:t xml:space="preserve">В </w:t>
      </w:r>
      <w:r w:rsidRPr="005552EA">
        <w:rPr>
          <w:rFonts w:ascii="Times New Roman" w:hAnsi="Times New Roman" w:cs="Times New Roman"/>
          <w:sz w:val="32"/>
          <w:szCs w:val="32"/>
          <w:lang w:val="uz-Cyrl-UZ"/>
        </w:rPr>
        <w:t xml:space="preserve">коллекции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5552EA">
        <w:rPr>
          <w:rFonts w:ascii="Times New Roman" w:hAnsi="Times New Roman" w:cs="Times New Roman"/>
          <w:sz w:val="32"/>
          <w:szCs w:val="32"/>
        </w:rPr>
        <w:t>=(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5552EA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5552EA">
        <w:rPr>
          <w:rFonts w:ascii="Times New Roman" w:hAnsi="Times New Roman" w:cs="Times New Roman"/>
          <w:sz w:val="32"/>
          <w:szCs w:val="32"/>
        </w:rPr>
        <w:t>,…,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5552EA">
        <w:rPr>
          <w:rFonts w:ascii="Times New Roman" w:hAnsi="Times New Roman" w:cs="Times New Roman"/>
          <w:sz w:val="32"/>
          <w:szCs w:val="32"/>
        </w:rPr>
        <w:t xml:space="preserve">) каждый из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5552EA">
        <w:rPr>
          <w:rFonts w:ascii="Times New Roman" w:hAnsi="Times New Roman" w:cs="Times New Roman"/>
          <w:sz w:val="32"/>
          <w:szCs w:val="32"/>
        </w:rPr>
        <w:t xml:space="preserve"> текстовых документов описывается через частоту встречаемости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5552EA">
        <w:rPr>
          <w:rFonts w:ascii="Times New Roman" w:hAnsi="Times New Roman" w:cs="Times New Roman"/>
          <w:sz w:val="32"/>
          <w:szCs w:val="32"/>
        </w:rPr>
        <w:t xml:space="preserve"> слов из словаря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5552EA">
        <w:rPr>
          <w:rFonts w:ascii="Times New Roman" w:hAnsi="Times New Roman" w:cs="Times New Roman"/>
          <w:sz w:val="32"/>
          <w:szCs w:val="32"/>
        </w:rPr>
        <w:t xml:space="preserve">. Значение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j</w:t>
      </w:r>
      <w:r w:rsidRPr="005552EA">
        <w:rPr>
          <w:rFonts w:ascii="Cambria Math" w:hAnsi="Cambria Math" w:cs="Cambria Math"/>
          <w:sz w:val="32"/>
          <w:szCs w:val="32"/>
        </w:rPr>
        <w:t>∈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5552EA">
        <w:rPr>
          <w:rFonts w:ascii="Times New Roman" w:hAnsi="Times New Roman" w:cs="Times New Roman"/>
          <w:sz w:val="32"/>
          <w:szCs w:val="32"/>
        </w:rPr>
        <w:t xml:space="preserve"> вычисляется как количество (доля) вхождений слова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5552EA">
        <w:rPr>
          <w:rFonts w:ascii="Cambria Math" w:hAnsi="Cambria Math" w:cs="Cambria Math"/>
          <w:sz w:val="32"/>
          <w:szCs w:val="32"/>
        </w:rPr>
        <w:t>∈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5552EA">
        <w:rPr>
          <w:rFonts w:ascii="Times New Roman" w:hAnsi="Times New Roman" w:cs="Times New Roman"/>
          <w:sz w:val="32"/>
          <w:szCs w:val="32"/>
        </w:rPr>
        <w:t xml:space="preserve"> относительно общего количества слов из словаря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5552EA">
        <w:rPr>
          <w:rFonts w:ascii="Times New Roman" w:hAnsi="Times New Roman" w:cs="Times New Roman"/>
          <w:sz w:val="32"/>
          <w:szCs w:val="32"/>
        </w:rPr>
        <w:t xml:space="preserve"> в документе </w:t>
      </w:r>
      <w:r w:rsidRPr="005552EA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5552EA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5552EA">
        <w:rPr>
          <w:rFonts w:ascii="Times New Roman" w:hAnsi="Times New Roman" w:cs="Times New Roman"/>
          <w:sz w:val="32"/>
          <w:szCs w:val="32"/>
        </w:rPr>
        <w:t>.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022E02" w:rsidP="00C83B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D11353">
        <w:rPr>
          <w:rFonts w:ascii="Times New Roman" w:hAnsi="Times New Roman" w:cs="Times New Roman"/>
          <w:sz w:val="32"/>
          <w:szCs w:val="32"/>
        </w:rPr>
        <w:t>Требуется по парам векторных</w:t>
      </w:r>
      <w:r w:rsidR="00B5231F" w:rsidRPr="00D11353">
        <w:rPr>
          <w:rFonts w:ascii="Times New Roman" w:hAnsi="Times New Roman" w:cs="Times New Roman"/>
          <w:sz w:val="32"/>
          <w:szCs w:val="32"/>
        </w:rPr>
        <w:t xml:space="preserve"> </w:t>
      </w:r>
      <w:r w:rsidRPr="00D11353">
        <w:rPr>
          <w:rFonts w:ascii="Times New Roman" w:hAnsi="Times New Roman" w:cs="Times New Roman"/>
          <w:sz w:val="32"/>
          <w:szCs w:val="32"/>
        </w:rPr>
        <w:t>представлений</w:t>
      </w:r>
      <w:r w:rsidR="00B5231F" w:rsidRPr="00D11353">
        <w:rPr>
          <w:rFonts w:ascii="Times New Roman" w:hAnsi="Times New Roman" w:cs="Times New Roman"/>
          <w:sz w:val="32"/>
          <w:szCs w:val="32"/>
        </w:rPr>
        <w:t xml:space="preserve"> </w:t>
      </w:r>
      <w:r w:rsidRPr="00D11353">
        <w:rPr>
          <w:rFonts w:ascii="Times New Roman" w:hAnsi="Times New Roman" w:cs="Times New Roman"/>
          <w:sz w:val="32"/>
          <w:szCs w:val="32"/>
        </w:rPr>
        <w:t>текстовых документов (</w:t>
      </w:r>
      <w:r w:rsidRPr="00D11353">
        <w:rPr>
          <w:rFonts w:ascii="Times New Roman" w:hAnsi="Times New Roman" w:cs="Times New Roman"/>
          <w:i/>
          <w:sz w:val="32"/>
          <w:szCs w:val="32"/>
          <w:lang w:val="en-US"/>
        </w:rPr>
        <w:t>Di</w:t>
      </w:r>
      <w:r w:rsidRPr="00D11353">
        <w:rPr>
          <w:rFonts w:ascii="Times New Roman" w:hAnsi="Times New Roman" w:cs="Times New Roman"/>
          <w:sz w:val="32"/>
          <w:szCs w:val="32"/>
        </w:rPr>
        <w:t>,</w:t>
      </w:r>
      <w:r w:rsidRPr="00D11353">
        <w:rPr>
          <w:rFonts w:ascii="Times New Roman" w:hAnsi="Times New Roman" w:cs="Times New Roman"/>
          <w:i/>
          <w:sz w:val="32"/>
          <w:szCs w:val="32"/>
          <w:lang w:val="en-US"/>
        </w:rPr>
        <w:t>Dj</w:t>
      </w:r>
      <w:r w:rsidRPr="00D11353">
        <w:rPr>
          <w:rFonts w:ascii="Times New Roman" w:hAnsi="Times New Roman" w:cs="Times New Roman"/>
          <w:sz w:val="32"/>
          <w:szCs w:val="32"/>
        </w:rPr>
        <w:t>)</w:t>
      </w:r>
      <w:r w:rsidR="00B5231F" w:rsidRPr="00D11353">
        <w:rPr>
          <w:rFonts w:ascii="Times New Roman" w:hAnsi="Times New Roman" w:cs="Times New Roman"/>
          <w:sz w:val="32"/>
          <w:szCs w:val="32"/>
        </w:rPr>
        <w:t xml:space="preserve"> </w:t>
      </w:r>
      <w:r w:rsidRPr="00D11353">
        <w:rPr>
          <w:rFonts w:ascii="Times New Roman" w:hAnsi="Times New Roman" w:cs="Times New Roman"/>
          <w:sz w:val="32"/>
          <w:szCs w:val="32"/>
        </w:rPr>
        <w:t>выбрать пару с наименьшим значением расстояния Хелингера</w:t>
      </w:r>
    </w:p>
    <w:p w:rsidR="00022E02" w:rsidRPr="00A25976" w:rsidRDefault="00653BCE" w:rsidP="00653BCE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26"/>
          <w:sz w:val="32"/>
          <w:szCs w:val="32"/>
        </w:rPr>
        <w:object w:dxaOrig="3019" w:dyaOrig="639">
          <v:shape id="_x0000_i1317" type="#_x0000_t75" style="width:213pt;height:47.25pt" o:ole="" fillcolor="window">
            <v:imagedata r:id="rId698" o:title=""/>
          </v:shape>
          <o:OLEObject Type="Embed" ProgID="Equation.3" ShapeID="_x0000_i1317" DrawAspect="Content" ObjectID="_1798395383" r:id="rId700"/>
        </w:objec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</w:rPr>
        <w:t>7.</w:t>
      </w:r>
      <w:r w:rsidR="005136B2">
        <w:rPr>
          <w:rFonts w:ascii="Times New Roman" w:hAnsi="Times New Roman" w:cs="Times New Roman"/>
          <w:b/>
          <w:sz w:val="32"/>
          <w:szCs w:val="32"/>
        </w:rPr>
        <w:t>7</w:t>
      </w:r>
      <w:r w:rsidR="00653BCE" w:rsidRPr="00653BCE">
        <w:rPr>
          <w:rFonts w:ascii="Times New Roman" w:hAnsi="Times New Roman" w:cs="Times New Roman"/>
          <w:b/>
          <w:sz w:val="32"/>
          <w:szCs w:val="32"/>
        </w:rPr>
        <w:t>.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Tabiiy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til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da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so‘zlarning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asos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lug‘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Pr="00A25976">
        <w:rPr>
          <w:rFonts w:ascii="Times New Roman" w:hAnsi="Times New Roman" w:cs="Times New Roman"/>
          <w:sz w:val="32"/>
          <w:szCs w:val="32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m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at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lar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C83B31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lug‘at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iruv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o‘z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chrash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olleksiya</w:t>
      </w:r>
      <w:r w:rsidR="005D19CC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n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sh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vaq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y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yi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amlak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o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shriyo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o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adabiyot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volala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‘z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ichi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amlak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shriyo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om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0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X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20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U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yil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ralig‘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sh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qili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</w:rPr>
        <w:t>7.</w:t>
      </w:r>
      <w:r w:rsidR="005136B2">
        <w:rPr>
          <w:rFonts w:ascii="Times New Roman" w:hAnsi="Times New Roman" w:cs="Times New Roman"/>
          <w:b/>
          <w:sz w:val="32"/>
          <w:szCs w:val="32"/>
        </w:rPr>
        <w:t>7</w:t>
      </w:r>
      <w:r w:rsidR="00653BCE" w:rsidRPr="00653BCE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DC0A35">
        <w:rPr>
          <w:rFonts w:ascii="Times New Roman" w:hAnsi="Times New Roman" w:cs="Times New Roman"/>
          <w:sz w:val="32"/>
          <w:szCs w:val="32"/>
        </w:rPr>
        <w:t xml:space="preserve">Задан набор (словарь) </w:t>
      </w:r>
      <w:r w:rsidRPr="00DC0A35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DC0A35">
        <w:rPr>
          <w:rFonts w:ascii="Times New Roman" w:hAnsi="Times New Roman" w:cs="Times New Roman"/>
          <w:sz w:val="32"/>
          <w:szCs w:val="32"/>
        </w:rPr>
        <w:t>=(</w:t>
      </w:r>
      <w:r w:rsidRPr="00DC0A35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DC0A35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DC0A35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Pr="00DC0A35">
        <w:rPr>
          <w:rFonts w:ascii="Times New Roman" w:hAnsi="Times New Roman" w:cs="Times New Roman"/>
          <w:sz w:val="32"/>
          <w:szCs w:val="32"/>
        </w:rPr>
        <w:t>,</w:t>
      </w:r>
      <w:r w:rsidRPr="00DC0A35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DC0A35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proofErr w:type="gramEnd"/>
      <w:r w:rsidRPr="00DC0A35">
        <w:rPr>
          <w:rFonts w:ascii="Times New Roman" w:hAnsi="Times New Roman" w:cs="Times New Roman"/>
          <w:sz w:val="32"/>
          <w:szCs w:val="32"/>
        </w:rPr>
        <w:t xml:space="preserve">) из </w:t>
      </w:r>
      <w:r w:rsidRPr="00DC0A35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DC0A35">
        <w:rPr>
          <w:rFonts w:ascii="Times New Roman" w:hAnsi="Times New Roman" w:cs="Times New Roman"/>
          <w:sz w:val="32"/>
          <w:szCs w:val="32"/>
        </w:rPr>
        <w:t xml:space="preserve"> основ слов естественного языка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 xml:space="preserve">В </w:t>
      </w:r>
      <w:r w:rsidR="00DC0A35">
        <w:rPr>
          <w:rFonts w:ascii="Times New Roman" w:hAnsi="Times New Roman" w:cs="Times New Roman"/>
          <w:sz w:val="32"/>
          <w:szCs w:val="32"/>
          <w:lang w:val="ru-RU"/>
        </w:rPr>
        <w:t>коллекции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</w:rPr>
        <w:t xml:space="preserve">) каждый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A25976">
        <w:rPr>
          <w:rFonts w:ascii="Times New Roman" w:hAnsi="Times New Roman" w:cs="Times New Roman"/>
          <w:sz w:val="32"/>
          <w:szCs w:val="32"/>
        </w:rPr>
        <w:t xml:space="preserve"> текстовых документов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описывается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 xml:space="preserve">через частоту встречаемости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</w:rPr>
        <w:t xml:space="preserve"> слов из </w:t>
      </w:r>
      <w:r w:rsidRPr="00DC0A35">
        <w:rPr>
          <w:rFonts w:ascii="Times New Roman" w:hAnsi="Times New Roman" w:cs="Times New Roman"/>
          <w:sz w:val="32"/>
          <w:szCs w:val="32"/>
        </w:rPr>
        <w:t xml:space="preserve">словаря </w:t>
      </w:r>
      <w:r w:rsidRPr="00DC0A35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DC0A35">
        <w:rPr>
          <w:rFonts w:ascii="Times New Roman" w:hAnsi="Times New Roman" w:cs="Times New Roman"/>
          <w:sz w:val="32"/>
          <w:szCs w:val="32"/>
        </w:rPr>
        <w:t>.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DC0A35">
        <w:rPr>
          <w:rFonts w:ascii="Times New Roman" w:hAnsi="Times New Roman" w:cs="Times New Roman"/>
          <w:sz w:val="32"/>
          <w:szCs w:val="32"/>
          <w:lang w:val="ru-RU"/>
        </w:rPr>
        <w:t>Коллекция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</w:rPr>
        <w:t xml:space="preserve"> содержит название документа, сведения об времени издания (число, месяц, год), название страны, название издательства, ссылки на литературные источники.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Требуется по названию страны и издательства определить все документы, изданные за период с 20ХХ по 20УУ годы.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</w:t>
      </w:r>
      <w:r w:rsidR="005136B2" w:rsidRPr="005136B2">
        <w:rPr>
          <w:rFonts w:ascii="Times New Roman" w:hAnsi="Times New Roman" w:cs="Times New Roman"/>
          <w:b/>
          <w:sz w:val="32"/>
          <w:szCs w:val="32"/>
        </w:rPr>
        <w:t>8</w:t>
      </w:r>
      <w:r w:rsidR="00653BCE" w:rsidRPr="00653BCE">
        <w:rPr>
          <w:rFonts w:ascii="Times New Roman" w:hAnsi="Times New Roman" w:cs="Times New Roman"/>
          <w:b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Tabiiy</w:t>
      </w:r>
      <w:r w:rsidR="00E6605A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til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dagi</w:t>
      </w:r>
      <w:r w:rsidR="00E6605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605A"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="00E6605A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so‘zlarning</w:t>
      </w:r>
      <w:r w:rsidR="00E6605A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asoslar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lug‘at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E6605A"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="00E6605A" w:rsidRPr="00A25976">
        <w:rPr>
          <w:rFonts w:ascii="Times New Roman" w:hAnsi="Times New Roman" w:cs="Times New Roman"/>
          <w:sz w:val="32"/>
          <w:szCs w:val="32"/>
        </w:rPr>
        <w:t>=(</w:t>
      </w:r>
      <w:r w:rsidR="00E6605A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E6605A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E6605A"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E6605A" w:rsidRPr="00A25976">
        <w:rPr>
          <w:rFonts w:ascii="Times New Roman" w:hAnsi="Times New Roman" w:cs="Times New Roman"/>
          <w:sz w:val="32"/>
          <w:szCs w:val="32"/>
        </w:rPr>
        <w:t>,</w:t>
      </w:r>
      <w:r w:rsidR="00E6605A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E6605A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proofErr w:type="gramEnd"/>
      <w:r w:rsidR="00E6605A"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605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m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atn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laridag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605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E6605A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lug‘atga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iruvch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o‘zlar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chrashlar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605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E6605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E6605A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E6605A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E6605A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olleksiya</w:t>
      </w:r>
      <w:r w:rsidR="00E6605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nda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ning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shr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vaqt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un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y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yil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amlakat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om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shriyot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om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adabiyotlarga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volalarn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‘z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ichiga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ladi</w:t>
      </w:r>
      <w:r w:rsidR="00E6605A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</w:t>
      </w:r>
      <w:r w:rsidR="0009327F">
        <w:rPr>
          <w:rFonts w:ascii="Times New Roman" w:hAnsi="Times New Roman" w:cs="Times New Roman"/>
          <w:sz w:val="32"/>
          <w:szCs w:val="32"/>
        </w:rPr>
        <w:t>amlakat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lastRenderedPageBreak/>
        <w:t>nom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berilganda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</w:rPr>
        <w:t>na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h</w:t>
      </w:r>
      <w:r w:rsidR="0009327F">
        <w:rPr>
          <w:rFonts w:ascii="Times New Roman" w:hAnsi="Times New Roman" w:cs="Times New Roman"/>
          <w:sz w:val="32"/>
          <w:szCs w:val="32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yil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oy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ustma</w:t>
      </w:r>
      <w:r w:rsidR="00022E02" w:rsidRPr="00A25976">
        <w:rPr>
          <w:rFonts w:ascii="Times New Roman" w:hAnsi="Times New Roman" w:cs="Times New Roman"/>
          <w:sz w:val="32"/>
          <w:szCs w:val="32"/>
        </w:rPr>
        <w:t>-</w:t>
      </w:r>
      <w:r w:rsidR="0009327F">
        <w:rPr>
          <w:rFonts w:ascii="Times New Roman" w:hAnsi="Times New Roman" w:cs="Times New Roman"/>
          <w:sz w:val="32"/>
          <w:szCs w:val="32"/>
        </w:rPr>
        <w:t>ust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tush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adiga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C83B31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</w:t>
      </w:r>
      <w:r w:rsidR="005136B2" w:rsidRPr="005136B2">
        <w:rPr>
          <w:rFonts w:ascii="Times New Roman" w:hAnsi="Times New Roman" w:cs="Times New Roman"/>
          <w:b/>
          <w:sz w:val="32"/>
          <w:szCs w:val="32"/>
          <w:lang w:val="ru-RU"/>
        </w:rPr>
        <w:t>8</w:t>
      </w:r>
      <w:r w:rsidR="00653BCE" w:rsidRPr="00653BCE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C83B31" w:rsidRPr="00DC0A35">
        <w:rPr>
          <w:rFonts w:ascii="Times New Roman" w:hAnsi="Times New Roman" w:cs="Times New Roman"/>
          <w:sz w:val="32"/>
          <w:szCs w:val="32"/>
        </w:rPr>
        <w:t xml:space="preserve">Задан набор (словарь) </w:t>
      </w:r>
      <w:r w:rsidR="00C83B31" w:rsidRPr="00DC0A35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C83B31" w:rsidRPr="00DC0A35">
        <w:rPr>
          <w:rFonts w:ascii="Times New Roman" w:hAnsi="Times New Roman" w:cs="Times New Roman"/>
          <w:sz w:val="32"/>
          <w:szCs w:val="32"/>
        </w:rPr>
        <w:t>=(</w:t>
      </w:r>
      <w:r w:rsidR="00C83B31" w:rsidRPr="00DC0A35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C83B31" w:rsidRPr="00DC0A35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C83B31" w:rsidRPr="00DC0A35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C83B31" w:rsidRPr="00DC0A35">
        <w:rPr>
          <w:rFonts w:ascii="Times New Roman" w:hAnsi="Times New Roman" w:cs="Times New Roman"/>
          <w:sz w:val="32"/>
          <w:szCs w:val="32"/>
        </w:rPr>
        <w:t>,</w:t>
      </w:r>
      <w:r w:rsidR="00C83B31" w:rsidRPr="00DC0A35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C83B31" w:rsidRPr="00DC0A35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proofErr w:type="gramEnd"/>
      <w:r w:rsidR="00C83B31" w:rsidRPr="00DC0A35">
        <w:rPr>
          <w:rFonts w:ascii="Times New Roman" w:hAnsi="Times New Roman" w:cs="Times New Roman"/>
          <w:sz w:val="32"/>
          <w:szCs w:val="32"/>
        </w:rPr>
        <w:t xml:space="preserve">) из </w:t>
      </w:r>
      <w:r w:rsidR="00C83B31" w:rsidRPr="00DC0A35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C83B31" w:rsidRPr="00DC0A35">
        <w:rPr>
          <w:rFonts w:ascii="Times New Roman" w:hAnsi="Times New Roman" w:cs="Times New Roman"/>
          <w:sz w:val="32"/>
          <w:szCs w:val="32"/>
        </w:rPr>
        <w:t xml:space="preserve"> основ слов естественного языка.</w:t>
      </w:r>
      <w:r w:rsidR="00C83B3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В </w:t>
      </w:r>
      <w:r w:rsidR="00C83B31">
        <w:rPr>
          <w:rFonts w:ascii="Times New Roman" w:hAnsi="Times New Roman" w:cs="Times New Roman"/>
          <w:sz w:val="32"/>
          <w:szCs w:val="32"/>
          <w:lang w:val="ru-RU"/>
        </w:rPr>
        <w:t>коллекции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C83B31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C83B31" w:rsidRPr="00A25976">
        <w:rPr>
          <w:rFonts w:ascii="Times New Roman" w:hAnsi="Times New Roman" w:cs="Times New Roman"/>
          <w:sz w:val="32"/>
          <w:szCs w:val="32"/>
        </w:rPr>
        <w:t>=(</w:t>
      </w:r>
      <w:r w:rsidR="00C83B31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C83B31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C83B31" w:rsidRPr="00A25976">
        <w:rPr>
          <w:rFonts w:ascii="Times New Roman" w:hAnsi="Times New Roman" w:cs="Times New Roman"/>
          <w:sz w:val="32"/>
          <w:szCs w:val="32"/>
        </w:rPr>
        <w:t>,…,</w:t>
      </w:r>
      <w:r w:rsidR="00C83B31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C83B3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) каждый из </w:t>
      </w:r>
      <w:r w:rsidR="00C83B31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 текстовых документов</w:t>
      </w:r>
      <w:r w:rsidR="00C83B31">
        <w:rPr>
          <w:rFonts w:ascii="Times New Roman" w:hAnsi="Times New Roman" w:cs="Times New Roman"/>
          <w:sz w:val="32"/>
          <w:szCs w:val="32"/>
        </w:rPr>
        <w:t xml:space="preserve"> </w:t>
      </w:r>
      <w:r w:rsidR="00C83B31" w:rsidRPr="00A25976">
        <w:rPr>
          <w:rFonts w:ascii="Times New Roman" w:hAnsi="Times New Roman" w:cs="Times New Roman"/>
          <w:sz w:val="32"/>
          <w:szCs w:val="32"/>
        </w:rPr>
        <w:t>описывается</w:t>
      </w:r>
      <w:r w:rsidR="00C83B31">
        <w:rPr>
          <w:rFonts w:ascii="Times New Roman" w:hAnsi="Times New Roman" w:cs="Times New Roman"/>
          <w:sz w:val="32"/>
          <w:szCs w:val="32"/>
        </w:rPr>
        <w:t xml:space="preserve"> 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через частоту встречаемости </w:t>
      </w:r>
      <w:r w:rsidR="00C83B31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 слов из </w:t>
      </w:r>
      <w:r w:rsidR="00C83B31" w:rsidRPr="00DC0A35">
        <w:rPr>
          <w:rFonts w:ascii="Times New Roman" w:hAnsi="Times New Roman" w:cs="Times New Roman"/>
          <w:sz w:val="32"/>
          <w:szCs w:val="32"/>
        </w:rPr>
        <w:t xml:space="preserve">словаря </w:t>
      </w:r>
      <w:r w:rsidR="00C83B31" w:rsidRPr="00DC0A35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C83B31" w:rsidRPr="00DC0A35">
        <w:rPr>
          <w:rFonts w:ascii="Times New Roman" w:hAnsi="Times New Roman" w:cs="Times New Roman"/>
          <w:sz w:val="32"/>
          <w:szCs w:val="32"/>
        </w:rPr>
        <w:t>.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C83B31">
        <w:rPr>
          <w:rFonts w:ascii="Times New Roman" w:hAnsi="Times New Roman" w:cs="Times New Roman"/>
          <w:sz w:val="32"/>
          <w:szCs w:val="32"/>
          <w:lang w:val="ru-RU"/>
        </w:rPr>
        <w:t>Коллекция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C83B31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C83B31" w:rsidRPr="00A25976">
        <w:rPr>
          <w:rFonts w:ascii="Times New Roman" w:hAnsi="Times New Roman" w:cs="Times New Roman"/>
          <w:sz w:val="32"/>
          <w:szCs w:val="32"/>
        </w:rPr>
        <w:t xml:space="preserve"> содержит название документа, сведения об времени издания (число, месяц, год), название страны, название издательства, ссылки на литературные источники.</w:t>
      </w:r>
      <w:r w:rsidR="00C83B31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C83B3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Требуется </w:t>
      </w:r>
      <w:r w:rsidR="00E6605A">
        <w:rPr>
          <w:rFonts w:ascii="Times New Roman" w:hAnsi="Times New Roman" w:cs="Times New Roman"/>
          <w:sz w:val="32"/>
          <w:szCs w:val="32"/>
          <w:lang w:val="uz-Cyrl-UZ"/>
        </w:rPr>
        <w:t>определить документ</w:t>
      </w:r>
      <w:r w:rsidR="00E6605A">
        <w:rPr>
          <w:rFonts w:ascii="Times New Roman" w:hAnsi="Times New Roman" w:cs="Times New Roman"/>
          <w:sz w:val="32"/>
          <w:szCs w:val="32"/>
          <w:lang w:val="ru-RU"/>
        </w:rPr>
        <w:t>ы,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у</w:t>
      </w:r>
      <w:r w:rsidR="00E6605A">
        <w:rPr>
          <w:rFonts w:ascii="Times New Roman" w:hAnsi="Times New Roman" w:cs="Times New Roman"/>
          <w:sz w:val="32"/>
          <w:szCs w:val="32"/>
          <w:lang w:val="ru-RU"/>
        </w:rPr>
        <w:t xml:space="preserve"> которых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E6605A">
        <w:rPr>
          <w:rFonts w:ascii="Times New Roman" w:hAnsi="Times New Roman" w:cs="Times New Roman"/>
          <w:sz w:val="32"/>
          <w:szCs w:val="32"/>
          <w:lang w:val="ru-RU"/>
        </w:rPr>
        <w:t xml:space="preserve">название страны, год и месяц </w:t>
      </w:r>
      <w:r w:rsidR="00022E02" w:rsidRPr="00A25976">
        <w:rPr>
          <w:rFonts w:ascii="Times New Roman" w:hAnsi="Times New Roman" w:cs="Times New Roman"/>
          <w:sz w:val="32"/>
          <w:szCs w:val="32"/>
        </w:rPr>
        <w:t>совпадают.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Default="00D3418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</w:t>
      </w:r>
      <w:r w:rsidR="005136B2" w:rsidRPr="005136B2">
        <w:rPr>
          <w:rFonts w:ascii="Times New Roman" w:hAnsi="Times New Roman" w:cs="Times New Roman"/>
          <w:b/>
          <w:sz w:val="32"/>
          <w:szCs w:val="32"/>
        </w:rPr>
        <w:t>9</w:t>
      </w:r>
      <w:r w:rsidR="00653BCE" w:rsidRPr="00653BCE">
        <w:rPr>
          <w:rFonts w:ascii="Times New Roman" w:hAnsi="Times New Roman" w:cs="Times New Roman"/>
          <w:b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Tabiiy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til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dag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n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so‘zlarning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</w:rPr>
        <w:t>asoslar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lug‘a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c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m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at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larida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="005D19CC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lug‘atga</w:t>
      </w:r>
      <w:r w:rsidR="005D19CC" w:rsidRPr="005D19CC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iruvch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o‘z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chrashlar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olleksiy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isoblangan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lib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n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sh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vaqt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u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yil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amlaka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om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shriyo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om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adabiyotlar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volalarn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‘z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ichi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l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n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orrek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okorrek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vola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ro‘yxat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iruvch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to‘plam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stis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volas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okorrek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ash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yil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ujjatnikid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ichik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D20709" w:rsidRPr="00A25976" w:rsidRDefault="0009327F" w:rsidP="00D207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sz w:val="32"/>
          <w:szCs w:val="32"/>
          <w:lang w:val="uz-Cyrl-UZ"/>
        </w:rPr>
        <w:t>Izoh</w:t>
      </w:r>
      <w:r w:rsidR="00D20709" w:rsidRPr="00A25976">
        <w:rPr>
          <w:rFonts w:ascii="Times New Roman" w:hAnsi="Times New Roman" w:cs="Times New Roman"/>
          <w:i/>
          <w:sz w:val="32"/>
          <w:szCs w:val="32"/>
        </w:rPr>
        <w:t>:</w:t>
      </w:r>
      <w:r w:rsidR="00D20709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D20709" w:rsidRPr="00D20709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lleksiyadagi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ujjatga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avola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20709" w:rsidRPr="00D20709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D20709" w:rsidRPr="00D20709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D20709" w:rsidRPr="00A25976">
        <w:rPr>
          <w:rFonts w:ascii="Cambria Math" w:hAnsi="Cambria Math" w:cs="Cambria Math"/>
          <w:sz w:val="32"/>
          <w:szCs w:val="32"/>
        </w:rPr>
        <w:t>∈</w:t>
      </w:r>
      <w:r w:rsidR="00D20709" w:rsidRPr="00D20709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D20709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ujjatning</w:t>
      </w:r>
      <w:r w:rsidR="00D20709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D20709" w:rsidRPr="00D20709">
        <w:rPr>
          <w:rFonts w:ascii="Times New Roman" w:hAnsi="Times New Roman" w:cs="Times New Roman"/>
          <w:i/>
          <w:sz w:val="32"/>
          <w:szCs w:val="32"/>
          <w:lang w:val="uz-Cyrl-UZ"/>
        </w:rPr>
        <w:t>i</w:t>
      </w:r>
      <w:r w:rsidR="00D20709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ndeksining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D2070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C2440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</w:t>
      </w:r>
      <w:r w:rsidR="005136B2" w:rsidRPr="005136B2">
        <w:rPr>
          <w:rFonts w:ascii="Times New Roman" w:hAnsi="Times New Roman" w:cs="Times New Roman"/>
          <w:b/>
          <w:sz w:val="32"/>
          <w:szCs w:val="32"/>
          <w:lang w:val="ru-RU"/>
        </w:rPr>
        <w:t>9</w:t>
      </w:r>
      <w:r w:rsidR="00653BCE" w:rsidRPr="00653BCE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5D19CC">
        <w:rPr>
          <w:rFonts w:ascii="Times New Roman" w:hAnsi="Times New Roman" w:cs="Times New Roman"/>
          <w:sz w:val="32"/>
          <w:szCs w:val="32"/>
        </w:rPr>
        <w:t xml:space="preserve">Задан набор (словарь) </w:t>
      </w:r>
      <w:r w:rsidR="00022E02" w:rsidRPr="005D19CC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5D19CC">
        <w:rPr>
          <w:rFonts w:ascii="Times New Roman" w:hAnsi="Times New Roman" w:cs="Times New Roman"/>
          <w:sz w:val="32"/>
          <w:szCs w:val="32"/>
        </w:rPr>
        <w:t>=(</w:t>
      </w:r>
      <w:r w:rsidR="00022E02" w:rsidRPr="005D19CC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5D19CC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5D19CC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022E02" w:rsidRPr="005D19CC">
        <w:rPr>
          <w:rFonts w:ascii="Times New Roman" w:hAnsi="Times New Roman" w:cs="Times New Roman"/>
          <w:sz w:val="32"/>
          <w:szCs w:val="32"/>
        </w:rPr>
        <w:t>,</w:t>
      </w:r>
      <w:r w:rsidR="00022E02" w:rsidRPr="005D19CC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="00022E02" w:rsidRPr="005D19C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proofErr w:type="gramEnd"/>
      <w:r w:rsidR="00022E02" w:rsidRPr="005D19CC">
        <w:rPr>
          <w:rFonts w:ascii="Times New Roman" w:hAnsi="Times New Roman" w:cs="Times New Roman"/>
          <w:sz w:val="32"/>
          <w:szCs w:val="32"/>
        </w:rPr>
        <w:t xml:space="preserve">) из </w:t>
      </w:r>
      <w:r w:rsidR="00022E02" w:rsidRPr="005D19C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5D19CC">
        <w:rPr>
          <w:rFonts w:ascii="Times New Roman" w:hAnsi="Times New Roman" w:cs="Times New Roman"/>
          <w:sz w:val="32"/>
          <w:szCs w:val="32"/>
        </w:rPr>
        <w:t xml:space="preserve"> основ слов естественного языка.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В заданном наборе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каждый из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текстовых документов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>описывается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через частоту встречаемости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слов из словаря </w:t>
      </w:r>
      <w:r w:rsidR="00022E02" w:rsidRPr="005D19CC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5D19CC">
        <w:rPr>
          <w:rFonts w:ascii="Times New Roman" w:hAnsi="Times New Roman" w:cs="Times New Roman"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D20709">
        <w:rPr>
          <w:rFonts w:ascii="Times New Roman" w:hAnsi="Times New Roman" w:cs="Times New Roman"/>
          <w:sz w:val="32"/>
          <w:szCs w:val="32"/>
          <w:lang w:val="uz-Cyrl-UZ"/>
        </w:rPr>
        <w:t xml:space="preserve">Коллекция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содержит название документа, сведения об времени издания (число, месяц, год), название страны, название издательства, ссылки на литературные источники.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Требуется для заданного документа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определить перечень документов из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корректно или некорректно ссылающиеся на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. Некорректной считается ссылка у того документа, год издания у которого меньше чем у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i/>
          <w:sz w:val="32"/>
          <w:szCs w:val="32"/>
        </w:rPr>
        <w:t>Примечание:</w:t>
      </w:r>
      <w:r w:rsidRPr="00A25976">
        <w:rPr>
          <w:rFonts w:ascii="Times New Roman" w:hAnsi="Times New Roman" w:cs="Times New Roman"/>
          <w:sz w:val="32"/>
          <w:szCs w:val="32"/>
        </w:rPr>
        <w:t xml:space="preserve"> Ссылка на документ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Pr="00A25976">
        <w:rPr>
          <w:rFonts w:ascii="Times New Roman" w:hAnsi="Times New Roman" w:cs="Times New Roman"/>
          <w:sz w:val="32"/>
          <w:szCs w:val="32"/>
        </w:rPr>
        <w:t xml:space="preserve"> определяется значением индек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 xml:space="preserve"> докумен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R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C2440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09327F">
        <w:rPr>
          <w:rFonts w:ascii="Times New Roman" w:hAnsi="Times New Roman" w:cs="Times New Roman"/>
          <w:b/>
          <w:sz w:val="32"/>
          <w:szCs w:val="32"/>
          <w:lang w:val="en-US"/>
        </w:rPr>
        <w:t>0</w:t>
      </w:r>
      <w:r w:rsidR="00653BCE" w:rsidRPr="00653BCE">
        <w:rPr>
          <w:rFonts w:ascii="Times New Roman" w:hAnsi="Times New Roman" w:cs="Times New Roman"/>
          <w:b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09327F">
        <w:rPr>
          <w:rFonts w:ascii="Times New Roman" w:hAnsi="Times New Roman" w:cs="Times New Roman"/>
          <w:i/>
          <w:sz w:val="32"/>
          <w:szCs w:val="32"/>
          <w:lang w:val="uz-Cyrl-UZ"/>
        </w:rPr>
        <w:t>Eng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i/>
          <w:sz w:val="32"/>
          <w:szCs w:val="32"/>
          <w:lang w:val="uz-Cyrl-UZ"/>
        </w:rPr>
        <w:t>umumiy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i/>
          <w:sz w:val="32"/>
          <w:szCs w:val="32"/>
          <w:lang w:val="uz-Cyrl-UZ"/>
        </w:rPr>
        <w:t>ketma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-</w:t>
      </w:r>
      <w:r w:rsidR="0009327F">
        <w:rPr>
          <w:rFonts w:ascii="Times New Roman" w:hAnsi="Times New Roman" w:cs="Times New Roman"/>
          <w:i/>
          <w:sz w:val="32"/>
          <w:szCs w:val="32"/>
          <w:lang w:val="uz-Cyrl-UZ"/>
        </w:rPr>
        <w:t>ketlik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i/>
          <w:sz w:val="32"/>
          <w:szCs w:val="32"/>
          <w:lang w:val="uz-Cyrl-UZ"/>
        </w:rPr>
        <w:t>ostini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(</w:t>
      </w:r>
      <w:r w:rsidR="0009327F">
        <w:rPr>
          <w:rFonts w:ascii="Times New Roman" w:hAnsi="Times New Roman" w:cs="Times New Roman"/>
          <w:i/>
          <w:sz w:val="32"/>
          <w:szCs w:val="32"/>
          <w:lang w:val="uz-Cyrl-UZ"/>
        </w:rPr>
        <w:t>EUKK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) </w:t>
      </w:r>
      <w:r w:rsidR="0009327F">
        <w:rPr>
          <w:rFonts w:ascii="Times New Roman" w:hAnsi="Times New Roman" w:cs="Times New Roman"/>
          <w:i/>
          <w:sz w:val="32"/>
          <w:szCs w:val="32"/>
          <w:lang w:val="uz-Cyrl-UZ"/>
        </w:rPr>
        <w:t>topish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</w:p>
    <w:p w:rsidR="00022E02" w:rsidRPr="00A25976" w:rsidRDefault="0009327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i/>
          <w:sz w:val="32"/>
          <w:szCs w:val="32"/>
          <w:lang w:val="uz-Cyrl-UZ"/>
        </w:rPr>
        <w:t>Ta’rif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Z </w:t>
      </w:r>
      <w:r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>
        <w:rPr>
          <w:rFonts w:ascii="Times New Roman" w:hAnsi="Times New Roman" w:cs="Times New Roman"/>
          <w:sz w:val="32"/>
          <w:szCs w:val="32"/>
          <w:lang w:val="uz-Cyrl-UZ"/>
        </w:rPr>
        <w:t>ketlik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Y </w:t>
      </w:r>
      <w:r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>
        <w:rPr>
          <w:rFonts w:ascii="Times New Roman" w:hAnsi="Times New Roman" w:cs="Times New Roman"/>
          <w:sz w:val="32"/>
          <w:szCs w:val="32"/>
          <w:lang w:val="uz-Cyrl-UZ"/>
        </w:rPr>
        <w:t>ketlik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mumi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>
        <w:rPr>
          <w:rFonts w:ascii="Times New Roman" w:hAnsi="Times New Roman" w:cs="Times New Roman"/>
          <w:sz w:val="32"/>
          <w:szCs w:val="32"/>
          <w:lang w:val="uz-Cyrl-UZ"/>
        </w:rPr>
        <w:t>ketlik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tis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payt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am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>
        <w:rPr>
          <w:rFonts w:ascii="Times New Roman" w:hAnsi="Times New Roman" w:cs="Times New Roman"/>
          <w:sz w:val="32"/>
          <w:szCs w:val="32"/>
          <w:lang w:val="uz-Cyrl-UZ"/>
        </w:rPr>
        <w:t>ketlik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tis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022E02" w:rsidRPr="00A25976" w:rsidRDefault="0009327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Y </w:t>
      </w:r>
      <w:r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>
        <w:rPr>
          <w:rFonts w:ascii="Times New Roman" w:hAnsi="Times New Roman" w:cs="Times New Roman"/>
          <w:sz w:val="32"/>
          <w:szCs w:val="32"/>
          <w:lang w:val="uz-Cyrl-UZ"/>
        </w:rPr>
        <w:t>ketlik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at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uzunlikk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>
        <w:rPr>
          <w:rFonts w:ascii="Times New Roman" w:hAnsi="Times New Roman" w:cs="Times New Roman"/>
          <w:sz w:val="32"/>
          <w:szCs w:val="32"/>
          <w:lang w:val="uz-Cyrl-UZ"/>
        </w:rPr>
        <w:t>ketlik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tis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pilsi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lastRenderedPageBreak/>
        <w:t>1</w:t>
      </w:r>
      <w:r w:rsidRPr="00A25976">
        <w:rPr>
          <w:rFonts w:ascii="Times New Roman" w:hAnsi="Times New Roman" w:cs="Times New Roman"/>
          <w:i/>
          <w:sz w:val="32"/>
          <w:szCs w:val="32"/>
        </w:rPr>
        <w:t>-</w:t>
      </w:r>
      <w:r w:rsidR="0009327F">
        <w:rPr>
          <w:rFonts w:ascii="Times New Roman" w:hAnsi="Times New Roman" w:cs="Times New Roman"/>
          <w:i/>
          <w:sz w:val="32"/>
          <w:szCs w:val="32"/>
        </w:rPr>
        <w:t>izo</w:t>
      </w:r>
      <w:r w:rsidR="0009327F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EUK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nech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lis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.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2</w:t>
      </w:r>
      <w:r w:rsidRPr="00A25976">
        <w:rPr>
          <w:rFonts w:ascii="Times New Roman" w:hAnsi="Times New Roman" w:cs="Times New Roman"/>
          <w:i/>
          <w:sz w:val="32"/>
          <w:szCs w:val="32"/>
        </w:rPr>
        <w:t>-</w:t>
      </w:r>
      <w:r w:rsidR="0009327F">
        <w:rPr>
          <w:rFonts w:ascii="Times New Roman" w:hAnsi="Times New Roman" w:cs="Times New Roman"/>
          <w:i/>
          <w:sz w:val="32"/>
          <w:szCs w:val="32"/>
        </w:rPr>
        <w:t>izo</w:t>
      </w:r>
      <w:r w:rsidR="0009327F">
        <w:rPr>
          <w:rFonts w:ascii="Times New Roman" w:hAnsi="Times New Roman" w:cs="Times New Roman"/>
          <w:i/>
          <w:sz w:val="32"/>
          <w:szCs w:val="32"/>
          <w:lang w:val="uz-Cyrl-UZ"/>
        </w:rPr>
        <w:t>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Pr="00A25976">
        <w:rPr>
          <w:rFonts w:ascii="Times New Roman" w:hAnsi="Times New Roman" w:cs="Times New Roman"/>
          <w:sz w:val="32"/>
          <w:szCs w:val="32"/>
        </w:rPr>
        <w:t>-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et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at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st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farq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q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Masa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ag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shlang‘ic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et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«ABCDEF»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l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u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«ACE»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et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sti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at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sti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ema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«ABC»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e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payt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ket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stisi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ham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sat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osti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9327F">
        <w:rPr>
          <w:rFonts w:ascii="Times New Roman" w:hAnsi="Times New Roman" w:cs="Times New Roman"/>
          <w:sz w:val="32"/>
          <w:szCs w:val="32"/>
          <w:lang w:val="uz-Cyrl-UZ"/>
        </w:rPr>
        <w:t>bo‘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022E02" w:rsidRPr="00A25976" w:rsidRDefault="00C2440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  <w:lang w:val="ru-RU"/>
        </w:rPr>
        <w:t>0</w:t>
      </w:r>
      <w:r w:rsidR="00653BCE" w:rsidRPr="00653BCE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 xml:space="preserve">Поиск наибольшей общей подпоследовательности 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НОП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). </w:t>
      </w:r>
    </w:p>
    <w:p w:rsidR="00022E02" w:rsidRPr="00A25976" w:rsidRDefault="00022E02" w:rsidP="00A25976">
      <w:pPr>
        <w:pStyle w:val="a5"/>
        <w:spacing w:before="0" w:beforeAutospacing="0" w:after="0" w:afterAutospacing="0"/>
        <w:ind w:firstLine="709"/>
        <w:jc w:val="both"/>
        <w:rPr>
          <w:sz w:val="32"/>
          <w:szCs w:val="32"/>
        </w:rPr>
      </w:pPr>
      <w:r w:rsidRPr="00A25976">
        <w:rPr>
          <w:i/>
          <w:sz w:val="32"/>
          <w:szCs w:val="32"/>
        </w:rPr>
        <w:t>Определение.</w:t>
      </w:r>
      <w:r w:rsidRPr="00A25976">
        <w:rPr>
          <w:sz w:val="32"/>
          <w:szCs w:val="32"/>
        </w:rPr>
        <w:t xml:space="preserve"> Будем говорить, что последовательность </w:t>
      </w:r>
      <w:r w:rsidRPr="00A25976">
        <w:rPr>
          <w:i/>
          <w:sz w:val="32"/>
          <w:szCs w:val="32"/>
        </w:rPr>
        <w:t>Z</w:t>
      </w:r>
      <w:r w:rsidRPr="00A25976">
        <w:rPr>
          <w:sz w:val="32"/>
          <w:szCs w:val="32"/>
        </w:rPr>
        <w:t xml:space="preserve"> является общей подпоследовательностью последовательностей </w:t>
      </w:r>
      <w:r w:rsidRPr="00A25976">
        <w:rPr>
          <w:i/>
          <w:sz w:val="32"/>
          <w:szCs w:val="32"/>
        </w:rPr>
        <w:t>X</w:t>
      </w:r>
      <w:r w:rsidRPr="00A25976">
        <w:rPr>
          <w:sz w:val="32"/>
          <w:szCs w:val="32"/>
        </w:rPr>
        <w:t xml:space="preserve"> и </w:t>
      </w:r>
      <w:r w:rsidRPr="00A25976">
        <w:rPr>
          <w:i/>
          <w:sz w:val="32"/>
          <w:szCs w:val="32"/>
        </w:rPr>
        <w:t>Y</w:t>
      </w:r>
      <w:r w:rsidRPr="00A25976">
        <w:rPr>
          <w:sz w:val="32"/>
          <w:szCs w:val="32"/>
        </w:rPr>
        <w:t xml:space="preserve">, если </w:t>
      </w:r>
      <w:r w:rsidRPr="00A25976">
        <w:rPr>
          <w:i/>
          <w:sz w:val="32"/>
          <w:szCs w:val="32"/>
        </w:rPr>
        <w:t>Z</w:t>
      </w:r>
      <w:r w:rsidRPr="00A25976">
        <w:rPr>
          <w:sz w:val="32"/>
          <w:szCs w:val="32"/>
        </w:rPr>
        <w:t xml:space="preserve"> является подпоследовательностью как </w:t>
      </w:r>
      <w:r w:rsidRPr="00A25976">
        <w:rPr>
          <w:i/>
          <w:sz w:val="32"/>
          <w:szCs w:val="32"/>
        </w:rPr>
        <w:t>X</w:t>
      </w:r>
      <w:r w:rsidRPr="00A25976">
        <w:rPr>
          <w:sz w:val="32"/>
          <w:szCs w:val="32"/>
        </w:rPr>
        <w:t xml:space="preserve">, так и </w:t>
      </w:r>
      <w:r w:rsidRPr="00A25976">
        <w:rPr>
          <w:i/>
          <w:sz w:val="32"/>
          <w:szCs w:val="32"/>
        </w:rPr>
        <w:t>Y</w:t>
      </w:r>
      <w:r w:rsidRPr="00A25976">
        <w:rPr>
          <w:sz w:val="32"/>
          <w:szCs w:val="32"/>
        </w:rPr>
        <w:t xml:space="preserve">. </w:t>
      </w:r>
    </w:p>
    <w:p w:rsidR="00022E02" w:rsidRPr="00A25976" w:rsidRDefault="00022E02" w:rsidP="00A25976">
      <w:pPr>
        <w:pStyle w:val="a5"/>
        <w:spacing w:before="0" w:beforeAutospacing="0" w:after="0" w:afterAutospacing="0"/>
        <w:ind w:firstLine="709"/>
        <w:jc w:val="both"/>
        <w:rPr>
          <w:sz w:val="32"/>
          <w:szCs w:val="32"/>
        </w:rPr>
      </w:pPr>
      <w:r w:rsidRPr="00A25976">
        <w:rPr>
          <w:sz w:val="32"/>
          <w:szCs w:val="32"/>
        </w:rPr>
        <w:t xml:space="preserve">Требуется для двух заданных последовательностей </w:t>
      </w:r>
      <w:r w:rsidRPr="00A25976">
        <w:rPr>
          <w:i/>
          <w:sz w:val="32"/>
          <w:szCs w:val="32"/>
        </w:rPr>
        <w:t>X</w:t>
      </w:r>
      <w:r w:rsidRPr="00A25976">
        <w:rPr>
          <w:sz w:val="32"/>
          <w:szCs w:val="32"/>
        </w:rPr>
        <w:t xml:space="preserve"> и </w:t>
      </w:r>
      <w:r w:rsidRPr="00A25976">
        <w:rPr>
          <w:i/>
          <w:sz w:val="32"/>
          <w:szCs w:val="32"/>
        </w:rPr>
        <w:t>Y</w:t>
      </w:r>
      <w:r w:rsidRPr="00A25976">
        <w:rPr>
          <w:sz w:val="32"/>
          <w:szCs w:val="32"/>
        </w:rPr>
        <w:t xml:space="preserve"> найти все общие подпоследовательности наибольшей длины. </w:t>
      </w:r>
    </w:p>
    <w:p w:rsidR="00022E02" w:rsidRPr="00A25976" w:rsidRDefault="00022E02" w:rsidP="00A25976">
      <w:pPr>
        <w:pStyle w:val="a5"/>
        <w:spacing w:before="0" w:beforeAutospacing="0" w:after="0" w:afterAutospacing="0"/>
        <w:ind w:firstLine="709"/>
        <w:jc w:val="both"/>
        <w:rPr>
          <w:sz w:val="32"/>
          <w:szCs w:val="32"/>
        </w:rPr>
      </w:pPr>
      <w:r w:rsidRPr="00A25976">
        <w:rPr>
          <w:i/>
          <w:sz w:val="32"/>
          <w:szCs w:val="32"/>
        </w:rPr>
        <w:t>Примечание 1</w:t>
      </w:r>
      <w:r w:rsidRPr="00A25976">
        <w:rPr>
          <w:sz w:val="32"/>
          <w:szCs w:val="32"/>
        </w:rPr>
        <w:t xml:space="preserve">. НОП может быть несколько. </w:t>
      </w:r>
    </w:p>
    <w:p w:rsidR="00022E02" w:rsidRPr="00A25976" w:rsidRDefault="00022E02" w:rsidP="00A25976">
      <w:pPr>
        <w:pStyle w:val="a5"/>
        <w:spacing w:before="0" w:beforeAutospacing="0" w:after="0" w:afterAutospacing="0"/>
        <w:ind w:firstLine="709"/>
        <w:jc w:val="both"/>
        <w:rPr>
          <w:sz w:val="32"/>
          <w:szCs w:val="32"/>
        </w:rPr>
      </w:pPr>
      <w:r w:rsidRPr="00A25976">
        <w:rPr>
          <w:i/>
          <w:sz w:val="32"/>
          <w:szCs w:val="32"/>
        </w:rPr>
        <w:t>Примечание</w:t>
      </w:r>
      <w:r w:rsidR="00C24406" w:rsidRPr="00A25976">
        <w:rPr>
          <w:i/>
          <w:sz w:val="32"/>
          <w:szCs w:val="32"/>
          <w:lang w:val="uz-Cyrl-UZ"/>
        </w:rPr>
        <w:t xml:space="preserve"> </w:t>
      </w:r>
      <w:r w:rsidRPr="00A25976">
        <w:rPr>
          <w:i/>
          <w:sz w:val="32"/>
          <w:szCs w:val="32"/>
        </w:rPr>
        <w:t>2.</w:t>
      </w:r>
      <w:r w:rsidRPr="00A25976">
        <w:rPr>
          <w:b/>
          <w:sz w:val="32"/>
          <w:szCs w:val="32"/>
        </w:rPr>
        <w:t xml:space="preserve"> </w:t>
      </w:r>
      <w:r w:rsidRPr="00A25976">
        <w:rPr>
          <w:bCs/>
          <w:sz w:val="32"/>
          <w:szCs w:val="32"/>
        </w:rPr>
        <w:t>Подпоследовательность отличается от подстроки</w:t>
      </w:r>
      <w:r w:rsidRPr="00A25976">
        <w:rPr>
          <w:sz w:val="32"/>
          <w:szCs w:val="32"/>
        </w:rPr>
        <w:t xml:space="preserve">. Например, если есть исходная последовательность «ABCDEF», то «ACE» будет подпоследовательностью, но не подстрокой, а «ABC» будет как подпоследовательностью, так и подстрокой. </w:t>
      </w:r>
    </w:p>
    <w:p w:rsidR="00022E02" w:rsidRPr="00A25976" w:rsidRDefault="00C24406" w:rsidP="00A25976">
      <w:pPr>
        <w:pStyle w:val="a5"/>
        <w:spacing w:before="0" w:beforeAutospacing="0" w:after="0" w:afterAutospacing="0"/>
        <w:ind w:firstLine="709"/>
        <w:jc w:val="both"/>
        <w:rPr>
          <w:sz w:val="32"/>
          <w:szCs w:val="32"/>
          <w:lang w:val="uz-Cyrl-UZ"/>
        </w:rPr>
      </w:pPr>
      <w:r w:rsidRPr="00A25976">
        <w:rPr>
          <w:b/>
          <w:sz w:val="32"/>
          <w:szCs w:val="32"/>
          <w:lang w:val="uz-Cyrl-UZ"/>
        </w:rPr>
        <w:t>7.1</w:t>
      </w:r>
      <w:r w:rsidR="005136B2" w:rsidRPr="00AB0E7B">
        <w:rPr>
          <w:b/>
          <w:sz w:val="32"/>
          <w:szCs w:val="32"/>
        </w:rPr>
        <w:t>1</w:t>
      </w:r>
      <w:r w:rsidR="00653BCE" w:rsidRPr="00653BCE">
        <w:rPr>
          <w:b/>
          <w:sz w:val="32"/>
          <w:szCs w:val="32"/>
        </w:rPr>
        <w:t>.</w:t>
      </w:r>
      <w:r w:rsidR="00022E02" w:rsidRPr="00A25976">
        <w:rPr>
          <w:sz w:val="32"/>
          <w:szCs w:val="32"/>
        </w:rPr>
        <w:t xml:space="preserve"> </w:t>
      </w:r>
      <w:r w:rsidR="00E64FAF">
        <w:rPr>
          <w:sz w:val="32"/>
          <w:szCs w:val="32"/>
          <w:lang w:val="uz-Cyrl-UZ"/>
        </w:rPr>
        <w:t>Berilgan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022E02" w:rsidRPr="00A25976">
        <w:rPr>
          <w:i/>
          <w:sz w:val="32"/>
          <w:szCs w:val="32"/>
        </w:rPr>
        <w:t>T</w:t>
      </w:r>
      <w:r w:rsidR="00022E02" w:rsidRPr="00A25976">
        <w:rPr>
          <w:sz w:val="32"/>
          <w:szCs w:val="32"/>
        </w:rPr>
        <w:t>=(</w:t>
      </w:r>
      <w:r w:rsidR="00022E02" w:rsidRPr="00A25976">
        <w:rPr>
          <w:i/>
          <w:sz w:val="32"/>
          <w:szCs w:val="32"/>
        </w:rPr>
        <w:t>D</w:t>
      </w:r>
      <w:r w:rsidR="00022E02" w:rsidRPr="00A25976">
        <w:rPr>
          <w:sz w:val="32"/>
          <w:szCs w:val="32"/>
          <w:vertAlign w:val="subscript"/>
        </w:rPr>
        <w:t>1</w:t>
      </w:r>
      <w:r w:rsidR="00022E02" w:rsidRPr="00A25976">
        <w:rPr>
          <w:sz w:val="32"/>
          <w:szCs w:val="32"/>
        </w:rPr>
        <w:t>,…,</w:t>
      </w:r>
      <w:r w:rsidR="00022E02" w:rsidRPr="00A25976">
        <w:rPr>
          <w:i/>
          <w:sz w:val="32"/>
          <w:szCs w:val="32"/>
        </w:rPr>
        <w:t>D</w:t>
      </w:r>
      <w:r w:rsidR="00022E02" w:rsidRPr="00A25976">
        <w:rPr>
          <w:i/>
          <w:sz w:val="32"/>
          <w:szCs w:val="32"/>
          <w:vertAlign w:val="subscript"/>
        </w:rPr>
        <w:t>m</w:t>
      </w:r>
      <w:r w:rsidR="00022E02" w:rsidRPr="00A25976">
        <w:rPr>
          <w:sz w:val="32"/>
          <w:szCs w:val="32"/>
        </w:rPr>
        <w:t>)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m</w:t>
      </w:r>
      <w:r w:rsidR="00E64FAF">
        <w:rPr>
          <w:sz w:val="32"/>
          <w:szCs w:val="32"/>
        </w:rPr>
        <w:t>atn</w:t>
      </w:r>
      <w:r w:rsidR="00022E02" w:rsidRPr="00A25976">
        <w:rPr>
          <w:sz w:val="32"/>
          <w:szCs w:val="32"/>
        </w:rPr>
        <w:t xml:space="preserve"> </w:t>
      </w:r>
      <w:r w:rsidR="00E64FAF">
        <w:rPr>
          <w:sz w:val="32"/>
          <w:szCs w:val="32"/>
          <w:lang w:val="uz-Cyrl-UZ"/>
        </w:rPr>
        <w:t>h</w:t>
      </w:r>
      <w:r w:rsidR="00E64FAF">
        <w:rPr>
          <w:sz w:val="32"/>
          <w:szCs w:val="32"/>
        </w:rPr>
        <w:t>ujjatlari</w:t>
      </w:r>
      <w:r w:rsidR="00022E02" w:rsidRPr="00A25976">
        <w:rPr>
          <w:sz w:val="32"/>
          <w:szCs w:val="32"/>
        </w:rPr>
        <w:t xml:space="preserve"> </w:t>
      </w:r>
      <w:r w:rsidR="00E64FAF">
        <w:rPr>
          <w:sz w:val="32"/>
          <w:szCs w:val="32"/>
          <w:lang w:val="uz-Cyrl-UZ"/>
        </w:rPr>
        <w:t>to‘plamida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ikkita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o‘zaro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kesishmaydigan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sinf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va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022E02" w:rsidRPr="00A25976">
        <w:rPr>
          <w:i/>
          <w:sz w:val="32"/>
          <w:szCs w:val="32"/>
        </w:rPr>
        <w:t>l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ta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guruhlarga</w:t>
      </w:r>
      <w:r w:rsidR="00022E02" w:rsidRPr="00A25976">
        <w:rPr>
          <w:sz w:val="32"/>
          <w:szCs w:val="32"/>
          <w:lang w:val="uz-Cyrl-UZ"/>
        </w:rPr>
        <w:t xml:space="preserve"> (</w:t>
      </w:r>
      <w:r w:rsidR="00E64FAF">
        <w:rPr>
          <w:sz w:val="32"/>
          <w:szCs w:val="32"/>
          <w:lang w:val="uz-Cyrl-UZ"/>
        </w:rPr>
        <w:t>mavzularga</w:t>
      </w:r>
      <w:r w:rsidR="00022E02" w:rsidRPr="00A25976">
        <w:rPr>
          <w:sz w:val="32"/>
          <w:szCs w:val="32"/>
          <w:lang w:val="uz-Cyrl-UZ"/>
        </w:rPr>
        <w:t xml:space="preserve">) </w:t>
      </w:r>
      <w:r w:rsidR="00E64FAF">
        <w:rPr>
          <w:sz w:val="32"/>
          <w:szCs w:val="32"/>
          <w:lang w:val="uz-Cyrl-UZ"/>
        </w:rPr>
        <w:t>bo‘lingan</w:t>
      </w:r>
      <w:r w:rsidR="00022E02" w:rsidRPr="00A25976">
        <w:rPr>
          <w:sz w:val="32"/>
          <w:szCs w:val="32"/>
          <w:lang w:val="uz-Cyrl-UZ"/>
        </w:rPr>
        <w:t>.</w:t>
      </w:r>
      <w:r w:rsidR="00B5231F">
        <w:rPr>
          <w:sz w:val="32"/>
          <w:szCs w:val="32"/>
          <w:lang w:val="uz-Cyrl-UZ"/>
        </w:rPr>
        <w:t xml:space="preserve"> </w:t>
      </w:r>
      <w:r w:rsidR="00022E02" w:rsidRPr="00A25976">
        <w:rPr>
          <w:i/>
          <w:sz w:val="32"/>
          <w:szCs w:val="32"/>
          <w:lang w:val="uz-Cyrl-UZ"/>
        </w:rPr>
        <w:t>D</w:t>
      </w:r>
      <w:r w:rsidR="00022E02" w:rsidRPr="00A25976">
        <w:rPr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="00022E02" w:rsidRPr="00A25976">
        <w:rPr>
          <w:i/>
          <w:sz w:val="32"/>
          <w:szCs w:val="32"/>
          <w:lang w:val="uz-Cyrl-UZ"/>
        </w:rPr>
        <w:t>T</w:t>
      </w:r>
      <w:r w:rsidR="00B5231F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hujjat</w:t>
      </w:r>
      <w:r w:rsidR="00B5231F">
        <w:rPr>
          <w:sz w:val="32"/>
          <w:szCs w:val="32"/>
          <w:lang w:val="uz-Cyrl-UZ"/>
        </w:rPr>
        <w:t xml:space="preserve"> </w:t>
      </w:r>
      <w:r w:rsidR="00022E02" w:rsidRPr="00A25976">
        <w:rPr>
          <w:i/>
          <w:sz w:val="32"/>
          <w:szCs w:val="32"/>
          <w:lang w:val="uz-Cyrl-UZ"/>
        </w:rPr>
        <w:t>D</w:t>
      </w:r>
      <w:r w:rsidR="00022E02" w:rsidRPr="00A25976">
        <w:rPr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sz w:val="32"/>
          <w:szCs w:val="32"/>
          <w:lang w:val="uz-Cyrl-UZ"/>
        </w:rPr>
        <w:t xml:space="preserve"> =(</w:t>
      </w:r>
      <w:r w:rsidR="00022E02" w:rsidRPr="00A25976">
        <w:rPr>
          <w:i/>
          <w:sz w:val="32"/>
          <w:szCs w:val="32"/>
          <w:lang w:val="uz-Cyrl-UZ"/>
        </w:rPr>
        <w:t>h</w:t>
      </w:r>
      <w:r w:rsidR="00022E02" w:rsidRPr="00A25976">
        <w:rPr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sz w:val="32"/>
          <w:szCs w:val="32"/>
          <w:lang w:val="uz-Cyrl-UZ"/>
        </w:rPr>
        <w:t>,</w:t>
      </w:r>
      <w:r w:rsidR="00022E02" w:rsidRPr="00A25976">
        <w:rPr>
          <w:i/>
          <w:sz w:val="32"/>
          <w:szCs w:val="32"/>
          <w:lang w:val="uz-Cyrl-UZ"/>
        </w:rPr>
        <w:t>g</w:t>
      </w:r>
      <w:r w:rsidR="00022E02" w:rsidRPr="00A25976">
        <w:rPr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sz w:val="32"/>
          <w:szCs w:val="32"/>
          <w:lang w:val="uz-Cyrl-UZ"/>
        </w:rPr>
        <w:t xml:space="preserve">) </w:t>
      </w:r>
      <w:r w:rsidR="00E64FAF">
        <w:rPr>
          <w:sz w:val="32"/>
          <w:szCs w:val="32"/>
          <w:lang w:val="uz-Cyrl-UZ"/>
        </w:rPr>
        <w:t>ko‘rinishida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bo‘lib</w:t>
      </w:r>
      <w:r w:rsidR="00022E02" w:rsidRPr="00A25976">
        <w:rPr>
          <w:sz w:val="32"/>
          <w:szCs w:val="32"/>
          <w:lang w:val="uz-Cyrl-UZ"/>
        </w:rPr>
        <w:t xml:space="preserve">, </w:t>
      </w:r>
      <w:r w:rsidR="00E64FAF">
        <w:rPr>
          <w:sz w:val="32"/>
          <w:szCs w:val="32"/>
          <w:lang w:val="uz-Cyrl-UZ"/>
        </w:rPr>
        <w:t>unda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022E02" w:rsidRPr="00A25976">
        <w:rPr>
          <w:i/>
          <w:sz w:val="32"/>
          <w:szCs w:val="32"/>
          <w:lang w:val="uz-Cyrl-UZ"/>
        </w:rPr>
        <w:t>h</w:t>
      </w:r>
      <w:r w:rsidR="00022E02" w:rsidRPr="00A25976">
        <w:rPr>
          <w:i/>
          <w:sz w:val="32"/>
          <w:szCs w:val="32"/>
          <w:vertAlign w:val="subscript"/>
          <w:lang w:val="uz-Cyrl-UZ"/>
        </w:rPr>
        <w:t xml:space="preserve">i </w:t>
      </w:r>
      <w:r w:rsidR="00022E02" w:rsidRPr="00A25976">
        <w:rPr>
          <w:sz w:val="32"/>
          <w:szCs w:val="32"/>
          <w:lang w:val="uz-Cyrl-UZ"/>
        </w:rPr>
        <w:sym w:font="Symbol" w:char="F02D"/>
      </w:r>
      <w:r w:rsidR="00022E02" w:rsidRPr="00A25976">
        <w:rPr>
          <w:sz w:val="32"/>
          <w:szCs w:val="32"/>
          <w:lang w:val="uz-Cyrl-UZ"/>
        </w:rPr>
        <w:t xml:space="preserve"> </w:t>
      </w:r>
      <w:r w:rsidR="00022E02" w:rsidRPr="00A25976">
        <w:rPr>
          <w:i/>
          <w:sz w:val="32"/>
          <w:szCs w:val="32"/>
          <w:lang w:val="uz-Cyrl-UZ"/>
        </w:rPr>
        <w:t>K</w:t>
      </w:r>
      <w:r w:rsidR="00022E02" w:rsidRPr="00A25976">
        <w:rPr>
          <w:sz w:val="32"/>
          <w:szCs w:val="32"/>
          <w:vertAlign w:val="subscript"/>
          <w:lang w:val="uz-Cyrl-UZ"/>
        </w:rPr>
        <w:t>1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yoki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022E02" w:rsidRPr="00A25976">
        <w:rPr>
          <w:i/>
          <w:sz w:val="32"/>
          <w:szCs w:val="32"/>
          <w:lang w:val="uz-Cyrl-UZ"/>
        </w:rPr>
        <w:t>K</w:t>
      </w:r>
      <w:r w:rsidR="00022E02" w:rsidRPr="00A25976">
        <w:rPr>
          <w:sz w:val="32"/>
          <w:szCs w:val="32"/>
          <w:vertAlign w:val="subscript"/>
          <w:lang w:val="uz-Cyrl-UZ"/>
        </w:rPr>
        <w:t>2</w:t>
      </w:r>
      <w:r w:rsidR="00B5231F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sinf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nomeri</w:t>
      </w:r>
      <w:r w:rsidR="00022E02" w:rsidRPr="00A25976">
        <w:rPr>
          <w:sz w:val="32"/>
          <w:szCs w:val="32"/>
          <w:lang w:val="uz-Cyrl-UZ"/>
        </w:rPr>
        <w:t xml:space="preserve">, </w:t>
      </w:r>
      <w:r w:rsidR="00022E02" w:rsidRPr="00A25976">
        <w:rPr>
          <w:i/>
          <w:sz w:val="32"/>
          <w:szCs w:val="32"/>
          <w:lang w:val="uz-Cyrl-UZ"/>
        </w:rPr>
        <w:t>h</w:t>
      </w:r>
      <w:r w:rsidR="00022E02" w:rsidRPr="00A25976">
        <w:rPr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="00022E02" w:rsidRPr="00A25976">
        <w:rPr>
          <w:sz w:val="32"/>
          <w:szCs w:val="32"/>
          <w:lang w:val="uz-Cyrl-UZ"/>
        </w:rPr>
        <w:t xml:space="preserve">{1,2} </w:t>
      </w:r>
      <w:r w:rsidR="00E64FAF">
        <w:rPr>
          <w:sz w:val="32"/>
          <w:szCs w:val="32"/>
          <w:lang w:val="uz-Cyrl-UZ"/>
        </w:rPr>
        <w:t>va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022E02" w:rsidRPr="00A25976">
        <w:rPr>
          <w:i/>
          <w:sz w:val="32"/>
          <w:szCs w:val="32"/>
          <w:lang w:val="uz-Cyrl-UZ"/>
        </w:rPr>
        <w:t>g</w:t>
      </w:r>
      <w:r w:rsidR="00022E02" w:rsidRPr="00A25976">
        <w:rPr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="00022E02" w:rsidRPr="00A25976">
        <w:rPr>
          <w:sz w:val="32"/>
          <w:szCs w:val="32"/>
          <w:lang w:val="uz-Cyrl-UZ"/>
        </w:rPr>
        <w:t>{1,…,</w:t>
      </w:r>
      <w:r w:rsidR="00022E02" w:rsidRPr="00A25976">
        <w:rPr>
          <w:i/>
          <w:sz w:val="32"/>
          <w:szCs w:val="32"/>
          <w:lang w:val="uz-Cyrl-UZ"/>
        </w:rPr>
        <w:t>l</w:t>
      </w:r>
      <w:r w:rsidR="00022E02" w:rsidRPr="00A25976">
        <w:rPr>
          <w:sz w:val="32"/>
          <w:szCs w:val="32"/>
          <w:lang w:val="uz-Cyrl-UZ"/>
        </w:rPr>
        <w:t xml:space="preserve">}, </w:t>
      </w:r>
      <w:r w:rsidR="00022E02" w:rsidRPr="00A25976">
        <w:rPr>
          <w:i/>
          <w:sz w:val="32"/>
          <w:szCs w:val="32"/>
          <w:lang w:val="uz-Cyrl-UZ"/>
        </w:rPr>
        <w:t>l</w:t>
      </w:r>
      <w:r w:rsidR="00022E02" w:rsidRPr="00A25976">
        <w:rPr>
          <w:sz w:val="32"/>
          <w:szCs w:val="32"/>
          <w:lang w:val="uz-Cyrl-UZ"/>
        </w:rPr>
        <w:t xml:space="preserve">≥2 – </w:t>
      </w:r>
      <w:r w:rsidR="00E64FAF">
        <w:rPr>
          <w:sz w:val="32"/>
          <w:szCs w:val="32"/>
          <w:lang w:val="uz-Cyrl-UZ"/>
        </w:rPr>
        <w:t>o‘zaro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kesishmaydigan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022E02" w:rsidRPr="00A25976">
        <w:rPr>
          <w:i/>
          <w:sz w:val="32"/>
          <w:szCs w:val="32"/>
          <w:lang w:val="uz-Cyrl-UZ"/>
        </w:rPr>
        <w:t>G</w:t>
      </w:r>
      <w:r w:rsidR="00022E02" w:rsidRPr="00A25976">
        <w:rPr>
          <w:sz w:val="32"/>
          <w:szCs w:val="32"/>
          <w:vertAlign w:val="subscript"/>
          <w:lang w:val="uz-Cyrl-UZ"/>
        </w:rPr>
        <w:t>1</w:t>
      </w:r>
      <w:r w:rsidR="00022E02" w:rsidRPr="00A25976">
        <w:rPr>
          <w:sz w:val="32"/>
          <w:szCs w:val="32"/>
          <w:lang w:val="uz-Cyrl-UZ"/>
        </w:rPr>
        <w:t>,…,</w:t>
      </w:r>
      <w:r w:rsidR="00022E02" w:rsidRPr="00A25976">
        <w:rPr>
          <w:i/>
          <w:sz w:val="32"/>
          <w:szCs w:val="32"/>
          <w:lang w:val="uz-Cyrl-UZ"/>
        </w:rPr>
        <w:t>G</w:t>
      </w:r>
      <w:r w:rsidR="00022E02" w:rsidRPr="00A25976">
        <w:rPr>
          <w:i/>
          <w:sz w:val="32"/>
          <w:szCs w:val="32"/>
          <w:vertAlign w:val="subscript"/>
          <w:lang w:val="uz-Cyrl-UZ"/>
        </w:rPr>
        <w:t>l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guruhlar</w:t>
      </w:r>
      <w:r w:rsidR="00022E02" w:rsidRPr="00A25976">
        <w:rPr>
          <w:sz w:val="32"/>
          <w:szCs w:val="32"/>
          <w:lang w:val="uz-Cyrl-UZ"/>
        </w:rPr>
        <w:t xml:space="preserve"> </w:t>
      </w:r>
      <w:r w:rsidR="00E64FAF">
        <w:rPr>
          <w:sz w:val="32"/>
          <w:szCs w:val="32"/>
          <w:lang w:val="uz-Cyrl-UZ"/>
        </w:rPr>
        <w:t>nomerlari</w:t>
      </w:r>
      <w:r w:rsidR="00022E02" w:rsidRPr="00A25976">
        <w:rPr>
          <w:sz w:val="32"/>
          <w:szCs w:val="32"/>
          <w:lang w:val="uz-Cyrl-UZ"/>
        </w:rPr>
        <w:t>.</w:t>
      </w:r>
    </w:p>
    <w:p w:rsidR="00022E02" w:rsidRPr="00A25976" w:rsidRDefault="00E64FAF" w:rsidP="00A25976">
      <w:pPr>
        <w:pStyle w:val="a5"/>
        <w:spacing w:before="0" w:beforeAutospacing="0" w:after="0" w:afterAutospacing="0"/>
        <w:ind w:firstLine="709"/>
        <w:jc w:val="both"/>
        <w:rPr>
          <w:sz w:val="32"/>
          <w:szCs w:val="32"/>
          <w:lang w:val="uz-Cyrl-UZ"/>
        </w:rPr>
      </w:pPr>
      <w:r>
        <w:rPr>
          <w:sz w:val="32"/>
          <w:szCs w:val="32"/>
          <w:lang w:val="uz-Cyrl-UZ"/>
        </w:rPr>
        <w:t>Talab</w:t>
      </w:r>
      <w:r w:rsidR="00022E02" w:rsidRPr="00A25976"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  <w:lang w:val="uz-Cyrl-UZ"/>
        </w:rPr>
        <w:t>qilinadi</w:t>
      </w:r>
      <w:r w:rsidR="00022E02" w:rsidRPr="00A25976">
        <w:rPr>
          <w:sz w:val="32"/>
          <w:szCs w:val="32"/>
          <w:lang w:val="uz-Cyrl-UZ"/>
        </w:rPr>
        <w:t>: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-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G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guruh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lar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egishli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1140" w:dyaOrig="660">
          <v:shape id="_x0000_i1318" type="#_x0000_t75" style="width:66pt;height:38.25pt" o:ole="" fillcolor="window">
            <v:imagedata r:id="rId701" o:title=""/>
          </v:shape>
          <o:OLEObject Type="Embed" ProgID="Equation.3" ShapeID="_x0000_i1318" DrawAspect="Content" ObjectID="_1798395384" r:id="rId702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u yer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v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G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guruh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;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ujjatlar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guruh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ol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ontentl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autent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quyidag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022E02" w:rsidRPr="00A25976" w:rsidRDefault="00653BCE" w:rsidP="00653BCE">
      <w:pPr>
        <w:pStyle w:val="a5"/>
        <w:spacing w:before="0" w:beforeAutospacing="0" w:after="0" w:afterAutospacing="0"/>
        <w:jc w:val="center"/>
        <w:rPr>
          <w:sz w:val="32"/>
          <w:szCs w:val="32"/>
          <w:lang w:val="uz-Cyrl-UZ"/>
        </w:rPr>
      </w:pPr>
      <w:r w:rsidRPr="00A25976">
        <w:rPr>
          <w:position w:val="-36"/>
          <w:sz w:val="32"/>
          <w:szCs w:val="32"/>
        </w:rPr>
        <w:object w:dxaOrig="3739" w:dyaOrig="820">
          <v:shape id="_x0000_i1319" type="#_x0000_t75" style="width:267pt;height:57.75pt" o:ole="" fillcolor="window">
            <v:imagedata r:id="rId703" o:title=""/>
          </v:shape>
          <o:OLEObject Type="Embed" ProgID="Equation.3" ShapeID="_x0000_i1319" DrawAspect="Content" ObjectID="_1798395385" r:id="rId704"/>
        </w:object>
      </w:r>
    </w:p>
    <w:p w:rsidR="00022E02" w:rsidRPr="00A25976" w:rsidRDefault="00C2440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  <w:lang w:val="ru-RU"/>
        </w:rPr>
        <w:t>1</w:t>
      </w:r>
      <w:r w:rsidR="00653BCE" w:rsidRPr="00653BCE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На множестве текстовых документ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задано разбиение на два непересекающихся класса и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групп (тем). Документ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</w:rPr>
        <w:t>∊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представлен как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, где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– номер класса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или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</w:rPr>
        <w:t>∊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{1,2} и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</w:rPr>
        <w:t>∊</w:t>
      </w:r>
      <w:r w:rsidR="00022E02" w:rsidRPr="00A25976">
        <w:rPr>
          <w:rFonts w:ascii="Times New Roman" w:hAnsi="Times New Roman" w:cs="Times New Roman"/>
          <w:sz w:val="32"/>
          <w:szCs w:val="32"/>
        </w:rPr>
        <w:t>{1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}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≥2 – номера непересекающихся групп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l</w:t>
      </w:r>
      <w:r w:rsidR="00022E02" w:rsidRPr="00A25976">
        <w:rPr>
          <w:rFonts w:ascii="Times New Roman" w:hAnsi="Times New Roman" w:cs="Times New Roman"/>
          <w:sz w:val="32"/>
          <w:szCs w:val="32"/>
        </w:rPr>
        <w:t>. Требуется: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lastRenderedPageBreak/>
        <w:t xml:space="preserve">–для каждой групп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 xml:space="preserve"> определить значение функции принадлежности объектов к классу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 xml:space="preserve"> п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 xml:space="preserve"> как </w:t>
      </w: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1140" w:dyaOrig="660">
          <v:shape id="_x0000_i1320" type="#_x0000_t75" style="width:66pt;height:38.25pt" o:ole="" fillcolor="window">
            <v:imagedata r:id="rId701" o:title=""/>
          </v:shape>
          <o:OLEObject Type="Embed" ProgID="Equation.3" ShapeID="_x0000_i1320" DrawAspect="Content" ObjectID="_1798395386" r:id="rId705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, гд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 xml:space="preserve"> – число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 xml:space="preserve"> 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– вычислить значение контентной аутентичности документов из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 xml:space="preserve"> при разбиении их н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A25976">
        <w:rPr>
          <w:rFonts w:ascii="Times New Roman" w:hAnsi="Times New Roman" w:cs="Times New Roman"/>
          <w:sz w:val="32"/>
          <w:szCs w:val="32"/>
        </w:rPr>
        <w:t xml:space="preserve"> групп как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653BCE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36"/>
          <w:sz w:val="32"/>
          <w:szCs w:val="32"/>
        </w:rPr>
        <w:object w:dxaOrig="3739" w:dyaOrig="820">
          <v:shape id="_x0000_i1321" type="#_x0000_t75" style="width:264pt;height:57pt" o:ole="" fillcolor="window">
            <v:imagedata r:id="rId703" o:title=""/>
          </v:shape>
          <o:OLEObject Type="Embed" ProgID="Equation.3" ShapeID="_x0000_i1321" DrawAspect="Content" ObjectID="_1798395387" r:id="rId706"/>
        </w:object>
      </w:r>
    </w:p>
    <w:p w:rsidR="00022E02" w:rsidRPr="00A25976" w:rsidRDefault="00C2440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</w:rPr>
        <w:t>2</w:t>
      </w:r>
      <w:r w:rsidR="00653BCE" w:rsidRPr="00653BCE">
        <w:rPr>
          <w:rFonts w:ascii="Times New Roman" w:hAnsi="Times New Roman" w:cs="Times New Roman"/>
          <w:b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at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ujjatlar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stilari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ujja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 xml:space="preserve"> Yevklid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etrikas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chegaravi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c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⸦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o‘rinish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186AEC" w:rsidRDefault="00653BCE" w:rsidP="00D00004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26"/>
          <w:sz w:val="32"/>
          <w:szCs w:val="32"/>
        </w:rPr>
        <w:object w:dxaOrig="4239" w:dyaOrig="639">
          <v:shape id="_x0000_i1322" type="#_x0000_t75" style="width:258.75pt;height:45.75pt" o:ole="" fillcolor="window">
            <v:imagedata r:id="rId707" o:title=""/>
          </v:shape>
          <o:OLEObject Type="Embed" ProgID="Equation.3" ShapeID="_x0000_i1322" DrawAspect="Content" ObjectID="_1798395388" r:id="rId708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022E02" w:rsidRPr="00A25976" w:rsidRDefault="00653BCE" w:rsidP="00D00004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22"/>
          <w:sz w:val="32"/>
          <w:szCs w:val="32"/>
        </w:rPr>
        <w:object w:dxaOrig="2180" w:dyaOrig="440">
          <v:shape id="_x0000_i1323" type="#_x0000_t75" style="width:141pt;height:33pt" o:ole="">
            <v:imagedata r:id="rId709" o:title=""/>
          </v:shape>
          <o:OLEObject Type="Embed" ProgID="Equation.3" ShapeID="_x0000_i1323" DrawAspect="Content" ObjectID="_1798395389" r:id="rId710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position w:val="-24"/>
          <w:sz w:val="32"/>
          <w:szCs w:val="32"/>
        </w:rPr>
        <w:object w:dxaOrig="2240" w:dyaOrig="460">
          <v:shape id="_x0000_i1324" type="#_x0000_t75" style="width:134.25pt;height:32.25pt" o:ole="">
            <v:imagedata r:id="rId711" o:title=""/>
          </v:shape>
          <o:OLEObject Type="Embed" ProgID="Equation.3" ShapeID="_x0000_i1324" DrawAspect="Content" ObjectID="_1798395390" r:id="rId712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>.</w:t>
      </w:r>
    </w:p>
    <w:p w:rsidR="00022E02" w:rsidRPr="00A25976" w:rsidRDefault="00E64FA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="00022E02" w:rsidRPr="00A25976">
        <w:rPr>
          <w:rFonts w:ascii="Cambria Math" w:hAnsi="Cambria Math" w:cs="Cambria Math"/>
          <w:sz w:val="32"/>
          <w:szCs w:val="32"/>
        </w:rPr>
        <w:t>∊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u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Cambria Math" w:hAnsi="Cambria Math" w:cs="Cambria Math"/>
          <w:sz w:val="32"/>
          <w:szCs w:val="32"/>
        </w:rPr>
        <w:t>∊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="00022E02" w:rsidRPr="00A25976">
        <w:rPr>
          <w:rFonts w:ascii="Times New Roman" w:hAnsi="Times New Roman" w:cs="Times New Roman"/>
          <w:sz w:val="32"/>
          <w:szCs w:val="32"/>
        </w:rPr>
        <w:t>∩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c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bo‘yicha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bog‘langa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hisoblanad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>agar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ρ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</w:rPr>
        <w:t>)&lt;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ρ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</w:rPr>
        <w:t>)&lt;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r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bo‘lsa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022E02" w:rsidRPr="00A25976" w:rsidRDefault="00E64FA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i/>
          <w:sz w:val="32"/>
          <w:szCs w:val="32"/>
          <w:lang w:val="uz-Cyrl-UZ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da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g‘lan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d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shkil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p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inimal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da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uruhlarn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sh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022E02" w:rsidRPr="00A25976" w:rsidRDefault="00C2440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5136B2">
        <w:rPr>
          <w:rFonts w:ascii="Times New Roman" w:hAnsi="Times New Roman" w:cs="Times New Roman"/>
          <w:b/>
          <w:sz w:val="32"/>
          <w:szCs w:val="32"/>
          <w:lang w:val="ru-RU"/>
        </w:rPr>
        <w:t>2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Множество текстовых документ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представляет объединение двух непересекающихся подмножеств (классов)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и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. Каждый документ описывается набором из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количественных признак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. Множество граничных по евклидовой метрике объект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c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на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5D19CC" w:rsidRPr="005D19CC">
        <w:rPr>
          <w:rFonts w:ascii="Times New Roman" w:hAnsi="Times New Roman" w:cs="Times New Roman"/>
          <w:i/>
          <w:position w:val="-10"/>
          <w:sz w:val="32"/>
          <w:szCs w:val="32"/>
          <w:vertAlign w:val="subscript"/>
          <w:lang w:val="en-US"/>
        </w:rPr>
        <w:object w:dxaOrig="600" w:dyaOrig="300">
          <v:shape id="_x0000_i1325" type="#_x0000_t75" style="width:43.5pt;height:21.75pt" o:ole="">
            <v:imagedata r:id="rId713" o:title=""/>
          </v:shape>
          <o:OLEObject Type="Embed" ProgID="Equation.DSMT4" ShapeID="_x0000_i1325" DrawAspect="Content" ObjectID="_1798395391" r:id="rId714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>определяется как</w:t>
      </w:r>
    </w:p>
    <w:p w:rsidR="00186AEC" w:rsidRDefault="00D00004" w:rsidP="00186A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26"/>
          <w:sz w:val="32"/>
          <w:szCs w:val="32"/>
        </w:rPr>
        <w:object w:dxaOrig="4239" w:dyaOrig="639">
          <v:shape id="_x0000_i1326" type="#_x0000_t75" style="width:255pt;height:45pt" o:ole="" fillcolor="window">
            <v:imagedata r:id="rId707" o:title=""/>
          </v:shape>
          <o:OLEObject Type="Embed" ProgID="Equation.3" ShapeID="_x0000_i1326" DrawAspect="Content" ObjectID="_1798395392" r:id="rId715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</w:p>
    <w:p w:rsidR="00186AEC" w:rsidRDefault="00D00004" w:rsidP="00186A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22"/>
          <w:sz w:val="32"/>
          <w:szCs w:val="32"/>
        </w:rPr>
        <w:object w:dxaOrig="2180" w:dyaOrig="440">
          <v:shape id="_x0000_i1327" type="#_x0000_t75" style="width:147pt;height:35.25pt" o:ole="">
            <v:imagedata r:id="rId709" o:title=""/>
          </v:shape>
          <o:OLEObject Type="Embed" ProgID="Equation.3" ShapeID="_x0000_i1327" DrawAspect="Content" ObjectID="_1798395393" r:id="rId716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="00186AEC" w:rsidRPr="00A25976">
        <w:rPr>
          <w:rFonts w:ascii="Times New Roman" w:hAnsi="Times New Roman" w:cs="Times New Roman"/>
          <w:position w:val="-24"/>
          <w:sz w:val="32"/>
          <w:szCs w:val="32"/>
        </w:rPr>
        <w:object w:dxaOrig="2240" w:dyaOrig="460">
          <v:shape id="_x0000_i1328" type="#_x0000_t75" style="width:143.25pt;height:35.25pt" o:ole="">
            <v:imagedata r:id="rId711" o:title=""/>
          </v:shape>
          <o:OLEObject Type="Embed" ProgID="Equation.3" ShapeID="_x0000_i1328" DrawAspect="Content" ObjectID="_1798395394" r:id="rId717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>.</w:t>
      </w:r>
    </w:p>
    <w:p w:rsidR="00022E02" w:rsidRPr="00A25976" w:rsidRDefault="00022E02" w:rsidP="00E64FA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Объекты </w:t>
      </w:r>
      <w:r w:rsidRPr="00A25976">
        <w:rPr>
          <w:rFonts w:ascii="Times New Roman" w:hAnsi="Times New Roman" w:cs="Times New Roman"/>
          <w:i/>
          <w:sz w:val="32"/>
          <w:szCs w:val="32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Cambria Math" w:hAnsi="Cambria Math" w:cs="Cambria Math"/>
          <w:sz w:val="32"/>
          <w:szCs w:val="32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Pr="00A25976">
        <w:rPr>
          <w:rFonts w:ascii="Times New Roman" w:hAnsi="Times New Roman" w:cs="Times New Roman"/>
          <w:sz w:val="32"/>
          <w:szCs w:val="32"/>
        </w:rPr>
        <w:t xml:space="preserve"> связаны по </w:t>
      </w:r>
      <w:r w:rsidRPr="00A25976">
        <w:rPr>
          <w:rFonts w:ascii="Times New Roman" w:hAnsi="Times New Roman" w:cs="Times New Roman"/>
          <w:i/>
          <w:sz w:val="32"/>
          <w:szCs w:val="32"/>
        </w:rPr>
        <w:t>D</w:t>
      </w:r>
      <w:r w:rsidRPr="00A25976">
        <w:rPr>
          <w:rFonts w:ascii="Cambria Math" w:hAnsi="Cambria Math" w:cs="Cambria Math"/>
          <w:sz w:val="32"/>
          <w:szCs w:val="32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u</w:t>
      </w:r>
      <w:r w:rsidRPr="00A25976">
        <w:rPr>
          <w:rFonts w:ascii="Times New Roman" w:hAnsi="Times New Roman" w:cs="Times New Roman"/>
          <w:sz w:val="32"/>
          <w:szCs w:val="32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</w:rPr>
        <w:t>T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c</w:t>
      </w:r>
      <w:r w:rsidRPr="00A25976">
        <w:rPr>
          <w:rFonts w:ascii="Times New Roman" w:hAnsi="Times New Roman" w:cs="Times New Roman"/>
          <w:sz w:val="32"/>
          <w:szCs w:val="32"/>
        </w:rPr>
        <w:t>, если ρ(</w:t>
      </w:r>
      <w:r w:rsidRPr="00A25976">
        <w:rPr>
          <w:rFonts w:ascii="Times New Roman" w:hAnsi="Times New Roman" w:cs="Times New Roman"/>
          <w:i/>
          <w:sz w:val="32"/>
          <w:szCs w:val="32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D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>)&lt;</w:t>
      </w:r>
      <w:r w:rsidRPr="00A25976">
        <w:rPr>
          <w:rFonts w:ascii="Times New Roman" w:hAnsi="Times New Roman" w:cs="Times New Roman"/>
          <w:i/>
          <w:sz w:val="32"/>
          <w:szCs w:val="32"/>
        </w:rPr>
        <w:t>r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 xml:space="preserve"> и ρ(</w:t>
      </w:r>
      <w:r w:rsidRPr="00A25976">
        <w:rPr>
          <w:rFonts w:ascii="Times New Roman" w:hAnsi="Times New Roman" w:cs="Times New Roman"/>
          <w:i/>
          <w:sz w:val="32"/>
          <w:szCs w:val="32"/>
        </w:rPr>
        <w:t>D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</w:rPr>
        <w:t>D</w:t>
      </w:r>
      <w:r w:rsidRPr="00A25976">
        <w:rPr>
          <w:rFonts w:ascii="Times New Roman" w:hAnsi="Times New Roman" w:cs="Times New Roman"/>
          <w:sz w:val="32"/>
          <w:szCs w:val="32"/>
        </w:rPr>
        <w:t>)&lt;</w:t>
      </w:r>
      <w:r w:rsidRPr="00A25976">
        <w:rPr>
          <w:rFonts w:ascii="Times New Roman" w:hAnsi="Times New Roman" w:cs="Times New Roman"/>
          <w:i/>
          <w:sz w:val="32"/>
          <w:szCs w:val="32"/>
        </w:rPr>
        <w:t>r</w:t>
      </w:r>
      <w:r w:rsidR="00E64FAF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>.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Требуется определить минимальное количество групп из связанных объектов н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>.</w:t>
      </w:r>
    </w:p>
    <w:p w:rsidR="00022E02" w:rsidRPr="00A25976" w:rsidRDefault="00C2440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</w:rPr>
        <w:t>3</w:t>
      </w:r>
      <w:r w:rsidR="00186AEC" w:rsidRPr="00186AEC">
        <w:rPr>
          <w:rFonts w:ascii="Times New Roman" w:hAnsi="Times New Roman" w:cs="Times New Roman"/>
          <w:b/>
          <w:sz w:val="32"/>
          <w:szCs w:val="32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2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stilari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i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lastRenderedPageBreak/>
        <w:t>ikkit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etrik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aniqlan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: </w:t>
      </w:r>
      <w:r w:rsidR="00022E02" w:rsidRPr="005D19CC">
        <w:rPr>
          <w:rFonts w:ascii="Times New Roman" w:hAnsi="Times New Roman" w:cs="Times New Roman"/>
          <w:i/>
          <w:sz w:val="32"/>
          <w:szCs w:val="32"/>
          <w:lang w:val="en-US"/>
        </w:rPr>
        <w:t>ρ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 xml:space="preserve"> yevklid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5D19CC">
        <w:rPr>
          <w:rFonts w:ascii="Times New Roman" w:hAnsi="Times New Roman" w:cs="Times New Roman"/>
          <w:i/>
          <w:sz w:val="32"/>
          <w:szCs w:val="32"/>
          <w:lang w:val="en-US"/>
        </w:rPr>
        <w:t>ρ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znli yevklid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znli yevklid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etrikas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W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w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w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position w:val="-24"/>
          <w:sz w:val="32"/>
          <w:szCs w:val="32"/>
        </w:rPr>
        <w:object w:dxaOrig="2460" w:dyaOrig="620">
          <v:shape id="_x0000_i1329" type="#_x0000_t75" style="width:123pt;height:36pt" o:ole="" fillcolor="window">
            <v:imagedata r:id="rId718" o:title=""/>
          </v:shape>
          <o:OLEObject Type="Embed" ProgID="Equation.3" ShapeID="_x0000_i1329" DrawAspect="Content" ObjectID="_1798395395" r:id="rId719"/>
        </w:objec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u yer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0 &lt;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w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≤1.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022E02"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∩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=1,2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5D19CC">
        <w:rPr>
          <w:rFonts w:ascii="Times New Roman" w:hAnsi="Times New Roman" w:cs="Times New Roman"/>
          <w:i/>
          <w:sz w:val="32"/>
          <w:szCs w:val="32"/>
          <w:lang w:val="en-US"/>
        </w:rPr>
        <w:t>ρ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5D19CC">
        <w:rPr>
          <w:rFonts w:ascii="Times New Roman" w:hAnsi="Times New Roman" w:cs="Times New Roman"/>
          <w:i/>
          <w:sz w:val="32"/>
          <w:szCs w:val="32"/>
          <w:lang w:val="en-US"/>
        </w:rPr>
        <w:t>ρ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etrika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amayish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artiblan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D19CC" w:rsidRPr="00A25976">
        <w:rPr>
          <w:rFonts w:ascii="Times New Roman" w:hAnsi="Times New Roman" w:cs="Times New Roman"/>
          <w:position w:val="-10"/>
          <w:sz w:val="32"/>
          <w:szCs w:val="32"/>
        </w:rPr>
        <w:object w:dxaOrig="1740" w:dyaOrig="360">
          <v:shape id="_x0000_i1330" type="#_x0000_t75" style="width:104.25pt;height:21.75pt" o:ole="" fillcolor="window">
            <v:imagedata r:id="rId720" o:title=""/>
          </v:shape>
          <o:OLEObject Type="Embed" ProgID="Equation.3" ShapeID="_x0000_i1330" DrawAspect="Content" ObjectID="_1798395396" r:id="rId721"/>
        </w:objec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position w:val="-10"/>
          <w:sz w:val="32"/>
          <w:szCs w:val="32"/>
        </w:rPr>
        <w:object w:dxaOrig="1780" w:dyaOrig="360">
          <v:shape id="_x0000_i1331" type="#_x0000_t75" style="width:89.25pt;height:21pt" o:ole="" fillcolor="window">
            <v:imagedata r:id="rId722" o:title=""/>
          </v:shape>
          <o:OLEObject Type="Embed" ProgID="Equation.3" ShapeID="_x0000_i1331" DrawAspect="Content" ObjectID="_1798395397" r:id="rId723"/>
        </w:objec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etlik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qu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lsi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E64FAF">
        <w:rPr>
          <w:rFonts w:ascii="Times New Roman" w:hAnsi="Times New Roman" w:cs="Times New Roman"/>
          <w:sz w:val="32"/>
          <w:szCs w:val="32"/>
        </w:rPr>
        <w:t>P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</w:rPr>
        <w:t>P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22E02" w:rsidRPr="00A25976">
        <w:rPr>
          <w:rFonts w:ascii="Times New Roman" w:hAnsi="Times New Roman" w:cs="Times New Roman"/>
          <w:sz w:val="32"/>
          <w:szCs w:val="32"/>
        </w:rPr>
        <w:t>)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="00022E02" w:rsidRPr="00A25976">
        <w:rPr>
          <w:rFonts w:ascii="Times New Roman" w:hAnsi="Times New Roman" w:cs="Times New Roman"/>
          <w:sz w:val="32"/>
          <w:szCs w:val="32"/>
        </w:rPr>
        <w:t>-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etlikda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pastk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indeks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rangin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ildir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022E02" w:rsidRPr="00A25976" w:rsidRDefault="00E64FA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B5231F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et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-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etlik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la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‘rta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ran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;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znli yevkli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etrik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rangi yevklid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etrikasid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ich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022E02" w:rsidRPr="00A25976" w:rsidRDefault="00C2440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  <w:lang w:val="ru-RU"/>
        </w:rPr>
        <w:t>3</w:t>
      </w:r>
      <w:r w:rsidR="00825D6C" w:rsidRPr="00825D6C">
        <w:rPr>
          <w:rFonts w:ascii="Times New Roman" w:hAnsi="Times New Roman" w:cs="Times New Roman"/>
          <w:b/>
          <w:sz w:val="32"/>
          <w:szCs w:val="32"/>
          <w:lang w:val="uz-Cyrl-UZ"/>
        </w:rPr>
        <w:t>.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Множество объект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разделено на два непересекающихся подмножества (класса)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и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022E02" w:rsidRPr="00A25976">
        <w:rPr>
          <w:rFonts w:ascii="Times New Roman" w:hAnsi="Times New Roman" w:cs="Times New Roman"/>
          <w:sz w:val="32"/>
          <w:szCs w:val="32"/>
        </w:rPr>
        <w:t>. Каждый объект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22E02" w:rsidRPr="00A25976">
        <w:rPr>
          <w:rFonts w:ascii="Cambria Math" w:hAnsi="Cambria Math" w:cs="Cambria Math"/>
          <w:sz w:val="32"/>
          <w:szCs w:val="32"/>
        </w:rPr>
        <w:t>∊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описывается набором из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>количественных признаков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). На множестве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определены две метрики: евклидова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proofErr w:type="gramEnd"/>
      <w:r w:rsidR="00022E02" w:rsidRPr="00A25976">
        <w:rPr>
          <w:rFonts w:ascii="Times New Roman" w:hAnsi="Times New Roman" w:cs="Times New Roman"/>
          <w:sz w:val="32"/>
          <w:szCs w:val="32"/>
        </w:rPr>
        <w:t xml:space="preserve">) и взвешенная евклидова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022E02" w:rsidRPr="00A25976">
        <w:rPr>
          <w:rFonts w:ascii="Times New Roman" w:hAnsi="Times New Roman" w:cs="Times New Roman"/>
          <w:sz w:val="32"/>
          <w:szCs w:val="32"/>
        </w:rPr>
        <w:t>).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186AEC">
        <w:rPr>
          <w:rFonts w:ascii="Times New Roman" w:hAnsi="Times New Roman" w:cs="Times New Roman"/>
          <w:sz w:val="32"/>
          <w:szCs w:val="32"/>
        </w:rPr>
        <w:t>Вз</w:t>
      </w:r>
      <w:r w:rsidR="00022E02" w:rsidRPr="00A25976">
        <w:rPr>
          <w:rFonts w:ascii="Times New Roman" w:hAnsi="Times New Roman" w:cs="Times New Roman"/>
          <w:sz w:val="32"/>
          <w:szCs w:val="32"/>
        </w:rPr>
        <w:t>вешенная евклидова метрика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>вычисляется как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186AEC" w:rsidRPr="00A25976">
        <w:rPr>
          <w:rFonts w:ascii="Times New Roman" w:hAnsi="Times New Roman" w:cs="Times New Roman"/>
          <w:position w:val="-24"/>
          <w:sz w:val="32"/>
          <w:szCs w:val="32"/>
        </w:rPr>
        <w:object w:dxaOrig="2460" w:dyaOrig="620">
          <v:shape id="_x0000_i1332" type="#_x0000_t75" style="width:147.75pt;height:44.25pt" o:ole="" fillcolor="window">
            <v:imagedata r:id="rId718" o:title=""/>
          </v:shape>
          <o:OLEObject Type="Embed" ProgID="Equation.3" ShapeID="_x0000_i1332" DrawAspect="Content" ObjectID="_1798395398" r:id="rId724"/>
        </w:objec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по заданному вектору весов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="00022E02" w:rsidRPr="00A25976">
        <w:rPr>
          <w:rFonts w:ascii="Times New Roman" w:hAnsi="Times New Roman" w:cs="Times New Roman"/>
          <w:sz w:val="32"/>
          <w:szCs w:val="32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</w:rPr>
        <w:t>), где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>0 &lt;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≤1. </w:t>
      </w:r>
    </w:p>
    <w:p w:rsidR="00E6605A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 Для каждого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Cambria Math" w:hAnsi="Cambria Math" w:cs="Cambria Math"/>
          <w:sz w:val="32"/>
          <w:szCs w:val="32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>=1,2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 xml:space="preserve">построены упорядоченные по убывания расстояния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 xml:space="preserve">) и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25976">
        <w:rPr>
          <w:rFonts w:ascii="Times New Roman" w:hAnsi="Times New Roman" w:cs="Times New Roman"/>
          <w:sz w:val="32"/>
          <w:szCs w:val="32"/>
        </w:rPr>
        <w:t>) последовательности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position w:val="-10"/>
          <w:sz w:val="32"/>
          <w:szCs w:val="32"/>
        </w:rPr>
        <w:object w:dxaOrig="1740" w:dyaOrig="360">
          <v:shape id="_x0000_i1333" type="#_x0000_t75" style="width:87pt;height:21pt" o:ole="" fillcolor="window">
            <v:imagedata r:id="rId720" o:title=""/>
          </v:shape>
          <o:OLEObject Type="Embed" ProgID="Equation.3" ShapeID="_x0000_i1333" DrawAspect="Content" ObjectID="_1798395399" r:id="rId725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 и </w:t>
      </w:r>
      <w:r w:rsidRPr="00A25976">
        <w:rPr>
          <w:rFonts w:ascii="Times New Roman" w:hAnsi="Times New Roman" w:cs="Times New Roman"/>
          <w:position w:val="-10"/>
          <w:sz w:val="32"/>
          <w:szCs w:val="32"/>
        </w:rPr>
        <w:object w:dxaOrig="1780" w:dyaOrig="360">
          <v:shape id="_x0000_i1334" type="#_x0000_t75" style="width:89.25pt;height:21pt" o:ole="" fillcolor="window">
            <v:imagedata r:id="rId722" o:title=""/>
          </v:shape>
          <o:OLEObject Type="Embed" ProgID="Equation.3" ShapeID="_x0000_i1334" DrawAspect="Content" ObjectID="_1798395400" r:id="rId726"/>
        </w:object>
      </w:r>
      <w:r w:rsidRPr="00A25976">
        <w:rPr>
          <w:rFonts w:ascii="Times New Roman" w:hAnsi="Times New Roman" w:cs="Times New Roman"/>
          <w:sz w:val="32"/>
          <w:szCs w:val="32"/>
        </w:rPr>
        <w:t>. Нижний индекс в последовательностях П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</w:rPr>
        <w:t>) и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П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</w:rPr>
        <w:t xml:space="preserve">) определяет ранг объекта.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>Требуется: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– для каждог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Cambria Math" w:hAnsi="Cambria Math" w:cs="Cambria Math"/>
          <w:sz w:val="32"/>
          <w:szCs w:val="32"/>
        </w:rPr>
        <w:t>∊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A25976">
        <w:rPr>
          <w:rFonts w:ascii="Times New Roman" w:hAnsi="Times New Roman" w:cs="Times New Roman"/>
          <w:sz w:val="32"/>
          <w:szCs w:val="32"/>
        </w:rPr>
        <w:t>∩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A25976">
        <w:rPr>
          <w:rFonts w:ascii="Times New Roman" w:hAnsi="Times New Roman" w:cs="Times New Roman"/>
          <w:sz w:val="32"/>
          <w:szCs w:val="32"/>
        </w:rPr>
        <w:t xml:space="preserve"> вычислить среднее число рангов объектов класс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в последовательностях П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</w:rPr>
        <w:t>) и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П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</w:rPr>
        <w:t xml:space="preserve">); 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– определить объекты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A25976">
        <w:rPr>
          <w:rFonts w:ascii="Times New Roman" w:hAnsi="Times New Roman" w:cs="Times New Roman"/>
          <w:sz w:val="32"/>
          <w:szCs w:val="32"/>
        </w:rPr>
        <w:t xml:space="preserve">, средний ранг по взвешенной евклидовой метрике у которых меньше чем по евклидовой. </w:t>
      </w:r>
    </w:p>
    <w:p w:rsidR="00022E02" w:rsidRPr="00A25976" w:rsidRDefault="00C24406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</w:rPr>
        <w:t>4</w:t>
      </w:r>
      <w:r w:rsidR="00186AEC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186AEC" w:rsidRPr="00857C84">
        <w:rPr>
          <w:rFonts w:ascii="Times New Roman" w:hAnsi="Times New Roman" w:cs="Times New Roman"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E64FAF">
        <w:rPr>
          <w:rFonts w:ascii="Times New Roman" w:hAnsi="Times New Roman" w:cs="Times New Roman"/>
          <w:i/>
          <w:sz w:val="32"/>
          <w:szCs w:val="32"/>
          <w:lang w:val="uz-Cyrl-UZ"/>
        </w:rPr>
        <w:t>Gauss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i/>
          <w:sz w:val="32"/>
          <w:szCs w:val="32"/>
          <w:lang w:val="uz-Cyrl-UZ"/>
        </w:rPr>
        <w:t>zichligini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i/>
          <w:sz w:val="32"/>
          <w:szCs w:val="32"/>
          <w:lang w:val="uz-Cyrl-UZ"/>
        </w:rPr>
        <w:t>aniqlash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).</w:t>
      </w:r>
    </w:p>
    <w:p w:rsidR="00022E02" w:rsidRPr="00A25976" w:rsidRDefault="00E64FA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B5231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Ixtiyoriy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Cambria Math" w:hAnsi="Cambria Math" w:cs="Cambria Math"/>
          <w:sz w:val="32"/>
          <w:szCs w:val="32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isbat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artl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htimolli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022E02" w:rsidRPr="00A25976" w:rsidRDefault="00022E02" w:rsidP="00A2597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60"/>
          <w:sz w:val="32"/>
          <w:szCs w:val="32"/>
        </w:rPr>
        <w:object w:dxaOrig="3760" w:dyaOrig="1240">
          <v:shape id="_x0000_i1335" type="#_x0000_t75" style="width:186.75pt;height:63.75pt" o:ole="" fillcolor="window">
            <v:imagedata r:id="rId727" o:title=""/>
          </v:shape>
          <o:OLEObject Type="Embed" ProgID="Equation.DSMT4" ShapeID="_x0000_i1335" DrawAspect="Content" ObjectID="_1798395401" r:id="rId728"/>
        </w:object>
      </w:r>
    </w:p>
    <w:p w:rsidR="00022E02" w:rsidRPr="00A25976" w:rsidRDefault="00E64FAF" w:rsidP="00186AEC">
      <w:pPr>
        <w:spacing w:after="0" w:line="240" w:lineRule="auto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lastRenderedPageBreak/>
        <w:t>bil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os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avish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022E02" w:rsidRPr="00A25976">
        <w:rPr>
          <w:rFonts w:ascii="Cambria Math" w:hAnsi="Cambria Math" w:cs="Cambria Math"/>
          <w:sz w:val="32"/>
          <w:szCs w:val="32"/>
        </w:rPr>
        <w:t>∈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022E02"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ning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isbat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artl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htimolli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022E02" w:rsidRPr="00A25976" w:rsidRDefault="00022E02" w:rsidP="00186A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64"/>
          <w:sz w:val="32"/>
          <w:szCs w:val="32"/>
        </w:rPr>
        <w:object w:dxaOrig="3800" w:dyaOrig="1280">
          <v:shape id="_x0000_i1336" type="#_x0000_t75" style="width:176.25pt;height:62.25pt" o:ole="" fillcolor="window">
            <v:imagedata r:id="rId729" o:title=""/>
          </v:shape>
          <o:OLEObject Type="Embed" ProgID="Equation.DSMT4" ShapeID="_x0000_i1336" DrawAspect="Content" ObjectID="_1798395402" r:id="rId730"/>
        </w:object>
      </w:r>
    </w:p>
    <w:p w:rsidR="00022E02" w:rsidRPr="00A25976" w:rsidRDefault="00E64FAF" w:rsidP="00186AEC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Bu yer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="00022E02" w:rsidRPr="00A25976">
        <w:rPr>
          <w:rFonts w:ascii="Times New Roman" w:hAnsi="Times New Roman" w:cs="Times New Roman"/>
          <w:sz w:val="32"/>
          <w:szCs w:val="32"/>
        </w:rPr>
        <w:t>) –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</w:t>
      </w:r>
      <w:r>
        <w:rPr>
          <w:rFonts w:ascii="Times New Roman" w:hAnsi="Times New Roman" w:cs="Times New Roman"/>
          <w:sz w:val="32"/>
          <w:szCs w:val="32"/>
        </w:rPr>
        <w:t>vklid</w: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metrikasi</w: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22E02" w:rsidRPr="00A25976" w:rsidRDefault="00186AEC" w:rsidP="00186A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26"/>
          <w:sz w:val="32"/>
          <w:szCs w:val="32"/>
        </w:rPr>
        <w:object w:dxaOrig="2380" w:dyaOrig="520">
          <v:shape id="_x0000_i1337" type="#_x0000_t75" style="width:161.25pt;height:36pt" o:ole="" fillcolor="window">
            <v:imagedata r:id="rId731" o:title=""/>
          </v:shape>
          <o:OLEObject Type="Embed" ProgID="Equation.3" ShapeID="_x0000_i1337" DrawAspect="Content" ObjectID="_1798395403" r:id="rId732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Pr="00A25976">
        <w:rPr>
          <w:rFonts w:ascii="Times New Roman" w:hAnsi="Times New Roman" w:cs="Times New Roman"/>
          <w:position w:val="-22"/>
          <w:sz w:val="32"/>
          <w:szCs w:val="32"/>
        </w:rPr>
        <w:object w:dxaOrig="2360" w:dyaOrig="480">
          <v:shape id="_x0000_i1338" type="#_x0000_t75" style="width:168pt;height:36pt" o:ole="" fillcolor="window">
            <v:imagedata r:id="rId733" o:title=""/>
          </v:shape>
          <o:OLEObject Type="Embed" ProgID="Equation.3" ShapeID="_x0000_i1338" DrawAspect="Content" ObjectID="_1798395404" r:id="rId734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>.</w:t>
      </w:r>
    </w:p>
    <w:p w:rsidR="00022E02" w:rsidRPr="00A25976" w:rsidRDefault="00E64FAF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Markaz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="00022E02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auss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ig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22E02" w:rsidRPr="00A25976">
        <w:rPr>
          <w:rFonts w:ascii="Times New Roman" w:hAnsi="Times New Roman" w:cs="Times New Roman"/>
          <w:position w:val="-28"/>
          <w:sz w:val="32"/>
          <w:szCs w:val="32"/>
        </w:rPr>
        <w:object w:dxaOrig="1680" w:dyaOrig="820">
          <v:shape id="_x0000_i1339" type="#_x0000_t75" style="width:78pt;height:39.75pt" o:ole="" fillcolor="window">
            <v:imagedata r:id="rId735" o:title=""/>
          </v:shape>
          <o:OLEObject Type="Embed" ProgID="Equation.DSMT4" ShapeID="_x0000_i1339" DrawAspect="Content" ObjectID="_1798395405" r:id="rId736"/>
        </w:objec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Maksimal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auss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igi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ga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="00022E02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022E02" w:rsidRDefault="00C24406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E64FAF">
        <w:rPr>
          <w:rFonts w:ascii="Times New Roman" w:hAnsi="Times New Roman" w:cs="Times New Roman"/>
          <w:b/>
          <w:sz w:val="32"/>
          <w:szCs w:val="32"/>
          <w:lang w:val="uz-Cyrl-UZ"/>
        </w:rPr>
        <w:t>4</w:t>
      </w:r>
      <w:r w:rsidR="00186AEC" w:rsidRPr="00E64FAF">
        <w:rPr>
          <w:rFonts w:ascii="Times New Roman" w:hAnsi="Times New Roman" w:cs="Times New Roman"/>
          <w:b/>
          <w:sz w:val="32"/>
          <w:szCs w:val="32"/>
          <w:lang w:val="uz-Cyrl-UZ"/>
        </w:rPr>
        <w:t>.</w:t>
      </w:r>
      <w:r w:rsidR="00022E02" w:rsidRPr="00A2597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22E02" w:rsidRPr="00A25976">
        <w:rPr>
          <w:rFonts w:ascii="Times New Roman" w:hAnsi="Times New Roman" w:cs="Times New Roman"/>
          <w:sz w:val="32"/>
          <w:szCs w:val="32"/>
        </w:rPr>
        <w:t>(</w:t>
      </w:r>
      <w:r w:rsidR="00022E02" w:rsidRPr="00A25976">
        <w:rPr>
          <w:rFonts w:ascii="Times New Roman" w:hAnsi="Times New Roman" w:cs="Times New Roman"/>
          <w:i/>
          <w:sz w:val="32"/>
          <w:szCs w:val="32"/>
        </w:rPr>
        <w:t>Вычисление гауссовской плотности</w:t>
      </w:r>
      <w:r w:rsidR="00022E02" w:rsidRPr="00A25976">
        <w:rPr>
          <w:rFonts w:ascii="Times New Roman" w:hAnsi="Times New Roman" w:cs="Times New Roman"/>
          <w:sz w:val="32"/>
          <w:szCs w:val="32"/>
        </w:rPr>
        <w:t>).</w:t>
      </w:r>
    </w:p>
    <w:p w:rsidR="00022E02" w:rsidRPr="00A25976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Дано описание множества объект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A25976">
        <w:rPr>
          <w:rFonts w:ascii="Times New Roman" w:hAnsi="Times New Roman" w:cs="Times New Roman"/>
          <w:sz w:val="32"/>
          <w:szCs w:val="32"/>
        </w:rPr>
        <w:t>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>)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 xml:space="preserve">с помощью набора количественных признаков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25976">
        <w:rPr>
          <w:rFonts w:ascii="Times New Roman" w:hAnsi="Times New Roman" w:cs="Times New Roman"/>
          <w:sz w:val="32"/>
          <w:szCs w:val="32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A25976">
        <w:rPr>
          <w:rFonts w:ascii="Times New Roman" w:hAnsi="Times New Roman" w:cs="Times New Roman"/>
          <w:sz w:val="32"/>
          <w:szCs w:val="32"/>
        </w:rPr>
        <w:t xml:space="preserve">). Условная вероятность объекта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Cambria Math" w:hAnsi="Cambria Math" w:cs="Cambria Math"/>
          <w:sz w:val="32"/>
          <w:szCs w:val="32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A25976">
        <w:rPr>
          <w:rFonts w:ascii="Times New Roman" w:hAnsi="Times New Roman" w:cs="Times New Roman"/>
          <w:sz w:val="32"/>
          <w:szCs w:val="32"/>
        </w:rPr>
        <w:t xml:space="preserve"> относительн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Times New Roman" w:hAnsi="Times New Roman" w:cs="Times New Roman"/>
          <w:sz w:val="32"/>
          <w:szCs w:val="32"/>
        </w:rPr>
        <w:t xml:space="preserve"> вычисляется как </w:t>
      </w:r>
    </w:p>
    <w:p w:rsidR="00C24406" w:rsidRPr="00A25976" w:rsidRDefault="00186AEC" w:rsidP="005D19C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object w:dxaOrig="2780" w:dyaOrig="840">
          <v:shape id="_x0000_i1340" type="#_x0000_t75" style="width:185.25pt;height:58.5pt" o:ole="" fillcolor="window">
            <v:imagedata r:id="rId737" o:title=""/>
          </v:shape>
          <o:OLEObject Type="Embed" ProgID="Equation.3" ShapeID="_x0000_i1340" DrawAspect="Content" ObjectID="_1798395406" r:id="rId738"/>
        </w:object>
      </w:r>
    </w:p>
    <w:p w:rsidR="00022E02" w:rsidRPr="00A25976" w:rsidRDefault="00022E02" w:rsidP="00186AEC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и соответственн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A25976">
        <w:rPr>
          <w:rFonts w:ascii="Cambria Math" w:hAnsi="Cambria Math" w:cs="Cambria Math"/>
          <w:sz w:val="32"/>
          <w:szCs w:val="32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A25976">
        <w:rPr>
          <w:rFonts w:ascii="Times New Roman" w:hAnsi="Times New Roman" w:cs="Times New Roman"/>
          <w:sz w:val="32"/>
          <w:szCs w:val="32"/>
        </w:rPr>
        <w:t xml:space="preserve"> относительно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</w:p>
    <w:p w:rsidR="00C24406" w:rsidRPr="00A25976" w:rsidRDefault="00186AEC" w:rsidP="005D19C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object w:dxaOrig="2799" w:dyaOrig="859">
          <v:shape id="_x0000_i1341" type="#_x0000_t75" style="width:182.25pt;height:57.75pt" o:ole="" fillcolor="window">
            <v:imagedata r:id="rId739" o:title=""/>
          </v:shape>
          <o:OLEObject Type="Embed" ProgID="Equation.3" ShapeID="_x0000_i1341" DrawAspect="Content" ObjectID="_1798395407" r:id="rId740"/>
        </w:object>
      </w:r>
      <w:r w:rsidR="00022E02" w:rsidRPr="00A25976">
        <w:rPr>
          <w:rFonts w:ascii="Times New Roman" w:hAnsi="Times New Roman" w:cs="Times New Roman"/>
          <w:sz w:val="32"/>
          <w:szCs w:val="32"/>
        </w:rPr>
        <w:t>,</w:t>
      </w:r>
    </w:p>
    <w:p w:rsidR="00C24406" w:rsidRPr="00A25976" w:rsidRDefault="00022E02" w:rsidP="00186AEC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где </w:t>
      </w:r>
      <w:r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A25976">
        <w:rPr>
          <w:rFonts w:ascii="Times New Roman" w:hAnsi="Times New Roman" w:cs="Times New Roman"/>
          <w:sz w:val="32"/>
          <w:szCs w:val="32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Start"/>
      <w:r w:rsidRPr="00A25976">
        <w:rPr>
          <w:rFonts w:ascii="Times New Roman" w:hAnsi="Times New Roman" w:cs="Times New Roman"/>
          <w:sz w:val="32"/>
          <w:szCs w:val="32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proofErr w:type="gramEnd"/>
      <w:r w:rsidRPr="00A25976">
        <w:rPr>
          <w:rFonts w:ascii="Times New Roman" w:hAnsi="Times New Roman" w:cs="Times New Roman"/>
          <w:sz w:val="32"/>
          <w:szCs w:val="32"/>
        </w:rPr>
        <w:t>) –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евклидова метрика,</w:t>
      </w:r>
      <w:r w:rsidR="00B5231F">
        <w:rPr>
          <w:rFonts w:ascii="Times New Roman" w:hAnsi="Times New Roman" w:cs="Times New Roman"/>
          <w:sz w:val="32"/>
          <w:szCs w:val="32"/>
        </w:rPr>
        <w:t xml:space="preserve"> </w:t>
      </w:r>
      <w:r w:rsidR="00186AEC" w:rsidRPr="00A25976">
        <w:rPr>
          <w:rFonts w:ascii="Times New Roman" w:hAnsi="Times New Roman" w:cs="Times New Roman"/>
          <w:position w:val="-26"/>
          <w:sz w:val="32"/>
          <w:szCs w:val="32"/>
        </w:rPr>
        <w:object w:dxaOrig="2380" w:dyaOrig="520">
          <v:shape id="_x0000_i1342" type="#_x0000_t75" style="width:165pt;height:36.75pt" o:ole="" fillcolor="window">
            <v:imagedata r:id="rId731" o:title=""/>
          </v:shape>
          <o:OLEObject Type="Embed" ProgID="Equation.3" ShapeID="_x0000_i1342" DrawAspect="Content" ObjectID="_1798395408" r:id="rId741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="00186AEC" w:rsidRPr="00A25976">
        <w:rPr>
          <w:rFonts w:ascii="Times New Roman" w:hAnsi="Times New Roman" w:cs="Times New Roman"/>
          <w:position w:val="-22"/>
          <w:sz w:val="32"/>
          <w:szCs w:val="32"/>
        </w:rPr>
        <w:object w:dxaOrig="2360" w:dyaOrig="480">
          <v:shape id="_x0000_i1343" type="#_x0000_t75" style="width:164.25pt;height:35.25pt" o:ole="" fillcolor="window">
            <v:imagedata r:id="rId733" o:title=""/>
          </v:shape>
          <o:OLEObject Type="Embed" ProgID="Equation.3" ShapeID="_x0000_i1343" DrawAspect="Content" ObjectID="_1798395409" r:id="rId742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022E02" w:rsidRDefault="00022E02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</w:rPr>
        <w:t xml:space="preserve">Гауссовская плотность с центром в объекте </w:t>
      </w:r>
      <w:r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25976">
        <w:rPr>
          <w:rFonts w:ascii="Times New Roman" w:hAnsi="Times New Roman" w:cs="Times New Roman"/>
          <w:sz w:val="32"/>
          <w:szCs w:val="32"/>
        </w:rPr>
        <w:t xml:space="preserve"> определяется как </w:t>
      </w:r>
      <w:r w:rsidR="00186AEC" w:rsidRPr="00A25976">
        <w:rPr>
          <w:rFonts w:ascii="Times New Roman" w:hAnsi="Times New Roman" w:cs="Times New Roman"/>
          <w:position w:val="-22"/>
          <w:sz w:val="32"/>
          <w:szCs w:val="32"/>
        </w:rPr>
        <w:object w:dxaOrig="1400" w:dyaOrig="639">
          <v:shape id="_x0000_i1344" type="#_x0000_t75" style="width:87.75pt;height:41.25pt" o:ole="" fillcolor="window">
            <v:imagedata r:id="rId743" o:title=""/>
          </v:shape>
          <o:OLEObject Type="Embed" ProgID="Equation.3" ShapeID="_x0000_i1344" DrawAspect="Content" ObjectID="_1798395410" r:id="rId744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 Требуется определить объект (объекты) с максимальной гауссовской плотностью.</w:t>
      </w:r>
    </w:p>
    <w:p w:rsidR="007D425E" w:rsidRPr="00810BC9" w:rsidRDefault="007D425E" w:rsidP="007D42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</w:rPr>
        <w:t>5</w:t>
      </w:r>
      <w:r w:rsidRPr="000F4011">
        <w:rPr>
          <w:rFonts w:ascii="Times New Roman" w:hAnsi="Times New Roman" w:cs="Times New Roman"/>
          <w:b/>
          <w:sz w:val="32"/>
          <w:szCs w:val="32"/>
        </w:rPr>
        <w:t>.</w:t>
      </w:r>
      <w:r w:rsidRPr="00810BC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810BC9">
        <w:rPr>
          <w:rFonts w:ascii="Times New Roman" w:hAnsi="Times New Roman" w:cs="Times New Roman"/>
          <w:sz w:val="32"/>
          <w:szCs w:val="32"/>
        </w:rPr>
        <w:t xml:space="preserve"> (</w:t>
      </w:r>
      <w:r w:rsidRPr="000F4011">
        <w:rPr>
          <w:rFonts w:ascii="Times New Roman" w:hAnsi="Times New Roman" w:cs="Times New Roman"/>
          <w:i/>
          <w:sz w:val="32"/>
          <w:szCs w:val="32"/>
        </w:rPr>
        <w:t>Kulbak-Leybler mertikasi</w:t>
      </w:r>
      <w:r w:rsidRPr="00810BC9">
        <w:rPr>
          <w:rFonts w:ascii="Times New Roman" w:hAnsi="Times New Roman" w:cs="Times New Roman"/>
          <w:sz w:val="32"/>
          <w:szCs w:val="32"/>
        </w:rPr>
        <w:t>).</w:t>
      </w:r>
    </w:p>
    <w:p w:rsidR="000F4011" w:rsidRPr="00A25976" w:rsidRDefault="00E64FAF" w:rsidP="000F40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0F4011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0F4011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0F401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da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F4011"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0F401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Ixtiyoriy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F401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F4011" w:rsidRPr="00A25976">
        <w:rPr>
          <w:rFonts w:ascii="Cambria Math" w:hAnsi="Cambria Math" w:cs="Cambria Math"/>
          <w:sz w:val="32"/>
          <w:szCs w:val="32"/>
        </w:rPr>
        <w:t>∈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0F4011"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0F4011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ning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F401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isbata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artli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htimolligi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0F4011" w:rsidRPr="00A25976" w:rsidRDefault="000F4011" w:rsidP="000F4011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60"/>
          <w:sz w:val="32"/>
          <w:szCs w:val="32"/>
        </w:rPr>
        <w:object w:dxaOrig="3760" w:dyaOrig="1240">
          <v:shape id="_x0000_i1345" type="#_x0000_t75" style="width:186.75pt;height:63.75pt" o:ole="" fillcolor="window">
            <v:imagedata r:id="rId727" o:title=""/>
          </v:shape>
          <o:OLEObject Type="Embed" ProgID="Equation.DSMT4" ShapeID="_x0000_i1345" DrawAspect="Content" ObjectID="_1798395411" r:id="rId745"/>
        </w:object>
      </w:r>
    </w:p>
    <w:p w:rsidR="000F4011" w:rsidRPr="00A25976" w:rsidRDefault="00E64FAF" w:rsidP="000F4011">
      <w:pPr>
        <w:spacing w:after="0" w:line="240" w:lineRule="auto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lastRenderedPageBreak/>
        <w:t>bila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os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avishda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F401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="000F4011" w:rsidRPr="00A25976">
        <w:rPr>
          <w:rFonts w:ascii="Cambria Math" w:hAnsi="Cambria Math" w:cs="Cambria Math"/>
          <w:sz w:val="32"/>
          <w:szCs w:val="32"/>
        </w:rPr>
        <w:t>∈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="000F4011" w:rsidRPr="00A25976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0F4011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ning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A25976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="000F4011"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="000F4011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ga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isbata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hartli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htimolligi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0F4011" w:rsidRPr="00A25976" w:rsidRDefault="000F4011" w:rsidP="000F4011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64"/>
          <w:sz w:val="32"/>
          <w:szCs w:val="32"/>
        </w:rPr>
        <w:object w:dxaOrig="3800" w:dyaOrig="1280">
          <v:shape id="_x0000_i1346" type="#_x0000_t75" style="width:176.25pt;height:62.25pt" o:ole="" fillcolor="window">
            <v:imagedata r:id="rId729" o:title=""/>
          </v:shape>
          <o:OLEObject Type="Embed" ProgID="Equation.DSMT4" ShapeID="_x0000_i1346" DrawAspect="Content" ObjectID="_1798395412" r:id="rId746"/>
        </w:object>
      </w:r>
    </w:p>
    <w:p w:rsidR="000F4011" w:rsidRPr="00A25976" w:rsidRDefault="00E64FAF" w:rsidP="000F4011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Bu yerda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A25976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="000F4011" w:rsidRPr="00A25976">
        <w:rPr>
          <w:rFonts w:ascii="Times New Roman" w:hAnsi="Times New Roman" w:cs="Times New Roman"/>
          <w:sz w:val="32"/>
          <w:szCs w:val="32"/>
        </w:rPr>
        <w:t>(</w:t>
      </w:r>
      <w:r w:rsidR="000F4011"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="000F4011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0F4011" w:rsidRPr="00A25976">
        <w:rPr>
          <w:rFonts w:ascii="Times New Roman" w:hAnsi="Times New Roman" w:cs="Times New Roman"/>
          <w:sz w:val="32"/>
          <w:szCs w:val="32"/>
        </w:rPr>
        <w:t>,</w:t>
      </w:r>
      <w:r w:rsidR="000F4011"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="000F4011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="000F4011" w:rsidRPr="00A25976">
        <w:rPr>
          <w:rFonts w:ascii="Times New Roman" w:hAnsi="Times New Roman" w:cs="Times New Roman"/>
          <w:sz w:val="32"/>
          <w:szCs w:val="32"/>
        </w:rPr>
        <w:t>) –</w:t>
      </w:r>
      <w:r>
        <w:rPr>
          <w:rFonts w:ascii="Times New Roman" w:hAnsi="Times New Roman" w:cs="Times New Roman"/>
          <w:sz w:val="32"/>
          <w:szCs w:val="32"/>
        </w:rPr>
        <w:t xml:space="preserve"> yevklid</w:t>
      </w:r>
      <w:r w:rsidR="000F4011" w:rsidRPr="00A2597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metrikasi</w:t>
      </w:r>
      <w:r w:rsidR="000F4011" w:rsidRPr="00A25976">
        <w:rPr>
          <w:rFonts w:ascii="Times New Roman" w:hAnsi="Times New Roman" w:cs="Times New Roman"/>
          <w:sz w:val="32"/>
          <w:szCs w:val="32"/>
        </w:rPr>
        <w:t>,</w:t>
      </w:r>
      <w:r w:rsidR="000F4011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F4011" w:rsidRDefault="000F4011" w:rsidP="000F4011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position w:val="-26"/>
          <w:sz w:val="32"/>
          <w:szCs w:val="32"/>
        </w:rPr>
        <w:object w:dxaOrig="2380" w:dyaOrig="520">
          <v:shape id="_x0000_i1347" type="#_x0000_t75" style="width:161.25pt;height:36pt" o:ole="" fillcolor="window">
            <v:imagedata r:id="rId731" o:title=""/>
          </v:shape>
          <o:OLEObject Type="Embed" ProgID="Equation.3" ShapeID="_x0000_i1347" DrawAspect="Content" ObjectID="_1798395413" r:id="rId747"/>
        </w:object>
      </w:r>
      <w:r w:rsidRPr="00A25976">
        <w:rPr>
          <w:rFonts w:ascii="Times New Roman" w:hAnsi="Times New Roman" w:cs="Times New Roman"/>
          <w:sz w:val="32"/>
          <w:szCs w:val="32"/>
        </w:rPr>
        <w:t xml:space="preserve">, </w:t>
      </w:r>
      <w:r w:rsidRPr="00A25976">
        <w:rPr>
          <w:rFonts w:ascii="Times New Roman" w:hAnsi="Times New Roman" w:cs="Times New Roman"/>
          <w:position w:val="-22"/>
          <w:sz w:val="32"/>
          <w:szCs w:val="32"/>
        </w:rPr>
        <w:object w:dxaOrig="2360" w:dyaOrig="480">
          <v:shape id="_x0000_i1348" type="#_x0000_t75" style="width:168pt;height:36pt" o:ole="" fillcolor="window">
            <v:imagedata r:id="rId733" o:title=""/>
          </v:shape>
          <o:OLEObject Type="Embed" ProgID="Equation.3" ShapeID="_x0000_i1348" DrawAspect="Content" ObjectID="_1798395414" r:id="rId748"/>
        </w:object>
      </w:r>
      <w:r w:rsidRPr="00A25976">
        <w:rPr>
          <w:rFonts w:ascii="Times New Roman" w:hAnsi="Times New Roman" w:cs="Times New Roman"/>
          <w:sz w:val="32"/>
          <w:szCs w:val="32"/>
        </w:rPr>
        <w:t>.</w:t>
      </w:r>
    </w:p>
    <w:p w:rsidR="000F4011" w:rsidRPr="00A25976" w:rsidRDefault="00E64FAF" w:rsidP="000F4011">
      <w:pPr>
        <w:spacing w:after="0"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Markazi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A25976">
        <w:rPr>
          <w:rFonts w:ascii="Times New Roman" w:hAnsi="Times New Roman" w:cs="Times New Roman"/>
          <w:i/>
          <w:sz w:val="32"/>
          <w:szCs w:val="32"/>
        </w:rPr>
        <w:t>S</w:t>
      </w:r>
      <w:r w:rsidR="000F4011" w:rsidRPr="00A25976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da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auss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zichligi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A25976">
        <w:rPr>
          <w:rFonts w:ascii="Times New Roman" w:hAnsi="Times New Roman" w:cs="Times New Roman"/>
          <w:position w:val="-28"/>
          <w:sz w:val="32"/>
          <w:szCs w:val="32"/>
        </w:rPr>
        <w:object w:dxaOrig="1680" w:dyaOrig="820">
          <v:shape id="_x0000_i1349" type="#_x0000_t75" style="width:78pt;height:39.75pt" o:ole="" fillcolor="window">
            <v:imagedata r:id="rId735" o:title=""/>
          </v:shape>
          <o:OLEObject Type="Embed" ProgID="Equation.DSMT4" ShapeID="_x0000_i1349" DrawAspect="Content" ObjectID="_1798395415" r:id="rId749"/>
        </w:objec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ida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niqlanadi</w:t>
      </w:r>
      <w:r w:rsidR="000F4011"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7D425E" w:rsidRPr="00810BC9" w:rsidRDefault="00E64FAF" w:rsidP="007D42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E64FAF">
        <w:rPr>
          <w:rFonts w:ascii="Times New Roman" w:hAnsi="Times New Roman" w:cs="Times New Roman"/>
          <w:sz w:val="32"/>
          <w:szCs w:val="32"/>
        </w:rPr>
        <w:t>Talab</w:t>
      </w:r>
      <w:r w:rsidR="000F4011" w:rsidRPr="00F070F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proofErr w:type="gramStart"/>
      <w:r w:rsidR="000F4011">
        <w:rPr>
          <w:rFonts w:ascii="Times New Roman" w:hAnsi="Times New Roman" w:cs="Times New Roman"/>
          <w:sz w:val="32"/>
          <w:szCs w:val="32"/>
          <w:lang w:val="uz-Cyrl-UZ"/>
        </w:rPr>
        <w:t>:</w:t>
      </w:r>
      <w:r w:rsidR="007D425E" w:rsidRPr="00810BC9">
        <w:rPr>
          <w:rFonts w:ascii="Times New Roman" w:hAnsi="Times New Roman" w:cs="Times New Roman"/>
          <w:sz w:val="32"/>
          <w:szCs w:val="32"/>
        </w:rPr>
        <w:t>:</w:t>
      </w:r>
      <w:proofErr w:type="gramEnd"/>
    </w:p>
    <w:p w:rsidR="007D425E" w:rsidRPr="00810BC9" w:rsidRDefault="007D425E" w:rsidP="007D42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sz w:val="32"/>
          <w:szCs w:val="32"/>
        </w:rPr>
        <w:t xml:space="preserve">– </w:t>
      </w:r>
      <w:r w:rsidRPr="000F4011">
        <w:rPr>
          <w:rFonts w:ascii="Times New Roman" w:hAnsi="Times New Roman" w:cs="Times New Roman"/>
          <w:i/>
          <w:sz w:val="32"/>
          <w:szCs w:val="32"/>
        </w:rPr>
        <w:t>E</w:t>
      </w:r>
      <w:r w:rsidRPr="00810BC9">
        <w:rPr>
          <w:rFonts w:ascii="Times New Roman" w:hAnsi="Times New Roman" w:cs="Times New Roman"/>
          <w:sz w:val="32"/>
          <w:szCs w:val="32"/>
          <w:vertAlign w:val="subscript"/>
        </w:rPr>
        <w:t xml:space="preserve">0 </w:t>
      </w:r>
      <w:r w:rsidR="000F4011">
        <w:rPr>
          <w:rFonts w:ascii="Times New Roman" w:hAnsi="Times New Roman" w:cs="Times New Roman"/>
          <w:sz w:val="32"/>
          <w:szCs w:val="32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</w:rPr>
        <w:t>tanlanmada</w:t>
      </w:r>
      <w:r w:rsidR="000F4011">
        <w:rPr>
          <w:rFonts w:ascii="Times New Roman" w:hAnsi="Times New Roman" w:cs="Times New Roman"/>
          <w:sz w:val="32"/>
          <w:szCs w:val="32"/>
        </w:rPr>
        <w:t xml:space="preserve"> </w:t>
      </w:r>
      <w:r w:rsidR="000F4011" w:rsidRPr="000F4011">
        <w:rPr>
          <w:rFonts w:ascii="Times New Roman" w:hAnsi="Times New Roman" w:cs="Times New Roman"/>
          <w:i/>
          <w:sz w:val="32"/>
          <w:szCs w:val="32"/>
        </w:rPr>
        <w:t>X</w:t>
      </w:r>
      <w:r w:rsidR="000F4011" w:rsidRPr="00810BC9">
        <w:rPr>
          <w:rFonts w:ascii="Times New Roman" w:hAnsi="Times New Roman" w:cs="Times New Roman"/>
          <w:sz w:val="32"/>
          <w:szCs w:val="32"/>
        </w:rPr>
        <w:t>(</w:t>
      </w:r>
      <w:r w:rsidR="000F4011" w:rsidRPr="000F4011">
        <w:rPr>
          <w:rFonts w:ascii="Times New Roman" w:hAnsi="Times New Roman" w:cs="Times New Roman"/>
          <w:i/>
          <w:sz w:val="32"/>
          <w:szCs w:val="32"/>
        </w:rPr>
        <w:t>n</w:t>
      </w:r>
      <w:r w:rsidR="000F4011" w:rsidRPr="00810BC9">
        <w:rPr>
          <w:rFonts w:ascii="Times New Roman" w:hAnsi="Times New Roman" w:cs="Times New Roman"/>
          <w:sz w:val="32"/>
          <w:szCs w:val="32"/>
        </w:rPr>
        <w:t xml:space="preserve">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0F4011">
        <w:rPr>
          <w:rFonts w:ascii="Times New Roman" w:hAnsi="Times New Roman" w:cs="Times New Roman"/>
          <w:i/>
          <w:sz w:val="32"/>
          <w:szCs w:val="32"/>
        </w:rPr>
        <w:t>G</w:t>
      </w:r>
      <w:r w:rsidRPr="000F4011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r w:rsidRPr="00810BC9">
        <w:rPr>
          <w:rFonts w:ascii="Times New Roman" w:hAnsi="Times New Roman" w:cs="Times New Roman"/>
          <w:sz w:val="32"/>
          <w:szCs w:val="32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F4011" w:rsidRPr="000F4011">
        <w:rPr>
          <w:rFonts w:ascii="Times New Roman" w:hAnsi="Times New Roman" w:cs="Times New Roman"/>
          <w:i/>
          <w:sz w:val="32"/>
          <w:szCs w:val="32"/>
        </w:rPr>
        <w:t xml:space="preserve"> X</w:t>
      </w:r>
      <w:r w:rsidR="000F4011" w:rsidRPr="00810BC9">
        <w:rPr>
          <w:rFonts w:ascii="Times New Roman" w:hAnsi="Times New Roman" w:cs="Times New Roman"/>
          <w:sz w:val="32"/>
          <w:szCs w:val="32"/>
        </w:rPr>
        <w:t>(</w:t>
      </w:r>
      <w:r w:rsidR="000F4011" w:rsidRPr="000F4011">
        <w:rPr>
          <w:rFonts w:ascii="Times New Roman" w:hAnsi="Times New Roman" w:cs="Times New Roman"/>
          <w:i/>
          <w:sz w:val="32"/>
          <w:szCs w:val="32"/>
        </w:rPr>
        <w:t>l</w:t>
      </w:r>
      <w:r w:rsidR="000F4011" w:rsidRPr="00810BC9">
        <w:rPr>
          <w:rFonts w:ascii="Times New Roman" w:hAnsi="Times New Roman" w:cs="Times New Roman"/>
          <w:sz w:val="32"/>
          <w:szCs w:val="32"/>
        </w:rPr>
        <w:t>)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810BC9">
        <w:rPr>
          <w:rFonts w:ascii="Times New Roman" w:hAnsi="Times New Roman" w:cs="Times New Roman"/>
          <w:sz w:val="32"/>
          <w:szCs w:val="32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0F4011">
        <w:rPr>
          <w:rFonts w:ascii="Times New Roman" w:hAnsi="Times New Roman" w:cs="Times New Roman"/>
          <w:i/>
          <w:sz w:val="32"/>
          <w:szCs w:val="32"/>
        </w:rPr>
        <w:t>G</w:t>
      </w:r>
      <w:r w:rsidRPr="000F4011">
        <w:rPr>
          <w:rFonts w:ascii="Times New Roman" w:hAnsi="Times New Roman" w:cs="Times New Roman"/>
          <w:i/>
          <w:sz w:val="32"/>
          <w:szCs w:val="32"/>
          <w:vertAlign w:val="subscript"/>
        </w:rPr>
        <w:t>l</w:t>
      </w:r>
      <w:r w:rsidRPr="00810BC9">
        <w:rPr>
          <w:rFonts w:ascii="Times New Roman" w:hAnsi="Times New Roman" w:cs="Times New Roman"/>
          <w:sz w:val="32"/>
          <w:szCs w:val="32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zichlik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aniqlansin</w:t>
      </w:r>
      <w:r w:rsidRPr="00810BC9">
        <w:rPr>
          <w:rFonts w:ascii="Times New Roman" w:hAnsi="Times New Roman" w:cs="Times New Roman"/>
          <w:sz w:val="32"/>
          <w:szCs w:val="32"/>
        </w:rPr>
        <w:t xml:space="preserve">, </w:t>
      </w:r>
      <w:r w:rsidRPr="000F4011">
        <w:rPr>
          <w:rFonts w:ascii="Times New Roman" w:hAnsi="Times New Roman" w:cs="Times New Roman"/>
          <w:i/>
          <w:sz w:val="32"/>
          <w:szCs w:val="32"/>
        </w:rPr>
        <w:t>n</w:t>
      </w:r>
      <w:r w:rsidRPr="00810BC9">
        <w:rPr>
          <w:rFonts w:ascii="Times New Roman" w:hAnsi="Times New Roman" w:cs="Times New Roman"/>
          <w:sz w:val="32"/>
          <w:szCs w:val="32"/>
        </w:rPr>
        <w:t>&gt;</w:t>
      </w:r>
      <w:r w:rsidRPr="000F4011">
        <w:rPr>
          <w:rFonts w:ascii="Times New Roman" w:hAnsi="Times New Roman" w:cs="Times New Roman"/>
          <w:i/>
          <w:sz w:val="32"/>
          <w:szCs w:val="32"/>
        </w:rPr>
        <w:t>l</w:t>
      </w:r>
      <w:r w:rsidRPr="00810BC9">
        <w:rPr>
          <w:rFonts w:ascii="Times New Roman" w:hAnsi="Times New Roman" w:cs="Times New Roman"/>
          <w:sz w:val="32"/>
          <w:szCs w:val="32"/>
        </w:rPr>
        <w:t>;</w:t>
      </w:r>
    </w:p>
    <w:p w:rsidR="007D425E" w:rsidRPr="00810BC9" w:rsidRDefault="007D425E" w:rsidP="007D42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sz w:val="32"/>
          <w:szCs w:val="32"/>
        </w:rPr>
        <w:t xml:space="preserve">– </w:t>
      </w:r>
      <w:r w:rsidR="000F4011" w:rsidRPr="000F4011">
        <w:rPr>
          <w:rFonts w:ascii="Times New Roman" w:hAnsi="Times New Roman" w:cs="Times New Roman"/>
          <w:i/>
          <w:sz w:val="32"/>
          <w:szCs w:val="32"/>
        </w:rPr>
        <w:t>G</w:t>
      </w:r>
      <w:r w:rsidR="000F4011" w:rsidRPr="000F4011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r w:rsidR="000F4011" w:rsidRPr="00810BC9">
        <w:rPr>
          <w:rFonts w:ascii="Times New Roman" w:hAnsi="Times New Roman" w:cs="Times New Roman"/>
          <w:sz w:val="32"/>
          <w:szCs w:val="32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0F4011" w:rsidRPr="00810BC9">
        <w:rPr>
          <w:rFonts w:ascii="Times New Roman" w:hAnsi="Times New Roman" w:cs="Times New Roman"/>
          <w:sz w:val="32"/>
          <w:szCs w:val="32"/>
        </w:rPr>
        <w:t xml:space="preserve"> </w:t>
      </w:r>
      <w:r w:rsidR="000F4011" w:rsidRPr="000F4011">
        <w:rPr>
          <w:rFonts w:ascii="Times New Roman" w:hAnsi="Times New Roman" w:cs="Times New Roman"/>
          <w:i/>
          <w:sz w:val="32"/>
          <w:szCs w:val="32"/>
        </w:rPr>
        <w:t>G</w:t>
      </w:r>
      <w:r w:rsidR="000F4011" w:rsidRPr="000F4011">
        <w:rPr>
          <w:rFonts w:ascii="Times New Roman" w:hAnsi="Times New Roman" w:cs="Times New Roman"/>
          <w:i/>
          <w:sz w:val="32"/>
          <w:szCs w:val="32"/>
          <w:vertAlign w:val="subscript"/>
        </w:rPr>
        <w:t>l</w:t>
      </w:r>
      <w:r w:rsidR="000F4011" w:rsidRPr="00810BC9">
        <w:rPr>
          <w:rFonts w:ascii="Times New Roman" w:hAnsi="Times New Roman" w:cs="Times New Roman"/>
          <w:sz w:val="32"/>
          <w:szCs w:val="32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rasidagi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asofa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F4011" w:rsidRPr="005A1813">
        <w:rPr>
          <w:rFonts w:ascii="Times New Roman" w:hAnsi="Times New Roman" w:cs="Times New Roman"/>
          <w:position w:val="-42"/>
          <w:sz w:val="32"/>
          <w:szCs w:val="32"/>
        </w:rPr>
        <w:object w:dxaOrig="3440" w:dyaOrig="999">
          <v:shape id="_x0000_i1350" type="#_x0000_t75" style="width:173.25pt;height:51.75pt" o:ole="" fillcolor="window">
            <v:imagedata r:id="rId750" o:title=""/>
          </v:shape>
          <o:OLEObject Type="Embed" ProgID="Equation.DSMT4" ShapeID="_x0000_i1350" DrawAspect="Content" ObjectID="_1798395416" r:id="rId751"/>
        </w:objec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ko‘rinishidagi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</w:rPr>
        <w:t>Kulbak</w:t>
      </w:r>
      <w:r w:rsidRPr="00810BC9">
        <w:rPr>
          <w:rFonts w:ascii="Times New Roman" w:hAnsi="Times New Roman" w:cs="Times New Roman"/>
          <w:sz w:val="32"/>
          <w:szCs w:val="32"/>
        </w:rPr>
        <w:t>–</w:t>
      </w:r>
      <w:r w:rsidR="00E64FAF">
        <w:rPr>
          <w:rFonts w:ascii="Times New Roman" w:hAnsi="Times New Roman" w:cs="Times New Roman"/>
          <w:sz w:val="32"/>
          <w:szCs w:val="32"/>
        </w:rPr>
        <w:t>Leybler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etrikasi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rqali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="000F4011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810BC9" w:rsidRPr="00810BC9" w:rsidRDefault="00810BC9" w:rsidP="00810BC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  <w:lang w:val="ru-RU"/>
        </w:rPr>
        <w:t>5</w:t>
      </w:r>
      <w:r w:rsidRPr="00810BC9">
        <w:rPr>
          <w:rFonts w:ascii="Times New Roman" w:hAnsi="Times New Roman" w:cs="Times New Roman"/>
          <w:b/>
          <w:sz w:val="32"/>
          <w:szCs w:val="32"/>
          <w:lang w:val="ru-RU"/>
        </w:rPr>
        <w:t>.</w:t>
      </w:r>
      <w:r w:rsidRPr="00810BC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810BC9">
        <w:rPr>
          <w:rFonts w:ascii="Times New Roman" w:hAnsi="Times New Roman" w:cs="Times New Roman"/>
          <w:sz w:val="32"/>
          <w:szCs w:val="32"/>
        </w:rPr>
        <w:t xml:space="preserve"> (</w:t>
      </w:r>
      <w:r w:rsidRPr="00810BC9">
        <w:rPr>
          <w:rFonts w:ascii="Times New Roman" w:hAnsi="Times New Roman" w:cs="Times New Roman"/>
          <w:i/>
          <w:sz w:val="32"/>
          <w:szCs w:val="32"/>
        </w:rPr>
        <w:t>Метрика Кульбака–Лейблера</w:t>
      </w:r>
      <w:r w:rsidRPr="00810BC9">
        <w:rPr>
          <w:rFonts w:ascii="Times New Roman" w:hAnsi="Times New Roman" w:cs="Times New Roman"/>
          <w:sz w:val="32"/>
          <w:szCs w:val="32"/>
        </w:rPr>
        <w:t>).</w:t>
      </w:r>
    </w:p>
    <w:p w:rsidR="00810BC9" w:rsidRPr="00810BC9" w:rsidRDefault="00810BC9" w:rsidP="00810BC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sz w:val="32"/>
          <w:szCs w:val="32"/>
        </w:rPr>
        <w:t xml:space="preserve">Дано описание множества объектов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810BC9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810BC9">
        <w:rPr>
          <w:rFonts w:ascii="Times New Roman" w:hAnsi="Times New Roman" w:cs="Times New Roman"/>
          <w:sz w:val="32"/>
          <w:szCs w:val="32"/>
        </w:rPr>
        <w:t>=(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10BC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810BC9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Pr="00810BC9">
        <w:rPr>
          <w:rFonts w:ascii="Times New Roman" w:hAnsi="Times New Roman" w:cs="Times New Roman"/>
          <w:sz w:val="32"/>
          <w:szCs w:val="32"/>
        </w:rPr>
        <w:t>,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proofErr w:type="gramEnd"/>
      <w:r w:rsidRPr="00810BC9">
        <w:rPr>
          <w:rFonts w:ascii="Times New Roman" w:hAnsi="Times New Roman" w:cs="Times New Roman"/>
          <w:sz w:val="32"/>
          <w:szCs w:val="32"/>
        </w:rPr>
        <w:t xml:space="preserve">)  с помощью набора количественных признаков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810BC9">
        <w:rPr>
          <w:rFonts w:ascii="Times New Roman" w:hAnsi="Times New Roman" w:cs="Times New Roman"/>
          <w:sz w:val="32"/>
          <w:szCs w:val="32"/>
        </w:rPr>
        <w:t>(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10BC9">
        <w:rPr>
          <w:rFonts w:ascii="Times New Roman" w:hAnsi="Times New Roman" w:cs="Times New Roman"/>
          <w:sz w:val="32"/>
          <w:szCs w:val="32"/>
        </w:rPr>
        <w:t>)=(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810BC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810BC9">
        <w:rPr>
          <w:rFonts w:ascii="Times New Roman" w:hAnsi="Times New Roman" w:cs="Times New Roman"/>
          <w:sz w:val="32"/>
          <w:szCs w:val="32"/>
        </w:rPr>
        <w:t>,…,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810BC9">
        <w:rPr>
          <w:rFonts w:ascii="Times New Roman" w:hAnsi="Times New Roman" w:cs="Times New Roman"/>
          <w:sz w:val="32"/>
          <w:szCs w:val="32"/>
        </w:rPr>
        <w:t xml:space="preserve">). Для анализа структуры отношений объектов используется  вычисление условной вероятности объекта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810BC9">
        <w:rPr>
          <w:rFonts w:ascii="Cambria Math" w:hAnsi="Cambria Math" w:cs="Cambria Math"/>
          <w:sz w:val="32"/>
          <w:szCs w:val="32"/>
        </w:rPr>
        <w:t>∈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810BC9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810BC9">
        <w:rPr>
          <w:rFonts w:ascii="Times New Roman" w:hAnsi="Times New Roman" w:cs="Times New Roman"/>
          <w:sz w:val="32"/>
          <w:szCs w:val="32"/>
        </w:rPr>
        <w:t xml:space="preserve"> относительно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810BC9">
        <w:rPr>
          <w:rFonts w:ascii="Times New Roman" w:hAnsi="Times New Roman" w:cs="Times New Roman"/>
          <w:sz w:val="32"/>
          <w:szCs w:val="32"/>
        </w:rPr>
        <w:t xml:space="preserve"> как </w:t>
      </w:r>
    </w:p>
    <w:p w:rsidR="00810BC9" w:rsidRDefault="00810BC9" w:rsidP="00810BC9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position w:val="-54"/>
          <w:sz w:val="32"/>
          <w:szCs w:val="32"/>
        </w:rPr>
        <w:object w:dxaOrig="3480" w:dyaOrig="1140">
          <v:shape id="_x0000_i1351" type="#_x0000_t75" style="width:180pt;height:60.75pt" o:ole="" fillcolor="window">
            <v:imagedata r:id="rId752" o:title=""/>
          </v:shape>
          <o:OLEObject Type="Embed" ProgID="Equation.DSMT4" ShapeID="_x0000_i1351" DrawAspect="Content" ObjectID="_1798395417" r:id="rId753"/>
        </w:object>
      </w:r>
    </w:p>
    <w:p w:rsidR="00810BC9" w:rsidRPr="00810BC9" w:rsidRDefault="00810BC9" w:rsidP="00810BC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sz w:val="32"/>
          <w:szCs w:val="32"/>
        </w:rPr>
        <w:t xml:space="preserve">и соответственно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810BC9">
        <w:rPr>
          <w:rFonts w:ascii="Cambria Math" w:hAnsi="Cambria Math" w:cs="Cambria Math"/>
          <w:sz w:val="32"/>
          <w:szCs w:val="32"/>
        </w:rPr>
        <w:t>∈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810BC9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810BC9">
        <w:rPr>
          <w:rFonts w:ascii="Times New Roman" w:hAnsi="Times New Roman" w:cs="Times New Roman"/>
          <w:sz w:val="32"/>
          <w:szCs w:val="32"/>
        </w:rPr>
        <w:t xml:space="preserve"> относительно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810BC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A1813" w:rsidRDefault="005A1813" w:rsidP="005A1813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position w:val="-60"/>
          <w:sz w:val="32"/>
          <w:szCs w:val="32"/>
        </w:rPr>
        <w:object w:dxaOrig="3500" w:dyaOrig="1200">
          <v:shape id="_x0000_i1352" type="#_x0000_t75" style="width:184.5pt;height:66pt" o:ole="" fillcolor="window">
            <v:imagedata r:id="rId754" o:title=""/>
          </v:shape>
          <o:OLEObject Type="Embed" ProgID="Equation.DSMT4" ShapeID="_x0000_i1352" DrawAspect="Content" ObjectID="_1798395418" r:id="rId755"/>
        </w:object>
      </w:r>
      <w:r w:rsidR="00810BC9" w:rsidRPr="00810BC9">
        <w:rPr>
          <w:rFonts w:ascii="Times New Roman" w:hAnsi="Times New Roman" w:cs="Times New Roman"/>
          <w:sz w:val="32"/>
          <w:szCs w:val="32"/>
        </w:rPr>
        <w:t>,</w:t>
      </w:r>
    </w:p>
    <w:p w:rsidR="005A1813" w:rsidRDefault="00810BC9" w:rsidP="00810BC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sz w:val="32"/>
          <w:szCs w:val="32"/>
        </w:rPr>
        <w:t xml:space="preserve">где </w:t>
      </w:r>
      <w:r w:rsidRPr="00810BC9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810BC9">
        <w:rPr>
          <w:rFonts w:ascii="Times New Roman" w:hAnsi="Times New Roman" w:cs="Times New Roman"/>
          <w:sz w:val="32"/>
          <w:szCs w:val="32"/>
        </w:rPr>
        <w:t>(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gramStart"/>
      <w:r w:rsidRPr="00810BC9">
        <w:rPr>
          <w:rFonts w:ascii="Times New Roman" w:hAnsi="Times New Roman" w:cs="Times New Roman"/>
          <w:sz w:val="32"/>
          <w:szCs w:val="32"/>
        </w:rPr>
        <w:t>,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proofErr w:type="gramEnd"/>
      <w:r w:rsidRPr="00810BC9">
        <w:rPr>
          <w:rFonts w:ascii="Times New Roman" w:hAnsi="Times New Roman" w:cs="Times New Roman"/>
          <w:sz w:val="32"/>
          <w:szCs w:val="32"/>
        </w:rPr>
        <w:t>) – метрика Евклида,</w:t>
      </w:r>
      <w:r w:rsidR="005A1813">
        <w:rPr>
          <w:rFonts w:ascii="Times New Roman" w:hAnsi="Times New Roman" w:cs="Times New Roman"/>
          <w:sz w:val="32"/>
          <w:szCs w:val="32"/>
        </w:rPr>
        <w:t xml:space="preserve"> </w:t>
      </w:r>
      <w:r w:rsidR="005A1813" w:rsidRPr="00810BC9">
        <w:rPr>
          <w:rFonts w:ascii="Times New Roman" w:hAnsi="Times New Roman" w:cs="Times New Roman"/>
          <w:position w:val="-26"/>
          <w:sz w:val="32"/>
          <w:szCs w:val="32"/>
        </w:rPr>
        <w:object w:dxaOrig="2380" w:dyaOrig="520">
          <v:shape id="_x0000_i1353" type="#_x0000_t75" style="width:155.25pt;height:36pt" o:ole="" fillcolor="window">
            <v:imagedata r:id="rId756" o:title=""/>
          </v:shape>
          <o:OLEObject Type="Embed" ProgID="Equation.3" ShapeID="_x0000_i1353" DrawAspect="Content" ObjectID="_1798395419" r:id="rId757"/>
        </w:object>
      </w:r>
      <w:r w:rsidRPr="00810BC9">
        <w:rPr>
          <w:rFonts w:ascii="Times New Roman" w:hAnsi="Times New Roman" w:cs="Times New Roman"/>
          <w:sz w:val="32"/>
          <w:szCs w:val="32"/>
        </w:rPr>
        <w:t xml:space="preserve">, </w:t>
      </w:r>
      <w:r w:rsidR="005A1813" w:rsidRPr="005A1813">
        <w:rPr>
          <w:rFonts w:ascii="Times New Roman" w:hAnsi="Times New Roman" w:cs="Times New Roman"/>
          <w:position w:val="-36"/>
          <w:sz w:val="32"/>
          <w:szCs w:val="32"/>
        </w:rPr>
        <w:object w:dxaOrig="3500" w:dyaOrig="700">
          <v:shape id="_x0000_i1354" type="#_x0000_t75" style="width:189pt;height:39pt" o:ole="" fillcolor="window">
            <v:imagedata r:id="rId758" o:title=""/>
          </v:shape>
          <o:OLEObject Type="Embed" ProgID="Equation.DSMT4" ShapeID="_x0000_i1354" DrawAspect="Content" ObjectID="_1798395420" r:id="rId759"/>
        </w:object>
      </w:r>
      <w:r w:rsidRPr="00810BC9">
        <w:rPr>
          <w:rFonts w:ascii="Times New Roman" w:hAnsi="Times New Roman" w:cs="Times New Roman"/>
          <w:sz w:val="32"/>
          <w:szCs w:val="32"/>
        </w:rPr>
        <w:t xml:space="preserve">. Гауссовская плотность с центром в объекте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810BC9">
        <w:rPr>
          <w:rFonts w:ascii="Times New Roman" w:hAnsi="Times New Roman" w:cs="Times New Roman"/>
          <w:sz w:val="32"/>
          <w:szCs w:val="32"/>
        </w:rPr>
        <w:t xml:space="preserve"> определяется как </w:t>
      </w:r>
      <w:r w:rsidR="007D425E" w:rsidRPr="005A1813">
        <w:rPr>
          <w:rFonts w:ascii="Times New Roman" w:hAnsi="Times New Roman" w:cs="Times New Roman"/>
          <w:position w:val="-30"/>
          <w:sz w:val="32"/>
          <w:szCs w:val="32"/>
        </w:rPr>
        <w:object w:dxaOrig="1900" w:dyaOrig="880">
          <v:shape id="_x0000_i1355" type="#_x0000_t75" style="width:90pt;height:43.5pt" o:ole="" fillcolor="window">
            <v:imagedata r:id="rId760" o:title=""/>
          </v:shape>
          <o:OLEObject Type="Embed" ProgID="Equation.DSMT4" ShapeID="_x0000_i1355" DrawAspect="Content" ObjectID="_1798395421" r:id="rId761"/>
        </w:object>
      </w:r>
      <w:r w:rsidRPr="00810BC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810BC9" w:rsidRPr="00810BC9" w:rsidRDefault="00810BC9" w:rsidP="005A18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sz w:val="32"/>
          <w:szCs w:val="32"/>
        </w:rPr>
        <w:t>Требуется:</w:t>
      </w:r>
    </w:p>
    <w:p w:rsidR="00810BC9" w:rsidRPr="00810BC9" w:rsidRDefault="00810BC9" w:rsidP="005A18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sz w:val="32"/>
          <w:szCs w:val="32"/>
        </w:rPr>
        <w:lastRenderedPageBreak/>
        <w:t xml:space="preserve">– определить на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810BC9">
        <w:rPr>
          <w:rFonts w:ascii="Times New Roman" w:hAnsi="Times New Roman" w:cs="Times New Roman"/>
          <w:sz w:val="32"/>
          <w:szCs w:val="32"/>
          <w:vertAlign w:val="subscript"/>
        </w:rPr>
        <w:t xml:space="preserve">0 </w:t>
      </w:r>
      <w:r w:rsidRPr="00810BC9">
        <w:rPr>
          <w:rFonts w:ascii="Times New Roman" w:hAnsi="Times New Roman" w:cs="Times New Roman"/>
          <w:sz w:val="32"/>
          <w:szCs w:val="32"/>
        </w:rPr>
        <w:t xml:space="preserve">гауссовскую  плотность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810BC9">
        <w:rPr>
          <w:rFonts w:ascii="Times New Roman" w:hAnsi="Times New Roman" w:cs="Times New Roman"/>
          <w:sz w:val="32"/>
          <w:szCs w:val="32"/>
        </w:rPr>
        <w:t xml:space="preserve"> по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810BC9">
        <w:rPr>
          <w:rFonts w:ascii="Times New Roman" w:hAnsi="Times New Roman" w:cs="Times New Roman"/>
          <w:sz w:val="32"/>
          <w:szCs w:val="32"/>
        </w:rPr>
        <w:t>(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10BC9">
        <w:rPr>
          <w:rFonts w:ascii="Times New Roman" w:hAnsi="Times New Roman" w:cs="Times New Roman"/>
          <w:sz w:val="32"/>
          <w:szCs w:val="32"/>
        </w:rPr>
        <w:t xml:space="preserve">) и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l</w:t>
      </w:r>
      <w:r w:rsidRPr="00810BC9">
        <w:rPr>
          <w:rFonts w:ascii="Times New Roman" w:hAnsi="Times New Roman" w:cs="Times New Roman"/>
          <w:sz w:val="32"/>
          <w:szCs w:val="32"/>
        </w:rPr>
        <w:t xml:space="preserve"> по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810BC9">
        <w:rPr>
          <w:rFonts w:ascii="Times New Roman" w:hAnsi="Times New Roman" w:cs="Times New Roman"/>
          <w:sz w:val="32"/>
          <w:szCs w:val="32"/>
        </w:rPr>
        <w:t>(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810BC9">
        <w:rPr>
          <w:rFonts w:ascii="Times New Roman" w:hAnsi="Times New Roman" w:cs="Times New Roman"/>
          <w:sz w:val="32"/>
          <w:szCs w:val="32"/>
        </w:rPr>
        <w:t xml:space="preserve">),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10BC9">
        <w:rPr>
          <w:rFonts w:ascii="Times New Roman" w:hAnsi="Times New Roman" w:cs="Times New Roman"/>
          <w:sz w:val="32"/>
          <w:szCs w:val="32"/>
        </w:rPr>
        <w:t>&gt;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810BC9">
        <w:rPr>
          <w:rFonts w:ascii="Times New Roman" w:hAnsi="Times New Roman" w:cs="Times New Roman"/>
          <w:sz w:val="32"/>
          <w:szCs w:val="32"/>
        </w:rPr>
        <w:t>;</w:t>
      </w:r>
    </w:p>
    <w:p w:rsidR="00810BC9" w:rsidRPr="00810BC9" w:rsidRDefault="00810BC9" w:rsidP="005A18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10BC9">
        <w:rPr>
          <w:rFonts w:ascii="Times New Roman" w:hAnsi="Times New Roman" w:cs="Times New Roman"/>
          <w:sz w:val="32"/>
          <w:szCs w:val="32"/>
        </w:rPr>
        <w:t xml:space="preserve">– вычислить расстояние Кульбака–Лейблера между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810BC9">
        <w:rPr>
          <w:rFonts w:ascii="Times New Roman" w:hAnsi="Times New Roman" w:cs="Times New Roman"/>
          <w:sz w:val="32"/>
          <w:szCs w:val="32"/>
        </w:rPr>
        <w:t xml:space="preserve"> и </w:t>
      </w:r>
      <w:r w:rsidRPr="00810BC9">
        <w:rPr>
          <w:rFonts w:ascii="Times New Roman" w:hAnsi="Times New Roman" w:cs="Times New Roman"/>
          <w:i/>
          <w:sz w:val="32"/>
          <w:szCs w:val="32"/>
          <w:lang w:val="en-US"/>
        </w:rPr>
        <w:t>G</w:t>
      </w:r>
      <w:r w:rsidRPr="00810BC9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l</w:t>
      </w:r>
      <w:r w:rsidRPr="00810BC9">
        <w:rPr>
          <w:rFonts w:ascii="Times New Roman" w:hAnsi="Times New Roman" w:cs="Times New Roman"/>
          <w:sz w:val="32"/>
          <w:szCs w:val="32"/>
        </w:rPr>
        <w:t xml:space="preserve"> как </w:t>
      </w:r>
    </w:p>
    <w:p w:rsidR="00810BC9" w:rsidRDefault="006F5594" w:rsidP="00810BC9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5A1813">
        <w:rPr>
          <w:rFonts w:ascii="Times New Roman" w:hAnsi="Times New Roman" w:cs="Times New Roman"/>
          <w:position w:val="-42"/>
          <w:sz w:val="32"/>
          <w:szCs w:val="32"/>
        </w:rPr>
        <w:object w:dxaOrig="3480" w:dyaOrig="999">
          <v:shape id="_x0000_i1356" type="#_x0000_t75" style="width:174.75pt;height:51.75pt" o:ole="" fillcolor="window">
            <v:imagedata r:id="rId762" o:title=""/>
          </v:shape>
          <o:OLEObject Type="Embed" ProgID="Equation.DSMT4" ShapeID="_x0000_i1356" DrawAspect="Content" ObjectID="_1798395422" r:id="rId763"/>
        </w:object>
      </w:r>
    </w:p>
    <w:p w:rsidR="000F4011" w:rsidRPr="00BC6701" w:rsidRDefault="000F4011" w:rsidP="000F40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BC6701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</w:rPr>
        <w:t>6</w:t>
      </w:r>
      <w:r w:rsidRPr="00BC6701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BC6701">
        <w:rPr>
          <w:rFonts w:ascii="Times New Roman" w:hAnsi="Times New Roman" w:cs="Times New Roman"/>
          <w:sz w:val="32"/>
          <w:szCs w:val="32"/>
        </w:rPr>
        <w:t>(</w:t>
      </w:r>
      <w:r w:rsidR="00E64FAF">
        <w:rPr>
          <w:rFonts w:ascii="Times New Roman" w:hAnsi="Times New Roman" w:cs="Times New Roman"/>
          <w:i/>
          <w:sz w:val="32"/>
          <w:szCs w:val="32"/>
        </w:rPr>
        <w:t>Invariant</w:t>
      </w:r>
      <w:r w:rsidR="00E64FAF">
        <w:rPr>
          <w:rFonts w:ascii="Times New Roman" w:hAnsi="Times New Roman" w:cs="Times New Roman"/>
          <w:i/>
          <w:sz w:val="32"/>
          <w:szCs w:val="32"/>
          <w:lang w:val="uz-Cyrl-UZ"/>
        </w:rPr>
        <w:t>lik</w:t>
      </w:r>
      <w:r w:rsidRPr="00BC6701">
        <w:rPr>
          <w:rFonts w:ascii="Times New Roman" w:hAnsi="Times New Roman" w:cs="Times New Roman"/>
          <w:sz w:val="32"/>
          <w:szCs w:val="32"/>
        </w:rPr>
        <w:t>).</w:t>
      </w:r>
    </w:p>
    <w:p w:rsidR="00F070FF" w:rsidRPr="00BC6701" w:rsidRDefault="00E64FAF" w:rsidP="000F40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F070FF" w:rsidRPr="00BC6701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="00F070FF" w:rsidRPr="00BC6701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>=(</w:t>
      </w:r>
      <w:r w:rsidR="00F070FF" w:rsidRPr="00BC6701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F070FF" w:rsidRPr="00BC6701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F070FF" w:rsidRPr="00BC6701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="00F070FF" w:rsidRPr="00BC6701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da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F070FF" w:rsidRPr="00BC6701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F070FF" w:rsidRPr="00BC6701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="00F070FF" w:rsidRPr="00BC6701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F070FF" w:rsidRPr="00BC6701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="00F070FF" w:rsidRPr="00BC6701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="00F070FF" w:rsidRPr="00BC6701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>)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3B6A27" w:rsidRPr="00BC6701">
        <w:rPr>
          <w:rFonts w:ascii="Times New Roman" w:hAnsi="Times New Roman" w:cs="Times New Roman"/>
          <w:i/>
          <w:sz w:val="32"/>
          <w:szCs w:val="32"/>
        </w:rPr>
        <w:t>n</w:t>
      </w:r>
      <w:r w:rsidR="003B6A27" w:rsidRPr="00BC6701">
        <w:rPr>
          <w:rFonts w:ascii="Times New Roman" w:hAnsi="Times New Roman" w:cs="Times New Roman"/>
          <w:sz w:val="32"/>
          <w:szCs w:val="32"/>
        </w:rPr>
        <w:t>&gt;2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sym w:font="Symbol" w:char="F02D"/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iqdoriy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langan</w:t>
      </w:r>
      <w:r w:rsidR="00F070FF" w:rsidRPr="00BC6701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B6A27" w:rsidRPr="00BC6701" w:rsidRDefault="003B6A27" w:rsidP="000F40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BC6701">
        <w:rPr>
          <w:rFonts w:ascii="Times New Roman" w:hAnsi="Times New Roman" w:cs="Times New Roman"/>
          <w:i/>
          <w:sz w:val="32"/>
          <w:szCs w:val="32"/>
        </w:rPr>
        <w:t>E</w:t>
      </w:r>
      <w:r w:rsidRPr="00BC6701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BC6701">
        <w:rPr>
          <w:rFonts w:ascii="Times New Roman" w:hAnsi="Times New Roman" w:cs="Times New Roman"/>
          <w:sz w:val="32"/>
          <w:szCs w:val="32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anlanmada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C6701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BC6701">
        <w:rPr>
          <w:rFonts w:ascii="Times New Roman" w:hAnsi="Times New Roman" w:cs="Times New Roman"/>
          <w:sz w:val="32"/>
          <w:szCs w:val="32"/>
        </w:rPr>
        <w:t>(</w:t>
      </w:r>
      <w:r w:rsidRPr="00BC6701">
        <w:rPr>
          <w:rFonts w:ascii="Times New Roman" w:hAnsi="Times New Roman" w:cs="Times New Roman"/>
          <w:i/>
          <w:sz w:val="32"/>
          <w:szCs w:val="32"/>
        </w:rPr>
        <w:t>x</w:t>
      </w:r>
      <w:proofErr w:type="gramStart"/>
      <w:r w:rsidRPr="00BC6701">
        <w:rPr>
          <w:rFonts w:ascii="Times New Roman" w:hAnsi="Times New Roman" w:cs="Times New Roman"/>
          <w:sz w:val="32"/>
          <w:szCs w:val="32"/>
        </w:rPr>
        <w:t>,</w:t>
      </w:r>
      <w:r w:rsidRPr="00BC6701">
        <w:rPr>
          <w:rFonts w:ascii="Times New Roman" w:hAnsi="Times New Roman" w:cs="Times New Roman"/>
          <w:i/>
          <w:sz w:val="32"/>
          <w:szCs w:val="32"/>
        </w:rPr>
        <w:t>y</w:t>
      </w:r>
      <w:proofErr w:type="gramEnd"/>
      <w:r w:rsidRPr="00BC6701">
        <w:rPr>
          <w:rFonts w:ascii="Times New Roman" w:hAnsi="Times New Roman" w:cs="Times New Roman"/>
          <w:sz w:val="32"/>
          <w:szCs w:val="32"/>
        </w:rPr>
        <w:t>)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etrika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uchun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chiziqli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artib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C6701">
        <w:rPr>
          <w:rFonts w:ascii="Times New Roman" w:hAnsi="Times New Roman" w:cs="Times New Roman"/>
          <w:sz w:val="32"/>
          <w:szCs w:val="32"/>
        </w:rPr>
        <w:t>((</w:t>
      </w:r>
      <w:r w:rsidRPr="00BC6701">
        <w:rPr>
          <w:rFonts w:ascii="Times New Roman" w:hAnsi="Times New Roman" w:cs="Times New Roman"/>
          <w:i/>
          <w:sz w:val="32"/>
          <w:szCs w:val="32"/>
        </w:rPr>
        <w:t>i</w:t>
      </w:r>
      <w:r w:rsidRPr="00BC6701">
        <w:rPr>
          <w:rFonts w:ascii="Times New Roman" w:hAnsi="Times New Roman" w:cs="Times New Roman"/>
          <w:sz w:val="32"/>
          <w:szCs w:val="32"/>
        </w:rPr>
        <w:t>,</w:t>
      </w:r>
      <w:r w:rsidRPr="00BC6701">
        <w:rPr>
          <w:rFonts w:ascii="Times New Roman" w:hAnsi="Times New Roman" w:cs="Times New Roman"/>
          <w:i/>
          <w:sz w:val="32"/>
          <w:szCs w:val="32"/>
        </w:rPr>
        <w:t>j</w:t>
      </w:r>
      <w:r w:rsidRPr="00BC6701">
        <w:rPr>
          <w:rFonts w:ascii="Times New Roman" w:hAnsi="Times New Roman" w:cs="Times New Roman"/>
          <w:sz w:val="32"/>
          <w:szCs w:val="32"/>
        </w:rPr>
        <w:t>)≤(</w:t>
      </w:r>
      <w:r w:rsidRPr="00BC6701">
        <w:rPr>
          <w:rFonts w:ascii="Times New Roman" w:hAnsi="Times New Roman" w:cs="Times New Roman"/>
          <w:i/>
          <w:sz w:val="32"/>
          <w:szCs w:val="32"/>
        </w:rPr>
        <w:t>k</w:t>
      </w:r>
      <w:r w:rsidRPr="00BC6701">
        <w:rPr>
          <w:rFonts w:ascii="Times New Roman" w:hAnsi="Times New Roman" w:cs="Times New Roman"/>
          <w:sz w:val="32"/>
          <w:szCs w:val="32"/>
        </w:rPr>
        <w:t>,</w:t>
      </w:r>
      <w:r w:rsidRPr="00BC6701">
        <w:rPr>
          <w:rFonts w:ascii="Times New Roman" w:hAnsi="Times New Roman" w:cs="Times New Roman"/>
          <w:i/>
          <w:sz w:val="32"/>
          <w:szCs w:val="32"/>
        </w:rPr>
        <w:t>l</w:t>
      </w:r>
      <w:r w:rsidRPr="00BC6701">
        <w:rPr>
          <w:rFonts w:ascii="Times New Roman" w:hAnsi="Times New Roman" w:cs="Times New Roman"/>
          <w:sz w:val="32"/>
          <w:szCs w:val="32"/>
        </w:rPr>
        <w:t>))≡ (</w:t>
      </w:r>
      <w:r w:rsidRPr="00BC6701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BC6701">
        <w:rPr>
          <w:rFonts w:ascii="Times New Roman" w:hAnsi="Times New Roman" w:cs="Times New Roman"/>
          <w:sz w:val="32"/>
          <w:szCs w:val="32"/>
        </w:rPr>
        <w:t>(</w:t>
      </w:r>
      <w:r w:rsidRPr="00BC6701">
        <w:rPr>
          <w:rFonts w:ascii="Times New Roman" w:hAnsi="Times New Roman" w:cs="Times New Roman"/>
          <w:i/>
          <w:sz w:val="32"/>
          <w:szCs w:val="32"/>
        </w:rPr>
        <w:t>S</w:t>
      </w:r>
      <w:r w:rsidRPr="00BC6701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BC6701">
        <w:rPr>
          <w:rFonts w:ascii="Times New Roman" w:hAnsi="Times New Roman" w:cs="Times New Roman"/>
          <w:sz w:val="32"/>
          <w:szCs w:val="32"/>
        </w:rPr>
        <w:t>,</w:t>
      </w:r>
      <w:r w:rsidRPr="00BC6701">
        <w:rPr>
          <w:rFonts w:ascii="Times New Roman" w:hAnsi="Times New Roman" w:cs="Times New Roman"/>
          <w:i/>
          <w:sz w:val="32"/>
          <w:szCs w:val="32"/>
        </w:rPr>
        <w:t>S</w:t>
      </w:r>
      <w:r w:rsidRPr="00BC6701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BC6701">
        <w:rPr>
          <w:rFonts w:ascii="Times New Roman" w:hAnsi="Times New Roman" w:cs="Times New Roman"/>
          <w:sz w:val="32"/>
          <w:szCs w:val="32"/>
        </w:rPr>
        <w:t xml:space="preserve">) ≤ </w:t>
      </w:r>
      <w:r w:rsidRPr="00BC6701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BC6701">
        <w:rPr>
          <w:rFonts w:ascii="Times New Roman" w:hAnsi="Times New Roman" w:cs="Times New Roman"/>
          <w:sz w:val="32"/>
          <w:szCs w:val="32"/>
        </w:rPr>
        <w:t>(</w:t>
      </w:r>
      <w:r w:rsidRPr="00BC6701">
        <w:rPr>
          <w:rFonts w:ascii="Times New Roman" w:hAnsi="Times New Roman" w:cs="Times New Roman"/>
          <w:i/>
          <w:sz w:val="32"/>
          <w:szCs w:val="32"/>
        </w:rPr>
        <w:t>S</w:t>
      </w:r>
      <w:r w:rsidRPr="00BC6701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BC6701">
        <w:rPr>
          <w:rFonts w:ascii="Times New Roman" w:hAnsi="Times New Roman" w:cs="Times New Roman"/>
          <w:sz w:val="32"/>
          <w:szCs w:val="32"/>
        </w:rPr>
        <w:t>,</w:t>
      </w:r>
      <w:r w:rsidRPr="00BC6701">
        <w:rPr>
          <w:rFonts w:ascii="Times New Roman" w:hAnsi="Times New Roman" w:cs="Times New Roman"/>
          <w:i/>
          <w:sz w:val="32"/>
          <w:szCs w:val="32"/>
        </w:rPr>
        <w:t>S</w:t>
      </w:r>
      <w:r w:rsidRPr="00BC6701">
        <w:rPr>
          <w:rFonts w:ascii="Times New Roman" w:hAnsi="Times New Roman" w:cs="Times New Roman"/>
          <w:i/>
          <w:sz w:val="32"/>
          <w:szCs w:val="32"/>
          <w:vertAlign w:val="subscript"/>
        </w:rPr>
        <w:t>l</w:t>
      </w:r>
      <w:r w:rsidRPr="00BC6701">
        <w:rPr>
          <w:rFonts w:ascii="Times New Roman" w:hAnsi="Times New Roman" w:cs="Times New Roman"/>
          <w:sz w:val="32"/>
          <w:szCs w:val="32"/>
        </w:rPr>
        <w:t>)).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C6701">
        <w:rPr>
          <w:rFonts w:ascii="Times New Roman" w:hAnsi="Times New Roman" w:cs="Times New Roman"/>
          <w:i/>
          <w:sz w:val="32"/>
          <w:szCs w:val="32"/>
        </w:rPr>
        <w:t>E</w:t>
      </w:r>
      <w:r w:rsidRPr="00BC6701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BC6701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anlanmadagi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chiziqli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artiblashlar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ini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C6701">
        <w:rPr>
          <w:rFonts w:ascii="Times New Roman" w:hAnsi="Times New Roman" w:cs="Times New Roman"/>
          <w:sz w:val="32"/>
          <w:szCs w:val="32"/>
        </w:rPr>
        <w:t>Δ(ρ)={((</w:t>
      </w:r>
      <w:r w:rsidRPr="00BC6701">
        <w:rPr>
          <w:rFonts w:ascii="Times New Roman" w:hAnsi="Times New Roman" w:cs="Times New Roman"/>
          <w:i/>
          <w:sz w:val="32"/>
          <w:szCs w:val="32"/>
        </w:rPr>
        <w:t>i</w:t>
      </w:r>
      <w:proofErr w:type="gramStart"/>
      <w:r w:rsidRPr="00BC6701">
        <w:rPr>
          <w:rFonts w:ascii="Times New Roman" w:hAnsi="Times New Roman" w:cs="Times New Roman"/>
          <w:sz w:val="32"/>
          <w:szCs w:val="32"/>
        </w:rPr>
        <w:t>,</w:t>
      </w:r>
      <w:r w:rsidRPr="00BC6701">
        <w:rPr>
          <w:rFonts w:ascii="Times New Roman" w:hAnsi="Times New Roman" w:cs="Times New Roman"/>
          <w:i/>
          <w:sz w:val="32"/>
          <w:szCs w:val="32"/>
        </w:rPr>
        <w:t>j</w:t>
      </w:r>
      <w:proofErr w:type="gramEnd"/>
      <w:r w:rsidRPr="00BC6701">
        <w:rPr>
          <w:rFonts w:ascii="Times New Roman" w:hAnsi="Times New Roman" w:cs="Times New Roman"/>
          <w:sz w:val="32"/>
          <w:szCs w:val="32"/>
        </w:rPr>
        <w:t>)≤(</w:t>
      </w:r>
      <w:r w:rsidRPr="00BC6701">
        <w:rPr>
          <w:rFonts w:ascii="Times New Roman" w:hAnsi="Times New Roman" w:cs="Times New Roman"/>
          <w:i/>
          <w:sz w:val="32"/>
          <w:szCs w:val="32"/>
        </w:rPr>
        <w:t>k</w:t>
      </w:r>
      <w:r w:rsidRPr="00BC6701">
        <w:rPr>
          <w:rFonts w:ascii="Times New Roman" w:hAnsi="Times New Roman" w:cs="Times New Roman"/>
          <w:sz w:val="32"/>
          <w:szCs w:val="32"/>
        </w:rPr>
        <w:t>,</w:t>
      </w:r>
      <w:r w:rsidRPr="00BC6701">
        <w:rPr>
          <w:rFonts w:ascii="Times New Roman" w:hAnsi="Times New Roman" w:cs="Times New Roman"/>
          <w:i/>
          <w:sz w:val="32"/>
          <w:szCs w:val="32"/>
        </w:rPr>
        <w:t>l</w:t>
      </w:r>
      <w:r w:rsidRPr="00BC6701">
        <w:rPr>
          <w:rFonts w:ascii="Times New Roman" w:hAnsi="Times New Roman" w:cs="Times New Roman"/>
          <w:sz w:val="32"/>
          <w:szCs w:val="32"/>
        </w:rPr>
        <w:t>))≡ (</w:t>
      </w:r>
      <w:r w:rsidRPr="00BC6701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BC6701">
        <w:rPr>
          <w:rFonts w:ascii="Times New Roman" w:hAnsi="Times New Roman" w:cs="Times New Roman"/>
          <w:sz w:val="32"/>
          <w:szCs w:val="32"/>
        </w:rPr>
        <w:t>(</w:t>
      </w:r>
      <w:r w:rsidRPr="00BC6701">
        <w:rPr>
          <w:rFonts w:ascii="Times New Roman" w:hAnsi="Times New Roman" w:cs="Times New Roman"/>
          <w:i/>
          <w:sz w:val="32"/>
          <w:szCs w:val="32"/>
        </w:rPr>
        <w:t>S</w:t>
      </w:r>
      <w:r w:rsidRPr="00BC6701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BC6701">
        <w:rPr>
          <w:rFonts w:ascii="Times New Roman" w:hAnsi="Times New Roman" w:cs="Times New Roman"/>
          <w:sz w:val="32"/>
          <w:szCs w:val="32"/>
        </w:rPr>
        <w:t>,</w:t>
      </w:r>
      <w:r w:rsidRPr="00BC6701">
        <w:rPr>
          <w:rFonts w:ascii="Times New Roman" w:hAnsi="Times New Roman" w:cs="Times New Roman"/>
          <w:i/>
          <w:sz w:val="32"/>
          <w:szCs w:val="32"/>
        </w:rPr>
        <w:t>S</w:t>
      </w:r>
      <w:r w:rsidRPr="00BC6701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BC6701">
        <w:rPr>
          <w:rFonts w:ascii="Times New Roman" w:hAnsi="Times New Roman" w:cs="Times New Roman"/>
          <w:sz w:val="32"/>
          <w:szCs w:val="32"/>
        </w:rPr>
        <w:t xml:space="preserve">) ≤ </w:t>
      </w:r>
      <w:r w:rsidRPr="00BC6701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BC6701">
        <w:rPr>
          <w:rFonts w:ascii="Times New Roman" w:hAnsi="Times New Roman" w:cs="Times New Roman"/>
          <w:sz w:val="32"/>
          <w:szCs w:val="32"/>
        </w:rPr>
        <w:t>(</w:t>
      </w:r>
      <w:r w:rsidRPr="00BC6701">
        <w:rPr>
          <w:rFonts w:ascii="Times New Roman" w:hAnsi="Times New Roman" w:cs="Times New Roman"/>
          <w:i/>
          <w:sz w:val="32"/>
          <w:szCs w:val="32"/>
        </w:rPr>
        <w:t>S</w:t>
      </w:r>
      <w:r w:rsidRPr="00BC6701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BC6701">
        <w:rPr>
          <w:rFonts w:ascii="Times New Roman" w:hAnsi="Times New Roman" w:cs="Times New Roman"/>
          <w:sz w:val="32"/>
          <w:szCs w:val="32"/>
        </w:rPr>
        <w:t>,</w:t>
      </w:r>
      <w:r w:rsidRPr="00BC6701">
        <w:rPr>
          <w:rFonts w:ascii="Times New Roman" w:hAnsi="Times New Roman" w:cs="Times New Roman"/>
          <w:i/>
          <w:sz w:val="32"/>
          <w:szCs w:val="32"/>
        </w:rPr>
        <w:t>S</w:t>
      </w:r>
      <w:r w:rsidRPr="00BC6701">
        <w:rPr>
          <w:rFonts w:ascii="Times New Roman" w:hAnsi="Times New Roman" w:cs="Times New Roman"/>
          <w:i/>
          <w:sz w:val="32"/>
          <w:szCs w:val="32"/>
          <w:vertAlign w:val="subscript"/>
        </w:rPr>
        <w:t>l</w:t>
      </w:r>
      <w:r w:rsidRPr="00BC6701">
        <w:rPr>
          <w:rFonts w:ascii="Times New Roman" w:hAnsi="Times New Roman" w:cs="Times New Roman"/>
          <w:sz w:val="32"/>
          <w:szCs w:val="32"/>
        </w:rPr>
        <w:t>))}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elgilaymiz</w:t>
      </w:r>
      <w:r w:rsidRPr="00BC6701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0F4011" w:rsidRPr="00BC6701" w:rsidRDefault="00E64FAF" w:rsidP="000F40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Talab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inadi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0F4011" w:rsidRPr="00BC6701" w:rsidRDefault="000F4011" w:rsidP="000F40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BC6701">
        <w:rPr>
          <w:rFonts w:ascii="Times New Roman" w:hAnsi="Times New Roman" w:cs="Times New Roman"/>
          <w:sz w:val="32"/>
          <w:szCs w:val="32"/>
        </w:rPr>
        <w:t xml:space="preserve">– </w:t>
      </w:r>
      <w:r w:rsidR="003B6A27" w:rsidRPr="00BC6701">
        <w:rPr>
          <w:rFonts w:ascii="Times New Roman" w:hAnsi="Times New Roman" w:cs="Times New Roman"/>
          <w:sz w:val="32"/>
          <w:szCs w:val="32"/>
        </w:rPr>
        <w:t>Δ(ρ)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quvvat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hisoblansin</w:t>
      </w:r>
      <w:r w:rsidRPr="00BC6701">
        <w:rPr>
          <w:rFonts w:ascii="Times New Roman" w:hAnsi="Times New Roman" w:cs="Times New Roman"/>
          <w:sz w:val="32"/>
          <w:szCs w:val="32"/>
        </w:rPr>
        <w:t>;</w:t>
      </w:r>
    </w:p>
    <w:p w:rsidR="000F4011" w:rsidRPr="00BC6701" w:rsidRDefault="000F4011" w:rsidP="000F40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BC6701">
        <w:rPr>
          <w:rFonts w:ascii="Times New Roman" w:hAnsi="Times New Roman" w:cs="Times New Roman"/>
          <w:sz w:val="32"/>
          <w:szCs w:val="32"/>
        </w:rPr>
        <w:t>–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B6A27" w:rsidRPr="00BC6701">
        <w:rPr>
          <w:rFonts w:ascii="Times New Roman" w:hAnsi="Times New Roman" w:cs="Times New Roman"/>
          <w:sz w:val="32"/>
          <w:szCs w:val="32"/>
        </w:rPr>
        <w:t>Δ(ρ*)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to‘plam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asofa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qiymatiining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onoton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o‘suvchanligiga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nisbatan</w:t>
      </w:r>
      <w:r w:rsidR="003B6A27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B6A27" w:rsidRPr="00BC6701">
        <w:rPr>
          <w:rFonts w:ascii="Times New Roman" w:hAnsi="Times New Roman" w:cs="Times New Roman"/>
          <w:sz w:val="32"/>
          <w:szCs w:val="32"/>
        </w:rPr>
        <w:t xml:space="preserve">Δ(ρ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quvvatni</w:t>
      </w:r>
      <w:r w:rsidR="00BC6701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</w:rPr>
        <w:t>invariant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ligi</w:t>
      </w:r>
      <w:r w:rsidR="00BC6701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isbot</w:t>
      </w:r>
      <w:r w:rsidR="00BC6701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qilinsin</w:t>
      </w:r>
      <w:r w:rsidRPr="00BC6701">
        <w:rPr>
          <w:rFonts w:ascii="Times New Roman" w:hAnsi="Times New Roman" w:cs="Times New Roman"/>
          <w:sz w:val="32"/>
          <w:szCs w:val="32"/>
        </w:rPr>
        <w:t xml:space="preserve">,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bu yerda</w:t>
      </w:r>
      <w:r w:rsidR="00BC6701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C6701">
        <w:rPr>
          <w:rFonts w:ascii="Times New Roman" w:hAnsi="Times New Roman" w:cs="Times New Roman"/>
          <w:sz w:val="32"/>
          <w:szCs w:val="32"/>
        </w:rPr>
        <w:t xml:space="preserve"> </w:t>
      </w:r>
      <w:r w:rsidRPr="00BC6701">
        <w:rPr>
          <w:rFonts w:ascii="Times New Roman" w:hAnsi="Times New Roman" w:cs="Times New Roman"/>
          <w:i/>
          <w:sz w:val="32"/>
          <w:szCs w:val="32"/>
        </w:rPr>
        <w:t>ρ</w:t>
      </w:r>
      <w:r w:rsidRPr="00BC6701">
        <w:rPr>
          <w:rFonts w:ascii="Times New Roman" w:hAnsi="Times New Roman" w:cs="Times New Roman"/>
          <w:sz w:val="32"/>
          <w:szCs w:val="32"/>
        </w:rPr>
        <w:t xml:space="preserve">*= ρ/(1+ ρ)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="00BC6701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BC6701">
        <w:rPr>
          <w:rFonts w:ascii="Times New Roman" w:hAnsi="Times New Roman" w:cs="Times New Roman"/>
          <w:sz w:val="32"/>
          <w:szCs w:val="32"/>
        </w:rPr>
        <w:t xml:space="preserve"> ρ – </w:t>
      </w:r>
      <w:r w:rsidR="00E64FAF">
        <w:rPr>
          <w:rFonts w:ascii="Times New Roman" w:hAnsi="Times New Roman" w:cs="Times New Roman"/>
          <w:sz w:val="32"/>
          <w:szCs w:val="32"/>
        </w:rPr>
        <w:t>Xemming</w:t>
      </w:r>
      <w:r w:rsidR="00BC6701" w:rsidRPr="00BC6701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E64FAF">
        <w:rPr>
          <w:rFonts w:ascii="Times New Roman" w:hAnsi="Times New Roman" w:cs="Times New Roman"/>
          <w:sz w:val="32"/>
          <w:szCs w:val="32"/>
          <w:lang w:val="uz-Cyrl-UZ"/>
        </w:rPr>
        <w:t>metrikasi</w:t>
      </w:r>
      <w:r w:rsidRPr="00BC6701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3318DD" w:rsidRPr="00825D6C" w:rsidRDefault="003318DD" w:rsidP="003318D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b/>
          <w:sz w:val="32"/>
          <w:szCs w:val="32"/>
          <w:lang w:val="uz-Cyrl-UZ"/>
        </w:rPr>
        <w:t>7.1</w:t>
      </w:r>
      <w:r w:rsidR="005136B2" w:rsidRPr="00AB0E7B">
        <w:rPr>
          <w:rFonts w:ascii="Times New Roman" w:hAnsi="Times New Roman" w:cs="Times New Roman"/>
          <w:b/>
          <w:sz w:val="32"/>
          <w:szCs w:val="32"/>
          <w:lang w:val="ru-RU"/>
        </w:rPr>
        <w:t>6</w:t>
      </w:r>
      <w:r w:rsidRPr="00825D6C">
        <w:rPr>
          <w:rFonts w:ascii="Times New Roman" w:hAnsi="Times New Roman" w:cs="Times New Roman"/>
          <w:b/>
          <w:sz w:val="32"/>
          <w:szCs w:val="32"/>
          <w:lang w:val="ru-RU"/>
        </w:rPr>
        <w:t xml:space="preserve"> </w:t>
      </w:r>
      <w:r w:rsidR="006F5594" w:rsidRPr="00825D6C">
        <w:rPr>
          <w:rFonts w:ascii="Times New Roman" w:hAnsi="Times New Roman" w:cs="Times New Roman"/>
          <w:sz w:val="32"/>
          <w:szCs w:val="32"/>
        </w:rPr>
        <w:t>(</w:t>
      </w:r>
      <w:r w:rsidR="00F070FF" w:rsidRPr="00825D6C">
        <w:rPr>
          <w:rFonts w:ascii="Times New Roman" w:hAnsi="Times New Roman" w:cs="Times New Roman"/>
          <w:sz w:val="32"/>
          <w:szCs w:val="32"/>
          <w:lang w:val="uz-Cyrl-UZ"/>
        </w:rPr>
        <w:t>И</w:t>
      </w:r>
      <w:r w:rsidR="006F5594" w:rsidRPr="00825D6C">
        <w:rPr>
          <w:rFonts w:ascii="Times New Roman" w:hAnsi="Times New Roman" w:cs="Times New Roman"/>
          <w:i/>
          <w:sz w:val="32"/>
          <w:szCs w:val="32"/>
        </w:rPr>
        <w:t>нвариантность</w:t>
      </w:r>
      <w:r w:rsidR="006F5594" w:rsidRPr="00825D6C">
        <w:rPr>
          <w:rFonts w:ascii="Times New Roman" w:hAnsi="Times New Roman" w:cs="Times New Roman"/>
          <w:sz w:val="32"/>
          <w:szCs w:val="32"/>
        </w:rPr>
        <w:t>)</w:t>
      </w:r>
      <w:r w:rsidRPr="00825D6C">
        <w:rPr>
          <w:rFonts w:ascii="Times New Roman" w:hAnsi="Times New Roman" w:cs="Times New Roman"/>
          <w:sz w:val="32"/>
          <w:szCs w:val="32"/>
        </w:rPr>
        <w:t>.</w:t>
      </w:r>
    </w:p>
    <w:p w:rsidR="006F5594" w:rsidRPr="003318DD" w:rsidRDefault="006F5594" w:rsidP="003318D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3318DD">
        <w:rPr>
          <w:rFonts w:ascii="Times New Roman" w:hAnsi="Times New Roman" w:cs="Times New Roman"/>
          <w:sz w:val="32"/>
          <w:szCs w:val="32"/>
        </w:rPr>
        <w:t xml:space="preserve">Объекты выборки данных 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3318DD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3318DD">
        <w:rPr>
          <w:rFonts w:ascii="Times New Roman" w:hAnsi="Times New Roman" w:cs="Times New Roman"/>
          <w:sz w:val="32"/>
          <w:szCs w:val="32"/>
        </w:rPr>
        <w:t>=(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3318DD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3318DD">
        <w:rPr>
          <w:rFonts w:ascii="Times New Roman" w:hAnsi="Times New Roman" w:cs="Times New Roman"/>
          <w:sz w:val="32"/>
          <w:szCs w:val="32"/>
        </w:rPr>
        <w:t>,…</w:t>
      </w:r>
      <w:proofErr w:type="gramStart"/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</w:t>
      </w:r>
      <w:proofErr w:type="gramEnd"/>
      <w:r w:rsidRPr="003318DD">
        <w:rPr>
          <w:rFonts w:ascii="Times New Roman" w:hAnsi="Times New Roman" w:cs="Times New Roman"/>
          <w:sz w:val="32"/>
          <w:szCs w:val="32"/>
        </w:rPr>
        <w:t xml:space="preserve">) описываются  с помощью набора количественных признаков 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3318DD">
        <w:rPr>
          <w:rFonts w:ascii="Times New Roman" w:hAnsi="Times New Roman" w:cs="Times New Roman"/>
          <w:sz w:val="32"/>
          <w:szCs w:val="32"/>
        </w:rPr>
        <w:t>(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3318DD">
        <w:rPr>
          <w:rFonts w:ascii="Times New Roman" w:hAnsi="Times New Roman" w:cs="Times New Roman"/>
          <w:sz w:val="32"/>
          <w:szCs w:val="32"/>
        </w:rPr>
        <w:t>)=(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3318DD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3318DD">
        <w:rPr>
          <w:rFonts w:ascii="Times New Roman" w:hAnsi="Times New Roman" w:cs="Times New Roman"/>
          <w:sz w:val="32"/>
          <w:szCs w:val="32"/>
        </w:rPr>
        <w:t>,…,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3318DD">
        <w:rPr>
          <w:rFonts w:ascii="Times New Roman" w:hAnsi="Times New Roman" w:cs="Times New Roman"/>
          <w:sz w:val="32"/>
          <w:szCs w:val="32"/>
        </w:rPr>
        <w:t xml:space="preserve">), 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3318DD">
        <w:rPr>
          <w:rFonts w:ascii="Times New Roman" w:hAnsi="Times New Roman" w:cs="Times New Roman"/>
          <w:sz w:val="32"/>
          <w:szCs w:val="32"/>
        </w:rPr>
        <w:t>&gt;2.</w:t>
      </w:r>
      <w:r w:rsidR="003318DD">
        <w:rPr>
          <w:rFonts w:ascii="Times New Roman" w:hAnsi="Times New Roman" w:cs="Times New Roman"/>
          <w:sz w:val="32"/>
          <w:szCs w:val="32"/>
        </w:rPr>
        <w:t xml:space="preserve"> </w:t>
      </w:r>
      <w:r w:rsidRPr="003318DD">
        <w:rPr>
          <w:rFonts w:ascii="Times New Roman" w:hAnsi="Times New Roman" w:cs="Times New Roman"/>
          <w:sz w:val="32"/>
          <w:szCs w:val="32"/>
        </w:rPr>
        <w:t xml:space="preserve">Для заданной метрики </w:t>
      </w:r>
      <w:r w:rsidRPr="003318DD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3318DD">
        <w:rPr>
          <w:rFonts w:ascii="Times New Roman" w:hAnsi="Times New Roman" w:cs="Times New Roman"/>
          <w:sz w:val="32"/>
          <w:szCs w:val="32"/>
        </w:rPr>
        <w:t>(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3318DD">
        <w:rPr>
          <w:rFonts w:ascii="Times New Roman" w:hAnsi="Times New Roman" w:cs="Times New Roman"/>
          <w:sz w:val="32"/>
          <w:szCs w:val="32"/>
        </w:rPr>
        <w:t xml:space="preserve">) на 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E</w:t>
      </w:r>
      <w:r w:rsidRPr="003318DD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3318DD">
        <w:rPr>
          <w:rFonts w:ascii="Times New Roman" w:hAnsi="Times New Roman" w:cs="Times New Roman"/>
          <w:sz w:val="32"/>
          <w:szCs w:val="32"/>
        </w:rPr>
        <w:t xml:space="preserve"> индуцируется линейный порядок ((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r w:rsidRPr="003318DD">
        <w:rPr>
          <w:rFonts w:ascii="Times New Roman" w:hAnsi="Times New Roman" w:cs="Times New Roman"/>
          <w:sz w:val="32"/>
          <w:szCs w:val="32"/>
        </w:rPr>
        <w:t>)≤(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k</w:t>
      </w:r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l</w:t>
      </w:r>
      <w:r w:rsidRPr="003318DD">
        <w:rPr>
          <w:rFonts w:ascii="Times New Roman" w:hAnsi="Times New Roman" w:cs="Times New Roman"/>
          <w:sz w:val="32"/>
          <w:szCs w:val="32"/>
        </w:rPr>
        <w:t>))≡ (</w:t>
      </w:r>
      <w:r w:rsidRPr="003318DD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3318DD">
        <w:rPr>
          <w:rFonts w:ascii="Times New Roman" w:hAnsi="Times New Roman" w:cs="Times New Roman"/>
          <w:sz w:val="32"/>
          <w:szCs w:val="32"/>
        </w:rPr>
        <w:t>(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3318DD">
        <w:rPr>
          <w:rFonts w:ascii="Times New Roman" w:hAnsi="Times New Roman" w:cs="Times New Roman"/>
          <w:sz w:val="32"/>
          <w:szCs w:val="32"/>
        </w:rPr>
        <w:t xml:space="preserve">) ≤ </w:t>
      </w:r>
      <w:r w:rsidRPr="003318DD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3318DD">
        <w:rPr>
          <w:rFonts w:ascii="Times New Roman" w:hAnsi="Times New Roman" w:cs="Times New Roman"/>
          <w:sz w:val="32"/>
          <w:szCs w:val="32"/>
        </w:rPr>
        <w:t>(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l</w:t>
      </w:r>
      <w:r w:rsidRPr="003318DD">
        <w:rPr>
          <w:rFonts w:ascii="Times New Roman" w:hAnsi="Times New Roman" w:cs="Times New Roman"/>
          <w:sz w:val="32"/>
          <w:szCs w:val="32"/>
        </w:rPr>
        <w:t>)). Обозначим через Δ(ρ)={((</w:t>
      </w:r>
      <w:r w:rsidRPr="003318DD">
        <w:rPr>
          <w:rFonts w:ascii="Times New Roman" w:hAnsi="Times New Roman" w:cs="Times New Roman"/>
          <w:i/>
          <w:sz w:val="32"/>
          <w:szCs w:val="32"/>
        </w:rPr>
        <w:t>i</w:t>
      </w:r>
      <w:proofErr w:type="gramStart"/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</w:rPr>
        <w:t>j</w:t>
      </w:r>
      <w:proofErr w:type="gramEnd"/>
      <w:r w:rsidRPr="003318DD">
        <w:rPr>
          <w:rFonts w:ascii="Times New Roman" w:hAnsi="Times New Roman" w:cs="Times New Roman"/>
          <w:sz w:val="32"/>
          <w:szCs w:val="32"/>
        </w:rPr>
        <w:t>)≤(</w:t>
      </w:r>
      <w:r w:rsidRPr="003318DD">
        <w:rPr>
          <w:rFonts w:ascii="Times New Roman" w:hAnsi="Times New Roman" w:cs="Times New Roman"/>
          <w:i/>
          <w:sz w:val="32"/>
          <w:szCs w:val="32"/>
        </w:rPr>
        <w:t>k</w:t>
      </w:r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</w:rPr>
        <w:t>l</w:t>
      </w:r>
      <w:r w:rsidRPr="003318DD">
        <w:rPr>
          <w:rFonts w:ascii="Times New Roman" w:hAnsi="Times New Roman" w:cs="Times New Roman"/>
          <w:sz w:val="32"/>
          <w:szCs w:val="32"/>
        </w:rPr>
        <w:t>))≡ (</w:t>
      </w:r>
      <w:r w:rsidRPr="003318DD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3318DD">
        <w:rPr>
          <w:rFonts w:ascii="Times New Roman" w:hAnsi="Times New Roman" w:cs="Times New Roman"/>
          <w:sz w:val="32"/>
          <w:szCs w:val="32"/>
        </w:rPr>
        <w:t>(</w:t>
      </w:r>
      <w:r w:rsidRPr="003318DD">
        <w:rPr>
          <w:rFonts w:ascii="Times New Roman" w:hAnsi="Times New Roman" w:cs="Times New Roman"/>
          <w:i/>
          <w:sz w:val="32"/>
          <w:szCs w:val="32"/>
        </w:rPr>
        <w:t>S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</w:rPr>
        <w:t>S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3318DD">
        <w:rPr>
          <w:rFonts w:ascii="Times New Roman" w:hAnsi="Times New Roman" w:cs="Times New Roman"/>
          <w:sz w:val="32"/>
          <w:szCs w:val="32"/>
        </w:rPr>
        <w:t xml:space="preserve">) ≤ </w:t>
      </w:r>
      <w:r w:rsidRPr="003318DD">
        <w:rPr>
          <w:rFonts w:ascii="Times New Roman" w:hAnsi="Times New Roman" w:cs="Times New Roman"/>
          <w:sz w:val="32"/>
          <w:szCs w:val="32"/>
          <w:lang w:val="en-US"/>
        </w:rPr>
        <w:t>ρ</w:t>
      </w:r>
      <w:r w:rsidRPr="003318DD">
        <w:rPr>
          <w:rFonts w:ascii="Times New Roman" w:hAnsi="Times New Roman" w:cs="Times New Roman"/>
          <w:sz w:val="32"/>
          <w:szCs w:val="32"/>
        </w:rPr>
        <w:t>(</w:t>
      </w:r>
      <w:r w:rsidRPr="003318DD">
        <w:rPr>
          <w:rFonts w:ascii="Times New Roman" w:hAnsi="Times New Roman" w:cs="Times New Roman"/>
          <w:i/>
          <w:sz w:val="32"/>
          <w:szCs w:val="32"/>
        </w:rPr>
        <w:t>S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</w:rPr>
        <w:t>k</w:t>
      </w:r>
      <w:r w:rsidRPr="003318DD">
        <w:rPr>
          <w:rFonts w:ascii="Times New Roman" w:hAnsi="Times New Roman" w:cs="Times New Roman"/>
          <w:sz w:val="32"/>
          <w:szCs w:val="32"/>
        </w:rPr>
        <w:t>,</w:t>
      </w:r>
      <w:r w:rsidRPr="003318DD">
        <w:rPr>
          <w:rFonts w:ascii="Times New Roman" w:hAnsi="Times New Roman" w:cs="Times New Roman"/>
          <w:i/>
          <w:sz w:val="32"/>
          <w:szCs w:val="32"/>
        </w:rPr>
        <w:t>S</w:t>
      </w:r>
      <w:r w:rsidRPr="003318DD">
        <w:rPr>
          <w:rFonts w:ascii="Times New Roman" w:hAnsi="Times New Roman" w:cs="Times New Roman"/>
          <w:i/>
          <w:sz w:val="32"/>
          <w:szCs w:val="32"/>
          <w:vertAlign w:val="subscript"/>
        </w:rPr>
        <w:t>l</w:t>
      </w:r>
      <w:r w:rsidRPr="003318DD">
        <w:rPr>
          <w:rFonts w:ascii="Times New Roman" w:hAnsi="Times New Roman" w:cs="Times New Roman"/>
          <w:sz w:val="32"/>
          <w:szCs w:val="32"/>
        </w:rPr>
        <w:t xml:space="preserve">)) } – множество линейных порядков на </w:t>
      </w:r>
      <w:r w:rsidRPr="003318DD">
        <w:rPr>
          <w:rFonts w:ascii="Times New Roman" w:hAnsi="Times New Roman" w:cs="Times New Roman"/>
          <w:i/>
          <w:sz w:val="32"/>
          <w:szCs w:val="32"/>
        </w:rPr>
        <w:t>E</w:t>
      </w:r>
      <w:r w:rsidRPr="003318DD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3318DD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6F5594" w:rsidRPr="003318DD" w:rsidRDefault="006F5594" w:rsidP="003318D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3318DD">
        <w:rPr>
          <w:rFonts w:ascii="Times New Roman" w:hAnsi="Times New Roman" w:cs="Times New Roman"/>
          <w:sz w:val="32"/>
          <w:szCs w:val="32"/>
        </w:rPr>
        <w:t>Требуется:</w:t>
      </w:r>
    </w:p>
    <w:p w:rsidR="006F5594" w:rsidRPr="003318DD" w:rsidRDefault="006F5594" w:rsidP="003318D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3318DD">
        <w:rPr>
          <w:rFonts w:ascii="Times New Roman" w:hAnsi="Times New Roman" w:cs="Times New Roman"/>
          <w:sz w:val="32"/>
          <w:szCs w:val="32"/>
        </w:rPr>
        <w:t>– вычислить мощность Δ(ρ);</w:t>
      </w:r>
    </w:p>
    <w:p w:rsidR="00810BC9" w:rsidRPr="00A25976" w:rsidRDefault="006F5594" w:rsidP="003318D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3318DD">
        <w:rPr>
          <w:rFonts w:ascii="Times New Roman" w:hAnsi="Times New Roman" w:cs="Times New Roman"/>
          <w:sz w:val="32"/>
          <w:szCs w:val="32"/>
        </w:rPr>
        <w:t xml:space="preserve">–доказать инвариантность Δ(ρ) монотонно возрастающим преобразованиям значений расстояний по множеству Δ(ρ*), где </w:t>
      </w:r>
      <w:r w:rsidRPr="003318DD">
        <w:rPr>
          <w:rFonts w:ascii="Times New Roman" w:hAnsi="Times New Roman" w:cs="Times New Roman"/>
          <w:i/>
          <w:sz w:val="32"/>
          <w:szCs w:val="32"/>
        </w:rPr>
        <w:t>ρ</w:t>
      </w:r>
      <w:r w:rsidRPr="003318DD">
        <w:rPr>
          <w:rFonts w:ascii="Times New Roman" w:hAnsi="Times New Roman" w:cs="Times New Roman"/>
          <w:sz w:val="32"/>
          <w:szCs w:val="32"/>
        </w:rPr>
        <w:t xml:space="preserve">*= ρ/(1+ ρ) и ρ – метрика Хэмминга. </w:t>
      </w:r>
    </w:p>
    <w:p w:rsidR="00964DC1" w:rsidRDefault="00964DC1" w:rsidP="00A259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C52D30" w:rsidRPr="00825D6C" w:rsidRDefault="00C52D30" w:rsidP="005136B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b/>
          <w:sz w:val="32"/>
          <w:szCs w:val="32"/>
        </w:rPr>
        <w:t>7.1</w:t>
      </w:r>
      <w:r w:rsidR="005136B2">
        <w:rPr>
          <w:rFonts w:ascii="Times New Roman" w:hAnsi="Times New Roman" w:cs="Times New Roman"/>
          <w:b/>
          <w:sz w:val="32"/>
          <w:szCs w:val="32"/>
        </w:rPr>
        <w:t>7.</w:t>
      </w:r>
      <w:r w:rsidRPr="00825D6C">
        <w:rPr>
          <w:rFonts w:ascii="Times New Roman" w:hAnsi="Times New Roman" w:cs="Times New Roman"/>
          <w:sz w:val="32"/>
          <w:szCs w:val="32"/>
        </w:rPr>
        <w:t xml:space="preserve"> (</w:t>
      </w:r>
      <w:r w:rsidRPr="00825D6C">
        <w:rPr>
          <w:rFonts w:ascii="Times New Roman" w:hAnsi="Times New Roman" w:cs="Times New Roman"/>
          <w:i/>
          <w:sz w:val="32"/>
          <w:szCs w:val="32"/>
        </w:rPr>
        <w:t>So’zlar o’zagini ajraitish</w:t>
      </w:r>
      <w:r w:rsidRPr="00825D6C">
        <w:rPr>
          <w:rFonts w:ascii="Times New Roman" w:hAnsi="Times New Roman" w:cs="Times New Roman"/>
          <w:sz w:val="32"/>
          <w:szCs w:val="32"/>
        </w:rPr>
        <w:t xml:space="preserve">). Tabiiy tildagi yozilgan </w:t>
      </w:r>
      <w:r w:rsidRPr="00825D6C">
        <w:rPr>
          <w:rFonts w:ascii="Times New Roman" w:hAnsi="Times New Roman" w:cs="Times New Roman"/>
          <w:i/>
          <w:sz w:val="32"/>
          <w:szCs w:val="32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matn hujjati </w:t>
      </w:r>
      <w:r w:rsidRPr="00825D6C">
        <w:rPr>
          <w:rFonts w:ascii="Times New Roman" w:hAnsi="Times New Roman" w:cs="Times New Roman"/>
          <w:i/>
          <w:sz w:val="32"/>
          <w:szCs w:val="32"/>
        </w:rPr>
        <w:t>m</w:t>
      </w:r>
      <w:r w:rsidRPr="00825D6C">
        <w:rPr>
          <w:rFonts w:ascii="Times New Roman" w:hAnsi="Times New Roman" w:cs="Times New Roman"/>
          <w:sz w:val="32"/>
          <w:szCs w:val="32"/>
        </w:rPr>
        <w:t>=|</w:t>
      </w:r>
      <w:r w:rsidRPr="00825D6C">
        <w:rPr>
          <w:rFonts w:ascii="Times New Roman" w:hAnsi="Times New Roman" w:cs="Times New Roman"/>
          <w:i/>
          <w:sz w:val="32"/>
          <w:szCs w:val="32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| dan iborat jumlalar to’plami bilan berilgan. Jumla tugallashi </w:t>
      </w:r>
      <w:proofErr w:type="gramStart"/>
      <w:r w:rsidRPr="00825D6C">
        <w:rPr>
          <w:rFonts w:ascii="Times New Roman" w:hAnsi="Times New Roman" w:cs="Times New Roman"/>
          <w:sz w:val="32"/>
          <w:szCs w:val="32"/>
        </w:rPr>
        <w:t>{.,?,!}</w:t>
      </w:r>
      <w:proofErr w:type="gramEnd"/>
      <w:r w:rsidRPr="00825D6C">
        <w:rPr>
          <w:rFonts w:ascii="Times New Roman" w:hAnsi="Times New Roman" w:cs="Times New Roman"/>
          <w:sz w:val="32"/>
          <w:szCs w:val="32"/>
        </w:rPr>
        <w:t xml:space="preserve"> to’plam belgisi hisoblanadi. So’z o’zagini ajraib olish </w:t>
      </w:r>
      <w:r w:rsidRPr="00825D6C">
        <w:rPr>
          <w:rFonts w:ascii="Times New Roman" w:hAnsi="Times New Roman" w:cs="Times New Roman"/>
          <w:i/>
          <w:sz w:val="32"/>
          <w:szCs w:val="32"/>
        </w:rPr>
        <w:t>n</w:t>
      </w:r>
      <w:r w:rsidRPr="00825D6C">
        <w:rPr>
          <w:rFonts w:ascii="Times New Roman" w:hAnsi="Times New Roman" w:cs="Times New Roman"/>
          <w:sz w:val="32"/>
          <w:szCs w:val="32"/>
        </w:rPr>
        <w:t>(</w:t>
      </w:r>
      <w:r w:rsidRPr="00825D6C">
        <w:rPr>
          <w:rFonts w:ascii="Times New Roman" w:hAnsi="Times New Roman" w:cs="Times New Roman"/>
          <w:i/>
          <w:sz w:val="32"/>
          <w:szCs w:val="32"/>
        </w:rPr>
        <w:t>n</w:t>
      </w:r>
      <w:r w:rsidRPr="00825D6C">
        <w:rPr>
          <w:rFonts w:ascii="Times New Roman" w:hAnsi="Times New Roman" w:cs="Times New Roman"/>
          <w:sz w:val="32"/>
          <w:szCs w:val="32"/>
        </w:rPr>
        <w:t xml:space="preserve">&gt;1) ta tabiiy tildagi so’z oxiri bo’lgan   </w:t>
      </w:r>
      <w:r w:rsidRPr="00825D6C">
        <w:rPr>
          <w:rFonts w:ascii="Times New Roman" w:hAnsi="Times New Roman" w:cs="Times New Roman"/>
          <w:i/>
          <w:sz w:val="32"/>
          <w:szCs w:val="32"/>
        </w:rPr>
        <w:t>Qush</w:t>
      </w:r>
      <w:r w:rsidRPr="00825D6C">
        <w:rPr>
          <w:rFonts w:ascii="Times New Roman" w:hAnsi="Times New Roman" w:cs="Times New Roman"/>
          <w:sz w:val="32"/>
          <w:szCs w:val="32"/>
        </w:rPr>
        <w:t>={</w:t>
      </w:r>
      <w:r w:rsidRPr="00825D6C">
        <w:rPr>
          <w:rFonts w:ascii="Times New Roman" w:hAnsi="Times New Roman" w:cs="Times New Roman"/>
          <w:i/>
          <w:sz w:val="32"/>
          <w:szCs w:val="32"/>
        </w:rPr>
        <w:t>a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825D6C">
        <w:rPr>
          <w:rFonts w:ascii="Times New Roman" w:hAnsi="Times New Roman" w:cs="Times New Roman"/>
          <w:sz w:val="32"/>
          <w:szCs w:val="32"/>
        </w:rPr>
        <w:t>}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825D6C">
        <w:rPr>
          <w:rFonts w:ascii="Cambria Math" w:hAnsi="Cambria Math" w:cs="Cambria Math"/>
          <w:sz w:val="32"/>
          <w:szCs w:val="32"/>
          <w:vertAlign w:val="subscript"/>
        </w:rPr>
        <w:t>∈</w:t>
      </w:r>
      <w:r w:rsidRPr="00825D6C">
        <w:rPr>
          <w:rFonts w:ascii="Times New Roman" w:hAnsi="Times New Roman" w:cs="Times New Roman"/>
          <w:sz w:val="32"/>
          <w:szCs w:val="32"/>
          <w:vertAlign w:val="subscript"/>
        </w:rPr>
        <w:t>{1,…</w:t>
      </w:r>
      <w:proofErr w:type="gramStart"/>
      <w:r w:rsidRPr="00825D6C">
        <w:rPr>
          <w:rFonts w:ascii="Times New Roman" w:hAnsi="Times New Roman" w:cs="Times New Roman"/>
          <w:sz w:val="32"/>
          <w:szCs w:val="32"/>
          <w:vertAlign w:val="subscript"/>
        </w:rPr>
        <w:t>,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proofErr w:type="gramEnd"/>
      <w:r w:rsidRPr="00825D6C">
        <w:rPr>
          <w:rFonts w:ascii="Times New Roman" w:hAnsi="Times New Roman" w:cs="Times New Roman"/>
          <w:sz w:val="32"/>
          <w:szCs w:val="32"/>
          <w:vertAlign w:val="subscript"/>
        </w:rPr>
        <w:t>}</w:t>
      </w:r>
      <w:r w:rsidRPr="00825D6C">
        <w:rPr>
          <w:rFonts w:ascii="Times New Roman" w:hAnsi="Times New Roman" w:cs="Times New Roman"/>
          <w:sz w:val="32"/>
          <w:szCs w:val="32"/>
        </w:rPr>
        <w:t xml:space="preserve"> termasi bo’yicha amalga oshiriladi. 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Masalan, Q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ush</w:t>
      </w:r>
      <w:proofErr w:type="gramStart"/>
      <w:r w:rsidRPr="00825D6C">
        <w:rPr>
          <w:rFonts w:ascii="Times New Roman" w:hAnsi="Times New Roman" w:cs="Times New Roman"/>
          <w:sz w:val="32"/>
          <w:szCs w:val="32"/>
          <w:lang w:val="en-US"/>
        </w:rPr>
        <w:t>={</w:t>
      </w:r>
      <w:proofErr w:type="gramEnd"/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lar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ing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i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man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}. </w:t>
      </w:r>
    </w:p>
    <w:p w:rsidR="00C52D30" w:rsidRPr="00825D6C" w:rsidRDefault="00C52D30" w:rsidP="00F10DE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Talab qilinadi: </w:t>
      </w:r>
    </w:p>
    <w:p w:rsidR="00C52D30" w:rsidRPr="00825D6C" w:rsidRDefault="00C52D30" w:rsidP="00F10DEC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hujjatdan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Qush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termasiga kiruvchi bilan tugaydigan so’zlar ajratib olinsin; </w:t>
      </w:r>
    </w:p>
    <w:p w:rsidR="00C52D30" w:rsidRPr="00825D6C" w:rsidRDefault="00C52D30" w:rsidP="00F10DEC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lastRenderedPageBreak/>
        <w:t>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hujjatdan kamida ikkita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Qush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termasiga kiruvchi bilan tugaydigan so’zlar ajratib olinsin; </w:t>
      </w:r>
    </w:p>
    <w:p w:rsidR="00C52D30" w:rsidRPr="00825D6C" w:rsidRDefault="00C52D30" w:rsidP="00F10DEC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825D6C">
        <w:rPr>
          <w:rFonts w:ascii="Times New Roman" w:hAnsi="Times New Roman" w:cs="Times New Roman"/>
          <w:sz w:val="32"/>
          <w:szCs w:val="32"/>
          <w:lang w:val="en-US"/>
        </w:rPr>
        <w:t>ajratib</w:t>
      </w:r>
      <w:proofErr w:type="gramEnd"/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olingan so’zlarning uchrash chastotalari aniqlansin. </w:t>
      </w:r>
    </w:p>
    <w:p w:rsidR="00C52D30" w:rsidRPr="00825D6C" w:rsidRDefault="00C52D30" w:rsidP="005136B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b/>
          <w:sz w:val="32"/>
          <w:szCs w:val="32"/>
          <w:lang w:val="ru-RU"/>
        </w:rPr>
        <w:t>7</w:t>
      </w:r>
      <w:r w:rsidRPr="00825D6C">
        <w:rPr>
          <w:rFonts w:ascii="Times New Roman" w:hAnsi="Times New Roman" w:cs="Times New Roman"/>
          <w:b/>
          <w:sz w:val="32"/>
          <w:szCs w:val="32"/>
        </w:rPr>
        <w:t>.</w:t>
      </w:r>
      <w:r w:rsidRPr="00825D6C">
        <w:rPr>
          <w:rFonts w:ascii="Times New Roman" w:hAnsi="Times New Roman" w:cs="Times New Roman"/>
          <w:b/>
          <w:sz w:val="32"/>
          <w:szCs w:val="32"/>
          <w:lang w:val="ru-RU"/>
        </w:rPr>
        <w:t>18</w:t>
      </w:r>
      <w:r w:rsidRPr="00825D6C">
        <w:rPr>
          <w:rFonts w:ascii="Times New Roman" w:hAnsi="Times New Roman" w:cs="Times New Roman"/>
          <w:sz w:val="32"/>
          <w:szCs w:val="32"/>
        </w:rPr>
        <w:t xml:space="preserve"> (</w:t>
      </w:r>
      <w:r w:rsidRPr="00825D6C">
        <w:rPr>
          <w:rFonts w:ascii="Times New Roman" w:hAnsi="Times New Roman" w:cs="Times New Roman"/>
          <w:i/>
          <w:sz w:val="32"/>
          <w:szCs w:val="32"/>
        </w:rPr>
        <w:t>Выделение основы слов</w:t>
      </w:r>
      <w:r w:rsidRPr="00825D6C">
        <w:rPr>
          <w:rFonts w:ascii="Times New Roman" w:hAnsi="Times New Roman" w:cs="Times New Roman"/>
          <w:sz w:val="32"/>
          <w:szCs w:val="32"/>
        </w:rPr>
        <w:t xml:space="preserve">). Текстовый документ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на естественном языке задан множеством из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825D6C">
        <w:rPr>
          <w:rFonts w:ascii="Times New Roman" w:hAnsi="Times New Roman" w:cs="Times New Roman"/>
          <w:sz w:val="32"/>
          <w:szCs w:val="32"/>
        </w:rPr>
        <w:t>=|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| предложений. Концом предложения является символ из множества </w:t>
      </w:r>
      <w:proofErr w:type="gramStart"/>
      <w:r w:rsidRPr="00825D6C">
        <w:rPr>
          <w:rFonts w:ascii="Times New Roman" w:hAnsi="Times New Roman" w:cs="Times New Roman"/>
          <w:sz w:val="32"/>
          <w:szCs w:val="32"/>
        </w:rPr>
        <w:t>{.,?,!}</w:t>
      </w:r>
      <w:proofErr w:type="gramEnd"/>
      <w:r w:rsidRPr="00825D6C">
        <w:rPr>
          <w:rFonts w:ascii="Times New Roman" w:hAnsi="Times New Roman" w:cs="Times New Roman"/>
          <w:sz w:val="32"/>
          <w:szCs w:val="32"/>
        </w:rPr>
        <w:t xml:space="preserve">. Выделение основы слов производится по набору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Qush</w:t>
      </w:r>
      <w:r w:rsidRPr="00825D6C">
        <w:rPr>
          <w:rFonts w:ascii="Times New Roman" w:hAnsi="Times New Roman" w:cs="Times New Roman"/>
          <w:sz w:val="32"/>
          <w:szCs w:val="32"/>
        </w:rPr>
        <w:t>={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825D6C">
        <w:rPr>
          <w:rFonts w:ascii="Times New Roman" w:hAnsi="Times New Roman" w:cs="Times New Roman"/>
          <w:sz w:val="32"/>
          <w:szCs w:val="32"/>
        </w:rPr>
        <w:t>}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825D6C">
        <w:rPr>
          <w:rFonts w:ascii="Cambria Math" w:hAnsi="Cambria Math" w:cs="Cambria Math"/>
          <w:sz w:val="32"/>
          <w:szCs w:val="32"/>
          <w:vertAlign w:val="subscript"/>
        </w:rPr>
        <w:t>∈</w:t>
      </w:r>
      <w:r w:rsidRPr="00825D6C">
        <w:rPr>
          <w:rFonts w:ascii="Times New Roman" w:hAnsi="Times New Roman" w:cs="Times New Roman"/>
          <w:sz w:val="32"/>
          <w:szCs w:val="32"/>
          <w:vertAlign w:val="subscript"/>
        </w:rPr>
        <w:t>{1,…</w:t>
      </w:r>
      <w:proofErr w:type="gramStart"/>
      <w:r w:rsidRPr="00825D6C">
        <w:rPr>
          <w:rFonts w:ascii="Times New Roman" w:hAnsi="Times New Roman" w:cs="Times New Roman"/>
          <w:sz w:val="32"/>
          <w:szCs w:val="32"/>
          <w:vertAlign w:val="subscript"/>
        </w:rPr>
        <w:t>,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proofErr w:type="gramEnd"/>
      <w:r w:rsidRPr="00825D6C">
        <w:rPr>
          <w:rFonts w:ascii="Times New Roman" w:hAnsi="Times New Roman" w:cs="Times New Roman"/>
          <w:sz w:val="32"/>
          <w:szCs w:val="32"/>
          <w:vertAlign w:val="subscript"/>
        </w:rPr>
        <w:t>}</w:t>
      </w:r>
      <w:r w:rsidRPr="00825D6C">
        <w:rPr>
          <w:rFonts w:ascii="Times New Roman" w:hAnsi="Times New Roman" w:cs="Times New Roman"/>
          <w:sz w:val="32"/>
          <w:szCs w:val="32"/>
        </w:rPr>
        <w:t xml:space="preserve"> из 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25D6C">
        <w:rPr>
          <w:rFonts w:ascii="Times New Roman" w:hAnsi="Times New Roman" w:cs="Times New Roman"/>
          <w:sz w:val="32"/>
          <w:szCs w:val="32"/>
        </w:rPr>
        <w:t>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25D6C">
        <w:rPr>
          <w:rFonts w:ascii="Times New Roman" w:hAnsi="Times New Roman" w:cs="Times New Roman"/>
          <w:sz w:val="32"/>
          <w:szCs w:val="32"/>
        </w:rPr>
        <w:t xml:space="preserve">&gt;1) окончаний естественного языка. Например,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Qush</w:t>
      </w:r>
      <w:r w:rsidRPr="00825D6C">
        <w:rPr>
          <w:rFonts w:ascii="Times New Roman" w:hAnsi="Times New Roman" w:cs="Times New Roman"/>
          <w:sz w:val="32"/>
          <w:szCs w:val="32"/>
        </w:rPr>
        <w:t>={</w:t>
      </w:r>
      <w:r w:rsidRPr="00825D6C">
        <w:rPr>
          <w:rFonts w:ascii="Times New Roman" w:hAnsi="Times New Roman" w:cs="Times New Roman"/>
          <w:i/>
          <w:sz w:val="32"/>
          <w:szCs w:val="32"/>
        </w:rPr>
        <w:t>лар</w:t>
      </w:r>
      <w:r w:rsidRPr="00825D6C">
        <w:rPr>
          <w:rFonts w:ascii="Times New Roman" w:hAnsi="Times New Roman" w:cs="Times New Roman"/>
          <w:sz w:val="32"/>
          <w:szCs w:val="32"/>
        </w:rPr>
        <w:t xml:space="preserve">, </w:t>
      </w:r>
      <w:r w:rsidRPr="00825D6C">
        <w:rPr>
          <w:rFonts w:ascii="Times New Roman" w:hAnsi="Times New Roman" w:cs="Times New Roman"/>
          <w:i/>
          <w:sz w:val="32"/>
          <w:szCs w:val="32"/>
        </w:rPr>
        <w:t>нинг</w:t>
      </w:r>
      <w:r w:rsidRPr="00825D6C">
        <w:rPr>
          <w:rFonts w:ascii="Times New Roman" w:hAnsi="Times New Roman" w:cs="Times New Roman"/>
          <w:sz w:val="32"/>
          <w:szCs w:val="32"/>
        </w:rPr>
        <w:t xml:space="preserve">, </w:t>
      </w:r>
      <w:r w:rsidRPr="00825D6C">
        <w:rPr>
          <w:rFonts w:ascii="Times New Roman" w:hAnsi="Times New Roman" w:cs="Times New Roman"/>
          <w:i/>
          <w:sz w:val="32"/>
          <w:szCs w:val="32"/>
        </w:rPr>
        <w:t>ни</w:t>
      </w:r>
      <w:r w:rsidRPr="00825D6C">
        <w:rPr>
          <w:rFonts w:ascii="Times New Roman" w:hAnsi="Times New Roman" w:cs="Times New Roman"/>
          <w:sz w:val="32"/>
          <w:szCs w:val="32"/>
        </w:rPr>
        <w:t xml:space="preserve">, </w:t>
      </w:r>
      <w:proofErr w:type="gramStart"/>
      <w:r w:rsidRPr="00825D6C">
        <w:rPr>
          <w:rFonts w:ascii="Times New Roman" w:hAnsi="Times New Roman" w:cs="Times New Roman"/>
          <w:i/>
          <w:sz w:val="32"/>
          <w:szCs w:val="32"/>
        </w:rPr>
        <w:t>ман</w:t>
      </w:r>
      <w:r w:rsidRPr="00825D6C">
        <w:rPr>
          <w:rFonts w:ascii="Times New Roman" w:hAnsi="Times New Roman" w:cs="Times New Roman"/>
          <w:sz w:val="32"/>
          <w:szCs w:val="32"/>
        </w:rPr>
        <w:t xml:space="preserve"> }</w:t>
      </w:r>
      <w:proofErr w:type="gramEnd"/>
      <w:r w:rsidRPr="00825D6C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C52D30" w:rsidRPr="00825D6C" w:rsidRDefault="00C52D30" w:rsidP="00F10DE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Требуется: </w:t>
      </w:r>
    </w:p>
    <w:p w:rsidR="00C52D30" w:rsidRPr="00825D6C" w:rsidRDefault="00C52D30" w:rsidP="00F10DEC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 выделить из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слова с окончаниями из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Qush</w:t>
      </w:r>
      <w:r w:rsidRPr="00825D6C">
        <w:rPr>
          <w:rFonts w:ascii="Times New Roman" w:hAnsi="Times New Roman" w:cs="Times New Roman"/>
          <w:sz w:val="32"/>
          <w:szCs w:val="32"/>
        </w:rPr>
        <w:t xml:space="preserve">; </w:t>
      </w:r>
    </w:p>
    <w:p w:rsidR="00C52D30" w:rsidRPr="00825D6C" w:rsidRDefault="00C52D30" w:rsidP="00F10DEC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выделить из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слова, имеющих более одного  окончания из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Qush</w:t>
      </w:r>
      <w:r w:rsidRPr="00825D6C">
        <w:rPr>
          <w:rFonts w:ascii="Times New Roman" w:hAnsi="Times New Roman" w:cs="Times New Roman"/>
          <w:sz w:val="32"/>
          <w:szCs w:val="32"/>
        </w:rPr>
        <w:t>;</w:t>
      </w:r>
    </w:p>
    <w:p w:rsidR="00C52D30" w:rsidRPr="00825D6C" w:rsidRDefault="00C52D30" w:rsidP="00F10DEC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определить частоту встречаемости выделенных слов в документе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>.</w:t>
      </w:r>
    </w:p>
    <w:p w:rsidR="00C52D30" w:rsidRPr="00825D6C" w:rsidRDefault="00C52D30" w:rsidP="005136B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b/>
          <w:sz w:val="32"/>
          <w:szCs w:val="32"/>
        </w:rPr>
        <w:t>7.19</w:t>
      </w:r>
      <w:r w:rsidRPr="00825D6C">
        <w:rPr>
          <w:rFonts w:ascii="Times New Roman" w:hAnsi="Times New Roman" w:cs="Times New Roman"/>
          <w:sz w:val="32"/>
          <w:szCs w:val="32"/>
        </w:rPr>
        <w:t xml:space="preserve"> (</w:t>
      </w:r>
      <w:r w:rsidRPr="00825D6C">
        <w:rPr>
          <w:rFonts w:ascii="Times New Roman" w:hAnsi="Times New Roman" w:cs="Times New Roman"/>
          <w:i/>
          <w:sz w:val="32"/>
          <w:szCs w:val="32"/>
        </w:rPr>
        <w:t>Jumlalarni juftli o’xhashligi</w:t>
      </w:r>
      <w:r w:rsidRPr="00825D6C">
        <w:rPr>
          <w:rFonts w:ascii="Times New Roman" w:hAnsi="Times New Roman" w:cs="Times New Roman"/>
          <w:sz w:val="32"/>
          <w:szCs w:val="32"/>
        </w:rPr>
        <w:t xml:space="preserve">).  Ikkita </w:t>
      </w:r>
      <w:r w:rsidRPr="00825D6C">
        <w:rPr>
          <w:rFonts w:ascii="Times New Roman" w:hAnsi="Times New Roman" w:cs="Times New Roman"/>
          <w:i/>
          <w:sz w:val="32"/>
          <w:szCs w:val="32"/>
        </w:rPr>
        <w:t>S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825D6C">
        <w:rPr>
          <w:rFonts w:ascii="Times New Roman" w:hAnsi="Times New Roman" w:cs="Times New Roman"/>
          <w:sz w:val="32"/>
          <w:szCs w:val="32"/>
        </w:rPr>
        <w:t xml:space="preserve"> va </w:t>
      </w:r>
      <w:r w:rsidRPr="00825D6C">
        <w:rPr>
          <w:rFonts w:ascii="Times New Roman" w:hAnsi="Times New Roman" w:cs="Times New Roman"/>
          <w:i/>
          <w:sz w:val="32"/>
          <w:szCs w:val="32"/>
        </w:rPr>
        <w:t>S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</w:rPr>
        <w:t>j</w:t>
      </w:r>
      <w:r w:rsidRPr="00825D6C">
        <w:rPr>
          <w:rFonts w:ascii="Times New Roman" w:hAnsi="Times New Roman" w:cs="Times New Roman"/>
          <w:sz w:val="32"/>
          <w:szCs w:val="32"/>
        </w:rPr>
        <w:t xml:space="preserve">, </w:t>
      </w:r>
      <w:r w:rsidRPr="00825D6C">
        <w:rPr>
          <w:rFonts w:ascii="Times New Roman" w:hAnsi="Times New Roman" w:cs="Times New Roman"/>
          <w:i/>
          <w:sz w:val="32"/>
          <w:szCs w:val="32"/>
        </w:rPr>
        <w:t>i</w:t>
      </w:r>
      <w:proofErr w:type="gramStart"/>
      <w:r w:rsidRPr="00825D6C">
        <w:rPr>
          <w:rFonts w:ascii="Times New Roman" w:hAnsi="Times New Roman" w:cs="Times New Roman"/>
          <w:sz w:val="32"/>
          <w:szCs w:val="32"/>
        </w:rPr>
        <w:t>,</w:t>
      </w:r>
      <w:r w:rsidRPr="00825D6C">
        <w:rPr>
          <w:rFonts w:ascii="Times New Roman" w:hAnsi="Times New Roman" w:cs="Times New Roman"/>
          <w:i/>
          <w:sz w:val="32"/>
          <w:szCs w:val="32"/>
        </w:rPr>
        <w:t>j</w:t>
      </w:r>
      <w:proofErr w:type="gramEnd"/>
      <w:r w:rsidRPr="00825D6C">
        <w:rPr>
          <w:rFonts w:ascii="Cambria Math" w:hAnsi="Cambria Math" w:cs="Cambria Math"/>
          <w:sz w:val="32"/>
          <w:szCs w:val="32"/>
        </w:rPr>
        <w:t>∈</w:t>
      </w:r>
      <w:r w:rsidRPr="00825D6C">
        <w:rPr>
          <w:rFonts w:ascii="Times New Roman" w:hAnsi="Times New Roman" w:cs="Times New Roman"/>
          <w:sz w:val="32"/>
          <w:szCs w:val="32"/>
        </w:rPr>
        <w:t>{1,…,</w:t>
      </w:r>
      <w:r w:rsidRPr="00825D6C">
        <w:rPr>
          <w:rFonts w:ascii="Times New Roman" w:hAnsi="Times New Roman" w:cs="Times New Roman"/>
          <w:i/>
          <w:sz w:val="32"/>
          <w:szCs w:val="32"/>
        </w:rPr>
        <w:t>n</w:t>
      </w:r>
      <w:r w:rsidRPr="00825D6C">
        <w:rPr>
          <w:rFonts w:ascii="Times New Roman" w:hAnsi="Times New Roman" w:cs="Times New Roman"/>
          <w:sz w:val="32"/>
          <w:szCs w:val="32"/>
        </w:rPr>
        <w:t>}   jumlalar  so’zlari termalarining juftligi bo’yicha o’xshashlik</w:t>
      </w:r>
    </w:p>
    <w:p w:rsidR="00C52D30" w:rsidRPr="00825D6C" w:rsidRDefault="00E64FAF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position w:val="-34"/>
          <w:sz w:val="32"/>
          <w:szCs w:val="32"/>
        </w:rPr>
        <w:object w:dxaOrig="2659" w:dyaOrig="800">
          <v:shape id="_x0000_i1357" type="#_x0000_t75" style="width:205.5pt;height:63.75pt" o:ole="" fillcolor="window">
            <v:imagedata r:id="rId764" o:title=""/>
          </v:shape>
          <o:OLEObject Type="Embed" ProgID="Equation.3" ShapeID="_x0000_i1357" DrawAspect="Content" ObjectID="_1798395423" r:id="rId765"/>
        </w:object>
      </w:r>
    </w:p>
    <w:p w:rsidR="00C52D30" w:rsidRPr="00825D6C" w:rsidRDefault="00C52D30" w:rsidP="00F10DE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825D6C">
        <w:rPr>
          <w:rFonts w:ascii="Times New Roman" w:hAnsi="Times New Roman" w:cs="Times New Roman"/>
          <w:sz w:val="32"/>
          <w:szCs w:val="32"/>
          <w:lang w:val="en-US"/>
        </w:rPr>
        <w:t>ko</w:t>
      </w:r>
      <w:r w:rsidRPr="00825D6C">
        <w:rPr>
          <w:rFonts w:ascii="Times New Roman" w:hAnsi="Times New Roman" w:cs="Times New Roman"/>
          <w:sz w:val="32"/>
          <w:szCs w:val="32"/>
        </w:rPr>
        <w:t>’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rinishida</w:t>
      </w:r>
      <w:proofErr w:type="gramEnd"/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aniqladi</w:t>
      </w:r>
      <w:r w:rsidRPr="00825D6C">
        <w:rPr>
          <w:rFonts w:ascii="Times New Roman" w:hAnsi="Times New Roman" w:cs="Times New Roman"/>
          <w:sz w:val="32"/>
          <w:szCs w:val="32"/>
        </w:rPr>
        <w:t xml:space="preserve">. </w:t>
      </w:r>
      <w:r w:rsidRPr="002E0AD4">
        <w:rPr>
          <w:rFonts w:ascii="Times New Roman" w:hAnsi="Times New Roman" w:cs="Times New Roman"/>
          <w:sz w:val="32"/>
          <w:szCs w:val="32"/>
        </w:rPr>
        <w:t>Bu</w:t>
      </w:r>
      <w:r w:rsidR="002E0AD4">
        <w:rPr>
          <w:rFonts w:ascii="Times New Roman" w:hAnsi="Times New Roman" w:cs="Times New Roman"/>
          <w:sz w:val="32"/>
          <w:szCs w:val="32"/>
        </w:rPr>
        <w:t xml:space="preserve"> е</w:t>
      </w:r>
      <w:r w:rsidRPr="002E0AD4">
        <w:rPr>
          <w:rFonts w:ascii="Times New Roman" w:hAnsi="Times New Roman" w:cs="Times New Roman"/>
          <w:sz w:val="32"/>
          <w:szCs w:val="32"/>
        </w:rPr>
        <w:t>rda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i/>
          <w:sz w:val="32"/>
          <w:szCs w:val="32"/>
        </w:rPr>
        <w:t>w</w:t>
      </w:r>
      <w:r w:rsidRPr="00825D6C">
        <w:rPr>
          <w:rFonts w:ascii="Times New Roman" w:hAnsi="Times New Roman" w:cs="Times New Roman"/>
          <w:sz w:val="32"/>
          <w:szCs w:val="32"/>
        </w:rPr>
        <w:t xml:space="preserve">– </w:t>
      </w:r>
      <w:r w:rsidRPr="002E0AD4">
        <w:rPr>
          <w:rFonts w:ascii="Times New Roman" w:hAnsi="Times New Roman" w:cs="Times New Roman"/>
          <w:sz w:val="32"/>
          <w:szCs w:val="32"/>
        </w:rPr>
        <w:t>jumladagi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so</w:t>
      </w:r>
      <w:r w:rsidRPr="00825D6C">
        <w:rPr>
          <w:rFonts w:ascii="Times New Roman" w:hAnsi="Times New Roman" w:cs="Times New Roman"/>
          <w:sz w:val="32"/>
          <w:szCs w:val="32"/>
        </w:rPr>
        <w:t>’</w:t>
      </w:r>
      <w:r w:rsidRPr="002E0AD4">
        <w:rPr>
          <w:rFonts w:ascii="Times New Roman" w:hAnsi="Times New Roman" w:cs="Times New Roman"/>
          <w:sz w:val="32"/>
          <w:szCs w:val="32"/>
        </w:rPr>
        <w:t>z</w:t>
      </w:r>
      <w:r w:rsidRPr="00825D6C">
        <w:rPr>
          <w:rFonts w:ascii="Times New Roman" w:hAnsi="Times New Roman" w:cs="Times New Roman"/>
          <w:sz w:val="32"/>
          <w:szCs w:val="32"/>
        </w:rPr>
        <w:t xml:space="preserve">. </w:t>
      </w:r>
      <w:r w:rsidRPr="002E0AD4">
        <w:rPr>
          <w:rFonts w:ascii="Times New Roman" w:hAnsi="Times New Roman" w:cs="Times New Roman"/>
          <w:sz w:val="32"/>
          <w:szCs w:val="32"/>
        </w:rPr>
        <w:t>Barcha</w:t>
      </w:r>
      <w:r w:rsidRPr="00825D6C">
        <w:rPr>
          <w:rFonts w:ascii="Times New Roman" w:hAnsi="Times New Roman" w:cs="Times New Roman"/>
          <w:sz w:val="32"/>
          <w:szCs w:val="32"/>
        </w:rPr>
        <w:t xml:space="preserve"> (</w:t>
      </w:r>
      <w:r w:rsidRPr="002E0AD4">
        <w:rPr>
          <w:rFonts w:ascii="Times New Roman" w:hAnsi="Times New Roman" w:cs="Times New Roman"/>
          <w:i/>
          <w:sz w:val="32"/>
          <w:szCs w:val="32"/>
        </w:rPr>
        <w:t>i</w:t>
      </w:r>
      <w:r w:rsidRPr="00825D6C">
        <w:rPr>
          <w:rFonts w:ascii="Times New Roman" w:hAnsi="Times New Roman" w:cs="Times New Roman"/>
          <w:sz w:val="32"/>
          <w:szCs w:val="32"/>
        </w:rPr>
        <w:t>,</w:t>
      </w:r>
      <w:r w:rsidRPr="002E0AD4">
        <w:rPr>
          <w:rFonts w:ascii="Times New Roman" w:hAnsi="Times New Roman" w:cs="Times New Roman"/>
          <w:i/>
          <w:sz w:val="32"/>
          <w:szCs w:val="32"/>
        </w:rPr>
        <w:t>j</w:t>
      </w:r>
      <w:r w:rsidRPr="00825D6C">
        <w:rPr>
          <w:rFonts w:ascii="Times New Roman" w:hAnsi="Times New Roman" w:cs="Times New Roman"/>
          <w:sz w:val="32"/>
          <w:szCs w:val="32"/>
        </w:rPr>
        <w:t>)</w:t>
      </w:r>
      <w:r w:rsidRPr="00825D6C">
        <w:rPr>
          <w:rFonts w:ascii="Cambria Math" w:hAnsi="Cambria Math" w:cs="Cambria Math"/>
          <w:sz w:val="32"/>
          <w:szCs w:val="32"/>
        </w:rPr>
        <w:t>∈</w:t>
      </w:r>
      <w:r w:rsidRPr="00825D6C">
        <w:rPr>
          <w:rFonts w:ascii="Times New Roman" w:hAnsi="Times New Roman" w:cs="Times New Roman"/>
          <w:sz w:val="32"/>
          <w:szCs w:val="32"/>
        </w:rPr>
        <w:t>{1,…,</w:t>
      </w:r>
      <w:r w:rsidRPr="002E0AD4">
        <w:rPr>
          <w:rFonts w:ascii="Times New Roman" w:hAnsi="Times New Roman" w:cs="Times New Roman"/>
          <w:i/>
          <w:sz w:val="32"/>
          <w:szCs w:val="32"/>
        </w:rPr>
        <w:t>n</w:t>
      </w:r>
      <w:r w:rsidRPr="00825D6C">
        <w:rPr>
          <w:rFonts w:ascii="Times New Roman" w:hAnsi="Times New Roman" w:cs="Times New Roman"/>
          <w:sz w:val="32"/>
          <w:szCs w:val="32"/>
        </w:rPr>
        <w:t xml:space="preserve">} </w:t>
      </w:r>
      <w:r w:rsidRPr="002E0AD4">
        <w:rPr>
          <w:rFonts w:ascii="Times New Roman" w:hAnsi="Times New Roman" w:cs="Times New Roman"/>
          <w:sz w:val="32"/>
          <w:szCs w:val="32"/>
        </w:rPr>
        <w:t>juftliklar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bo</w:t>
      </w:r>
      <w:r w:rsidRPr="00825D6C">
        <w:rPr>
          <w:rFonts w:ascii="Times New Roman" w:hAnsi="Times New Roman" w:cs="Times New Roman"/>
          <w:sz w:val="32"/>
          <w:szCs w:val="32"/>
        </w:rPr>
        <w:t>’</w:t>
      </w:r>
      <w:r w:rsidRPr="002E0AD4">
        <w:rPr>
          <w:rFonts w:ascii="Times New Roman" w:hAnsi="Times New Roman" w:cs="Times New Roman"/>
          <w:sz w:val="32"/>
          <w:szCs w:val="32"/>
        </w:rPr>
        <w:t>yicha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o</w:t>
      </w:r>
      <w:r w:rsidRPr="00825D6C">
        <w:rPr>
          <w:rFonts w:ascii="Times New Roman" w:hAnsi="Times New Roman" w:cs="Times New Roman"/>
          <w:sz w:val="32"/>
          <w:szCs w:val="32"/>
        </w:rPr>
        <w:t>’</w:t>
      </w:r>
      <w:r w:rsidRPr="002E0AD4">
        <w:rPr>
          <w:rFonts w:ascii="Times New Roman" w:hAnsi="Times New Roman" w:cs="Times New Roman"/>
          <w:sz w:val="32"/>
          <w:szCs w:val="32"/>
        </w:rPr>
        <w:t>xshsashlikni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maksimal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qiymati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aniqlansin</w:t>
      </w:r>
      <w:r w:rsidRPr="00825D6C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C52D30" w:rsidRPr="00E64FAF" w:rsidRDefault="00C52D30" w:rsidP="005136B2">
      <w:pPr>
        <w:spacing w:after="0"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E64FAF">
        <w:rPr>
          <w:rFonts w:ascii="Times New Roman" w:hAnsi="Times New Roman" w:cs="Times New Roman"/>
          <w:b/>
          <w:sz w:val="32"/>
          <w:szCs w:val="32"/>
          <w:lang w:val="ru-RU"/>
        </w:rPr>
        <w:t>7</w:t>
      </w:r>
      <w:r w:rsidRPr="00E64FAF">
        <w:rPr>
          <w:rFonts w:ascii="Times New Roman" w:hAnsi="Times New Roman" w:cs="Times New Roman"/>
          <w:b/>
          <w:sz w:val="32"/>
          <w:szCs w:val="32"/>
        </w:rPr>
        <w:t>.</w:t>
      </w:r>
      <w:r w:rsidRPr="00E64FAF">
        <w:rPr>
          <w:rFonts w:ascii="Times New Roman" w:hAnsi="Times New Roman" w:cs="Times New Roman"/>
          <w:b/>
          <w:sz w:val="32"/>
          <w:szCs w:val="32"/>
          <w:lang w:val="ru-RU"/>
        </w:rPr>
        <w:t>19</w:t>
      </w:r>
      <w:r w:rsidRPr="00E64FAF">
        <w:rPr>
          <w:rFonts w:ascii="Times New Roman" w:hAnsi="Times New Roman" w:cs="Times New Roman"/>
          <w:sz w:val="32"/>
          <w:szCs w:val="32"/>
        </w:rPr>
        <w:t xml:space="preserve"> (</w:t>
      </w:r>
      <w:r w:rsidRPr="00E64FAF">
        <w:rPr>
          <w:rFonts w:ascii="Times New Roman" w:hAnsi="Times New Roman" w:cs="Times New Roman"/>
          <w:i/>
          <w:sz w:val="32"/>
          <w:szCs w:val="32"/>
        </w:rPr>
        <w:t>Попарное сходство предложений</w:t>
      </w:r>
      <w:r w:rsidRPr="00E64FAF">
        <w:rPr>
          <w:rFonts w:ascii="Times New Roman" w:hAnsi="Times New Roman" w:cs="Times New Roman"/>
          <w:sz w:val="32"/>
          <w:szCs w:val="32"/>
        </w:rPr>
        <w:t xml:space="preserve">) Вычислить попарное сходство наборов слов из предложений 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E64FAF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E64FAF">
        <w:rPr>
          <w:rFonts w:ascii="Times New Roman" w:hAnsi="Times New Roman" w:cs="Times New Roman"/>
          <w:sz w:val="32"/>
          <w:szCs w:val="32"/>
        </w:rPr>
        <w:t xml:space="preserve"> и 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E64FAF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E64FAF">
        <w:rPr>
          <w:rFonts w:ascii="Times New Roman" w:hAnsi="Times New Roman" w:cs="Times New Roman"/>
          <w:sz w:val="32"/>
          <w:szCs w:val="32"/>
        </w:rPr>
        <w:t xml:space="preserve">, </w:t>
      </w:r>
      <w:proofErr w:type="gramStart"/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E64FAF">
        <w:rPr>
          <w:rFonts w:ascii="Times New Roman" w:hAnsi="Times New Roman" w:cs="Times New Roman"/>
          <w:sz w:val="32"/>
          <w:szCs w:val="32"/>
        </w:rPr>
        <w:t>,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proofErr w:type="gramEnd"/>
      <w:r w:rsidRPr="00E64FAF">
        <w:rPr>
          <w:rFonts w:ascii="Cambria Math" w:hAnsi="Cambria Math" w:cs="Cambria Math"/>
          <w:sz w:val="32"/>
          <w:szCs w:val="32"/>
        </w:rPr>
        <w:t>∈</w:t>
      </w:r>
      <w:r w:rsidRPr="00E64FAF">
        <w:rPr>
          <w:rFonts w:ascii="Times New Roman" w:hAnsi="Times New Roman" w:cs="Times New Roman"/>
          <w:sz w:val="32"/>
          <w:szCs w:val="32"/>
        </w:rPr>
        <w:t>{1,…,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E64FAF">
        <w:rPr>
          <w:rFonts w:ascii="Times New Roman" w:hAnsi="Times New Roman" w:cs="Times New Roman"/>
          <w:sz w:val="32"/>
          <w:szCs w:val="32"/>
        </w:rPr>
        <w:t>}  как</w:t>
      </w:r>
    </w:p>
    <w:p w:rsidR="00C52D30" w:rsidRPr="00E64FAF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64FAF">
        <w:rPr>
          <w:rFonts w:ascii="Times New Roman" w:hAnsi="Times New Roman" w:cs="Times New Roman"/>
          <w:position w:val="-34"/>
          <w:sz w:val="32"/>
          <w:szCs w:val="32"/>
        </w:rPr>
        <w:object w:dxaOrig="2659" w:dyaOrig="800">
          <v:shape id="_x0000_i1358" type="#_x0000_t75" style="width:157.5pt;height:48.75pt" o:ole="" fillcolor="window">
            <v:imagedata r:id="rId764" o:title=""/>
          </v:shape>
          <o:OLEObject Type="Embed" ProgID="Equation.3" ShapeID="_x0000_i1358" DrawAspect="Content" ObjectID="_1798395424" r:id="rId766"/>
        </w:object>
      </w:r>
      <w:r w:rsidRPr="00E64FAF">
        <w:rPr>
          <w:rFonts w:ascii="Times New Roman" w:hAnsi="Times New Roman" w:cs="Times New Roman"/>
          <w:sz w:val="32"/>
          <w:szCs w:val="32"/>
        </w:rPr>
        <w:t>,</w:t>
      </w:r>
    </w:p>
    <w:p w:rsidR="00C52D30" w:rsidRPr="00E64FAF" w:rsidRDefault="00C52D30" w:rsidP="00F10DEC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E64FAF">
        <w:rPr>
          <w:rFonts w:ascii="Times New Roman" w:hAnsi="Times New Roman" w:cs="Times New Roman"/>
          <w:sz w:val="32"/>
          <w:szCs w:val="32"/>
        </w:rPr>
        <w:t xml:space="preserve">где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w</w:t>
      </w:r>
      <w:r w:rsidRPr="00E64FAF">
        <w:rPr>
          <w:rFonts w:ascii="Times New Roman" w:hAnsi="Times New Roman" w:cs="Times New Roman"/>
          <w:sz w:val="32"/>
          <w:szCs w:val="32"/>
        </w:rPr>
        <w:t>– слово в предложении. Определить максимальное значение сходства по всем парам (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proofErr w:type="gramStart"/>
      <w:r w:rsidRPr="00E64FAF">
        <w:rPr>
          <w:rFonts w:ascii="Times New Roman" w:hAnsi="Times New Roman" w:cs="Times New Roman"/>
          <w:sz w:val="32"/>
          <w:szCs w:val="32"/>
        </w:rPr>
        <w:t>,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proofErr w:type="gramEnd"/>
      <w:r w:rsidRPr="00E64FAF">
        <w:rPr>
          <w:rFonts w:ascii="Times New Roman" w:hAnsi="Times New Roman" w:cs="Times New Roman"/>
          <w:sz w:val="32"/>
          <w:szCs w:val="32"/>
        </w:rPr>
        <w:t>)</w:t>
      </w:r>
      <w:r w:rsidRPr="00E64FAF">
        <w:rPr>
          <w:rFonts w:ascii="Cambria Math" w:hAnsi="Cambria Math" w:cs="Cambria Math"/>
          <w:sz w:val="32"/>
          <w:szCs w:val="32"/>
        </w:rPr>
        <w:t>∈</w:t>
      </w:r>
      <w:r w:rsidRPr="00E64FAF">
        <w:rPr>
          <w:rFonts w:ascii="Times New Roman" w:hAnsi="Times New Roman" w:cs="Times New Roman"/>
          <w:sz w:val="32"/>
          <w:szCs w:val="32"/>
        </w:rPr>
        <w:t>{1,…,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E64FAF">
        <w:rPr>
          <w:rFonts w:ascii="Times New Roman" w:hAnsi="Times New Roman" w:cs="Times New Roman"/>
          <w:sz w:val="32"/>
          <w:szCs w:val="32"/>
        </w:rPr>
        <w:t xml:space="preserve">}. </w:t>
      </w:r>
    </w:p>
    <w:p w:rsidR="00C52D30" w:rsidRPr="00E64FAF" w:rsidRDefault="00C52D30" w:rsidP="00F10DEC">
      <w:pPr>
        <w:spacing w:after="0" w:line="240" w:lineRule="auto"/>
        <w:rPr>
          <w:rFonts w:ascii="Times New Roman" w:hAnsi="Times New Roman" w:cs="Times New Roman"/>
          <w:sz w:val="32"/>
          <w:szCs w:val="32"/>
          <w:lang w:val="en-US"/>
        </w:rPr>
      </w:pPr>
      <w:r w:rsidRPr="00E64FAF">
        <w:rPr>
          <w:rFonts w:ascii="Times New Roman" w:hAnsi="Times New Roman" w:cs="Times New Roman"/>
          <w:b/>
          <w:sz w:val="32"/>
          <w:szCs w:val="32"/>
        </w:rPr>
        <w:t>7.20</w:t>
      </w:r>
      <w:r w:rsidRPr="00E64FAF">
        <w:rPr>
          <w:rFonts w:ascii="Times New Roman" w:hAnsi="Times New Roman" w:cs="Times New Roman"/>
          <w:sz w:val="32"/>
          <w:szCs w:val="32"/>
        </w:rPr>
        <w:t xml:space="preserve"> (</w:t>
      </w:r>
      <w:r w:rsidRPr="00E64FAF">
        <w:rPr>
          <w:rFonts w:ascii="Times New Roman" w:hAnsi="Times New Roman" w:cs="Times New Roman"/>
          <w:i/>
          <w:sz w:val="32"/>
          <w:szCs w:val="32"/>
        </w:rPr>
        <w:t>TF-IDF bo’yicha jumlalar o’xshsashlik o’lchovi</w:t>
      </w:r>
      <w:r w:rsidRPr="00E64FAF">
        <w:rPr>
          <w:rFonts w:ascii="Times New Roman" w:hAnsi="Times New Roman" w:cs="Times New Roman"/>
          <w:sz w:val="32"/>
          <w:szCs w:val="32"/>
        </w:rPr>
        <w:t xml:space="preserve">). 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proofErr w:type="gramStart"/>
      <w:r w:rsidRPr="00E64FAF">
        <w:rPr>
          <w:rFonts w:ascii="Times New Roman" w:hAnsi="Times New Roman" w:cs="Times New Roman"/>
          <w:sz w:val="32"/>
          <w:szCs w:val="32"/>
        </w:rPr>
        <w:t>={</w:t>
      </w:r>
      <w:proofErr w:type="gramEnd"/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E64FAF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E64FAF">
        <w:rPr>
          <w:rFonts w:ascii="Times New Roman" w:hAnsi="Times New Roman" w:cs="Times New Roman"/>
          <w:sz w:val="32"/>
          <w:szCs w:val="32"/>
        </w:rPr>
        <w:t>}</w:t>
      </w:r>
      <w:r w:rsidRPr="00E64FAF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E64FAF">
        <w:rPr>
          <w:rFonts w:ascii="Cambria Math" w:hAnsi="Cambria Math" w:cs="Cambria Math"/>
          <w:sz w:val="32"/>
          <w:szCs w:val="32"/>
          <w:vertAlign w:val="subscript"/>
        </w:rPr>
        <w:t>∈</w:t>
      </w:r>
      <w:r w:rsidRPr="00E64FAF">
        <w:rPr>
          <w:rFonts w:ascii="Times New Roman" w:hAnsi="Times New Roman" w:cs="Times New Roman"/>
          <w:sz w:val="32"/>
          <w:szCs w:val="32"/>
          <w:vertAlign w:val="subscript"/>
        </w:rPr>
        <w:t>{1,…,</w:t>
      </w:r>
      <w:r w:rsidRPr="00E64FAF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E64FAF">
        <w:rPr>
          <w:rFonts w:ascii="Times New Roman" w:hAnsi="Times New Roman" w:cs="Times New Roman"/>
          <w:sz w:val="32"/>
          <w:szCs w:val="32"/>
          <w:vertAlign w:val="subscript"/>
        </w:rPr>
        <w:t>}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jumlalardan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tashkil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topgan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terma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va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parametr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aniqlangan</w:t>
      </w:r>
      <w:r w:rsidRPr="00E64FAF">
        <w:rPr>
          <w:rFonts w:ascii="Times New Roman" w:hAnsi="Times New Roman" w:cs="Times New Roman"/>
          <w:sz w:val="32"/>
          <w:szCs w:val="32"/>
        </w:rPr>
        <w:t xml:space="preserve">.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Grafning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Pr="00E64FAF">
        <w:rPr>
          <w:rFonts w:ascii="Times New Roman" w:hAnsi="Times New Roman" w:cs="Times New Roman"/>
          <w:sz w:val="32"/>
          <w:szCs w:val="32"/>
        </w:rPr>
        <w:t>’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sag</w:t>
      </w:r>
      <w:r w:rsidRPr="00E64FAF">
        <w:rPr>
          <w:rFonts w:ascii="Times New Roman" w:hAnsi="Times New Roman" w:cs="Times New Roman"/>
          <w:sz w:val="32"/>
          <w:szCs w:val="32"/>
        </w:rPr>
        <w:t>’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adan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past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bo</w:t>
      </w:r>
      <w:r w:rsidRPr="00E64FAF">
        <w:rPr>
          <w:rFonts w:ascii="Times New Roman" w:hAnsi="Times New Roman" w:cs="Times New Roman"/>
          <w:sz w:val="32"/>
          <w:szCs w:val="32"/>
        </w:rPr>
        <w:t>’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lgan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qirralari</w:t>
      </w:r>
      <w:r w:rsidRPr="00E64FAF">
        <w:rPr>
          <w:rFonts w:ascii="Times New Roman" w:hAnsi="Times New Roman" w:cs="Times New Roman"/>
          <w:sz w:val="32"/>
          <w:szCs w:val="32"/>
        </w:rPr>
        <w:t xml:space="preserve"> 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nollashtiriladi</w:t>
      </w:r>
      <w:r w:rsidRPr="00E64FAF">
        <w:rPr>
          <w:rFonts w:ascii="Times New Roman" w:hAnsi="Times New Roman" w:cs="Times New Roman"/>
          <w:sz w:val="32"/>
          <w:szCs w:val="32"/>
        </w:rPr>
        <w:t>.</w:t>
      </w:r>
    </w:p>
    <w:p w:rsidR="00C52D30" w:rsidRPr="00E64FAF" w:rsidRDefault="00C52D30" w:rsidP="00F10DEC">
      <w:pPr>
        <w:spacing w:after="0" w:line="240" w:lineRule="auto"/>
        <w:rPr>
          <w:rFonts w:ascii="Times New Roman" w:hAnsi="Times New Roman" w:cs="Times New Roman"/>
          <w:sz w:val="32"/>
          <w:szCs w:val="32"/>
          <w:lang w:val="en-US"/>
        </w:rPr>
      </w:pPr>
      <w:r w:rsidRPr="00E64FAF">
        <w:rPr>
          <w:rFonts w:ascii="Times New Roman" w:hAnsi="Times New Roman" w:cs="Times New Roman"/>
          <w:sz w:val="32"/>
          <w:szCs w:val="32"/>
          <w:lang w:val="en-US"/>
        </w:rPr>
        <w:t>Jumlalar o’xshashligi quyidagi formula bilan hisoblanadi</w:t>
      </w:r>
    </w:p>
    <w:p w:rsidR="00C52D30" w:rsidRPr="00E64FAF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E64FAF">
        <w:rPr>
          <w:rFonts w:ascii="Times New Roman" w:hAnsi="Times New Roman" w:cs="Times New Roman"/>
          <w:position w:val="-30"/>
          <w:sz w:val="32"/>
          <w:szCs w:val="32"/>
        </w:rPr>
        <w:object w:dxaOrig="2720" w:dyaOrig="740">
          <v:shape id="_x0000_i1359" type="#_x0000_t75" style="width:161.25pt;height:45.75pt" o:ole="" fillcolor="window">
            <v:imagedata r:id="rId767" o:title=""/>
          </v:shape>
          <o:OLEObject Type="Embed" ProgID="Equation.3" ShapeID="_x0000_i1359" DrawAspect="Content" ObjectID="_1798395425" r:id="rId768"/>
        </w:objec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C52D30" w:rsidRPr="00E64FAF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E64FAF">
        <w:rPr>
          <w:rFonts w:ascii="Times New Roman" w:hAnsi="Times New Roman" w:cs="Times New Roman"/>
          <w:position w:val="-34"/>
          <w:sz w:val="32"/>
          <w:szCs w:val="32"/>
        </w:rPr>
        <w:object w:dxaOrig="2100" w:dyaOrig="800">
          <v:shape id="_x0000_i1360" type="#_x0000_t75" style="width:123.75pt;height:48.75pt" o:ole="" fillcolor="window">
            <v:imagedata r:id="rId769" o:title=""/>
          </v:shape>
          <o:OLEObject Type="Embed" ProgID="Equation.3" ShapeID="_x0000_i1360" DrawAspect="Content" ObjectID="_1798395426" r:id="rId770"/>
        </w:objec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C52D30" w:rsidRPr="00E64FAF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64FAF">
        <w:rPr>
          <w:rFonts w:ascii="Times New Roman" w:hAnsi="Times New Roman" w:cs="Times New Roman"/>
          <w:position w:val="-58"/>
          <w:sz w:val="32"/>
          <w:szCs w:val="32"/>
        </w:rPr>
        <w:object w:dxaOrig="3600" w:dyaOrig="1200">
          <v:shape id="_x0000_i1361" type="#_x0000_t75" style="width:4in;height:81pt" o:ole="" fillcolor="window">
            <v:imagedata r:id="rId771" o:title=""/>
          </v:shape>
          <o:OLEObject Type="Embed" ProgID="Equation.3" ShapeID="_x0000_i1361" DrawAspect="Content" ObjectID="_1798395427" r:id="rId772"/>
        </w:object>
      </w:r>
    </w:p>
    <w:p w:rsidR="00C52D30" w:rsidRPr="00E64FAF" w:rsidRDefault="00C52D30" w:rsidP="00F10DEC">
      <w:pPr>
        <w:spacing w:after="0" w:line="240" w:lineRule="auto"/>
        <w:rPr>
          <w:rFonts w:ascii="Times New Roman" w:hAnsi="Times New Roman" w:cs="Times New Roman"/>
          <w:sz w:val="32"/>
          <w:szCs w:val="32"/>
          <w:lang w:val="en-US"/>
        </w:rPr>
      </w:pPr>
      <w:r w:rsidRPr="00E64FAF">
        <w:rPr>
          <w:rFonts w:ascii="Times New Roman" w:hAnsi="Times New Roman" w:cs="Times New Roman"/>
          <w:sz w:val="32"/>
          <w:szCs w:val="32"/>
          <w:lang w:val="en-US"/>
        </w:rPr>
        <w:t>Barcha (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proofErr w:type="gramStart"/>
      <w:r w:rsidRPr="00E64FAF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proofErr w:type="gramEnd"/>
      <w:r w:rsidRPr="00E64FAF">
        <w:rPr>
          <w:rFonts w:ascii="Times New Roman" w:hAnsi="Times New Roman" w:cs="Times New Roman"/>
          <w:sz w:val="32"/>
          <w:szCs w:val="32"/>
          <w:lang w:val="en-US"/>
        </w:rPr>
        <w:t>)</w:t>
      </w:r>
      <w:r w:rsidRPr="00E64FAF">
        <w:rPr>
          <w:rFonts w:ascii="Cambria Math" w:hAnsi="Cambria Math" w:cs="Cambria Math"/>
          <w:sz w:val="32"/>
          <w:szCs w:val="32"/>
          <w:lang w:val="en-US"/>
        </w:rPr>
        <w:t>∈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{1,…,</w:t>
      </w:r>
      <w:r w:rsidRPr="00E64FAF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E64FAF">
        <w:rPr>
          <w:rFonts w:ascii="Times New Roman" w:hAnsi="Times New Roman" w:cs="Times New Roman"/>
          <w:sz w:val="32"/>
          <w:szCs w:val="32"/>
          <w:lang w:val="en-US"/>
        </w:rPr>
        <w:t>} juftliklar bo’yicha o’xshashlikning maksimal qiymati aniqlansin.</w:t>
      </w:r>
    </w:p>
    <w:p w:rsidR="00C52D30" w:rsidRPr="00825D6C" w:rsidRDefault="00C52D30" w:rsidP="005136B2">
      <w:pPr>
        <w:spacing w:after="0"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b/>
          <w:sz w:val="32"/>
          <w:szCs w:val="32"/>
        </w:rPr>
        <w:t>7.</w:t>
      </w:r>
      <w:r w:rsidRPr="00825D6C">
        <w:rPr>
          <w:rFonts w:ascii="Times New Roman" w:hAnsi="Times New Roman" w:cs="Times New Roman"/>
          <w:b/>
          <w:sz w:val="32"/>
          <w:szCs w:val="32"/>
          <w:lang w:val="ru-RU"/>
        </w:rPr>
        <w:t>20</w:t>
      </w:r>
      <w:r w:rsidRPr="00825D6C">
        <w:rPr>
          <w:rFonts w:ascii="Times New Roman" w:hAnsi="Times New Roman" w:cs="Times New Roman"/>
          <w:sz w:val="32"/>
          <w:szCs w:val="32"/>
        </w:rPr>
        <w:t xml:space="preserve"> (</w:t>
      </w:r>
      <w:r w:rsidRPr="00825D6C">
        <w:rPr>
          <w:rFonts w:ascii="Times New Roman" w:hAnsi="Times New Roman" w:cs="Times New Roman"/>
          <w:i/>
          <w:sz w:val="32"/>
          <w:szCs w:val="32"/>
        </w:rPr>
        <w:t>Мера схожести предложений по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TF</w:t>
      </w:r>
      <w:r w:rsidRPr="00825D6C">
        <w:rPr>
          <w:rFonts w:ascii="Times New Roman" w:hAnsi="Times New Roman" w:cs="Times New Roman"/>
          <w:sz w:val="32"/>
          <w:szCs w:val="32"/>
        </w:rPr>
        <w:t>-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IDF</w:t>
      </w:r>
      <w:r w:rsidRPr="00825D6C">
        <w:rPr>
          <w:rFonts w:ascii="Times New Roman" w:hAnsi="Times New Roman" w:cs="Times New Roman"/>
          <w:sz w:val="32"/>
          <w:szCs w:val="32"/>
        </w:rPr>
        <w:t xml:space="preserve">). Определён набор из предложений </w:t>
      </w:r>
      <w:r w:rsidRPr="00825D6C">
        <w:rPr>
          <w:rFonts w:ascii="Times New Roman" w:hAnsi="Times New Roman" w:cs="Times New Roman"/>
          <w:b/>
          <w:i/>
          <w:sz w:val="32"/>
          <w:szCs w:val="32"/>
          <w:lang w:val="en-US"/>
        </w:rPr>
        <w:t>S</w:t>
      </w:r>
      <w:r w:rsidRPr="00825D6C">
        <w:rPr>
          <w:rFonts w:ascii="Times New Roman" w:hAnsi="Times New Roman" w:cs="Times New Roman"/>
          <w:sz w:val="32"/>
          <w:szCs w:val="32"/>
        </w:rPr>
        <w:t>={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825D6C">
        <w:rPr>
          <w:rFonts w:ascii="Times New Roman" w:hAnsi="Times New Roman" w:cs="Times New Roman"/>
          <w:sz w:val="32"/>
          <w:szCs w:val="32"/>
        </w:rPr>
        <w:t>}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j</w:t>
      </w:r>
      <w:r w:rsidRPr="00825D6C">
        <w:rPr>
          <w:rFonts w:ascii="Cambria Math" w:hAnsi="Cambria Math" w:cs="Cambria Math"/>
          <w:sz w:val="32"/>
          <w:szCs w:val="32"/>
          <w:vertAlign w:val="subscript"/>
        </w:rPr>
        <w:t>∈</w:t>
      </w:r>
      <w:r w:rsidRPr="00825D6C">
        <w:rPr>
          <w:rFonts w:ascii="Times New Roman" w:hAnsi="Times New Roman" w:cs="Times New Roman"/>
          <w:sz w:val="32"/>
          <w:szCs w:val="32"/>
          <w:vertAlign w:val="subscript"/>
        </w:rPr>
        <w:t>{1,…,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n</w:t>
      </w:r>
      <w:r w:rsidRPr="00825D6C">
        <w:rPr>
          <w:rFonts w:ascii="Times New Roman" w:hAnsi="Times New Roman" w:cs="Times New Roman"/>
          <w:sz w:val="32"/>
          <w:szCs w:val="32"/>
          <w:vertAlign w:val="subscript"/>
        </w:rPr>
        <w:t>}</w:t>
      </w:r>
      <w:r w:rsidRPr="00825D6C">
        <w:rPr>
          <w:rFonts w:ascii="Times New Roman" w:hAnsi="Times New Roman" w:cs="Times New Roman"/>
          <w:sz w:val="32"/>
          <w:szCs w:val="32"/>
        </w:rPr>
        <w:t xml:space="preserve"> и параметр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для зануления ребер графа ниже определенного порога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C52D30" w:rsidRPr="00825D6C" w:rsidRDefault="00C52D30" w:rsidP="00F10DEC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>Схожесть предложений определяется по следующим формулам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position w:val="-30"/>
          <w:sz w:val="32"/>
          <w:szCs w:val="32"/>
        </w:rPr>
        <w:object w:dxaOrig="2720" w:dyaOrig="740">
          <v:shape id="_x0000_i1362" type="#_x0000_t75" style="width:161.25pt;height:45.75pt" o:ole="" fillcolor="window">
            <v:imagedata r:id="rId767" o:title=""/>
          </v:shape>
          <o:OLEObject Type="Embed" ProgID="Equation.3" ShapeID="_x0000_i1362" DrawAspect="Content" ObjectID="_1798395428" r:id="rId773"/>
        </w:objec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position w:val="-34"/>
          <w:sz w:val="32"/>
          <w:szCs w:val="32"/>
        </w:rPr>
        <w:object w:dxaOrig="2100" w:dyaOrig="800">
          <v:shape id="_x0000_i1363" type="#_x0000_t75" style="width:123.75pt;height:48.75pt" o:ole="" fillcolor="window">
            <v:imagedata r:id="rId769" o:title=""/>
          </v:shape>
          <o:OLEObject Type="Embed" ProgID="Equation.3" ShapeID="_x0000_i1363" DrawAspect="Content" ObjectID="_1798395429" r:id="rId774"/>
        </w:objec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,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position w:val="-58"/>
          <w:sz w:val="32"/>
          <w:szCs w:val="32"/>
        </w:rPr>
        <w:object w:dxaOrig="3600" w:dyaOrig="1200">
          <v:shape id="_x0000_i1364" type="#_x0000_t75" style="width:4in;height:81pt" o:ole="" fillcolor="window">
            <v:imagedata r:id="rId771" o:title=""/>
          </v:shape>
          <o:OLEObject Type="Embed" ProgID="Equation.3" ShapeID="_x0000_i1364" DrawAspect="Content" ObjectID="_1798395430" r:id="rId775"/>
        </w:object>
      </w:r>
    </w:p>
    <w:p w:rsidR="00C52D30" w:rsidRPr="00825D6C" w:rsidRDefault="00C52D30" w:rsidP="00F10DEC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>Определить максимальное значение сходства по всем парам 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proofErr w:type="gramStart"/>
      <w:r w:rsidRPr="00825D6C">
        <w:rPr>
          <w:rFonts w:ascii="Times New Roman" w:hAnsi="Times New Roman" w:cs="Times New Roman"/>
          <w:sz w:val="32"/>
          <w:szCs w:val="32"/>
        </w:rPr>
        <w:t>,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j</w:t>
      </w:r>
      <w:proofErr w:type="gramEnd"/>
      <w:r w:rsidRPr="00825D6C">
        <w:rPr>
          <w:rFonts w:ascii="Times New Roman" w:hAnsi="Times New Roman" w:cs="Times New Roman"/>
          <w:sz w:val="32"/>
          <w:szCs w:val="32"/>
        </w:rPr>
        <w:t>)</w:t>
      </w:r>
      <w:r w:rsidRPr="00825D6C">
        <w:rPr>
          <w:rFonts w:ascii="Cambria Math" w:hAnsi="Cambria Math" w:cs="Cambria Math"/>
          <w:sz w:val="32"/>
          <w:szCs w:val="32"/>
        </w:rPr>
        <w:t>∈</w:t>
      </w:r>
      <w:r w:rsidRPr="00825D6C">
        <w:rPr>
          <w:rFonts w:ascii="Times New Roman" w:hAnsi="Times New Roman" w:cs="Times New Roman"/>
          <w:sz w:val="32"/>
          <w:szCs w:val="32"/>
        </w:rPr>
        <w:t>{1,…,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25D6C">
        <w:rPr>
          <w:rFonts w:ascii="Times New Roman" w:hAnsi="Times New Roman" w:cs="Times New Roman"/>
          <w:sz w:val="32"/>
          <w:szCs w:val="32"/>
        </w:rPr>
        <w:t xml:space="preserve">}. </w:t>
      </w:r>
    </w:p>
    <w:p w:rsidR="00C52D30" w:rsidRPr="00825D6C" w:rsidRDefault="00C52D30" w:rsidP="00C511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b/>
          <w:sz w:val="32"/>
          <w:szCs w:val="32"/>
          <w:lang w:val="en-US"/>
        </w:rPr>
        <w:t>7.21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(</w:t>
      </w:r>
      <w:proofErr w:type="gramStart"/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F(</w:t>
      </w:r>
      <w:proofErr w:type="gramEnd"/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erm frequency)-IDF(inverse document frequency ) o’lchovi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). Alohida hujjat chegarasida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i 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so’zning muhimligini baholash</w:t>
      </w:r>
    </w:p>
    <w:p w:rsidR="00C52D30" w:rsidRPr="00825D6C" w:rsidRDefault="00C52D30" w:rsidP="00C511C7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position w:val="-40"/>
          <w:sz w:val="32"/>
          <w:szCs w:val="32"/>
        </w:rPr>
        <w:object w:dxaOrig="1320" w:dyaOrig="760">
          <v:shape id="_x0000_i1365" type="#_x0000_t75" style="width:78pt;height:47.25pt" o:ole="" fillcolor="window">
            <v:imagedata r:id="rId776" o:title=""/>
          </v:shape>
          <o:OLEObject Type="Embed" ProgID="Equation.3" ShapeID="_x0000_i1365" DrawAspect="Content" ObjectID="_1798395431" r:id="rId777"/>
        </w:object>
      </w:r>
    </w:p>
    <w:p w:rsidR="00C52D30" w:rsidRPr="00825D6C" w:rsidRDefault="00C52D30" w:rsidP="00C511C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>formulasi bilan hisoblanadi. Bu</w:t>
      </w:r>
      <w:r w:rsidR="002E0AD4">
        <w:rPr>
          <w:rFonts w:ascii="Times New Roman" w:hAnsi="Times New Roman" w:cs="Times New Roman"/>
          <w:sz w:val="32"/>
          <w:szCs w:val="32"/>
        </w:rPr>
        <w:t xml:space="preserve"> е</w:t>
      </w:r>
      <w:r w:rsidRPr="00825D6C">
        <w:rPr>
          <w:rFonts w:ascii="Times New Roman" w:hAnsi="Times New Roman" w:cs="Times New Roman"/>
          <w:sz w:val="32"/>
          <w:szCs w:val="32"/>
        </w:rPr>
        <w:t xml:space="preserve">rda  </w:t>
      </w:r>
      <w:r w:rsidRPr="00825D6C">
        <w:rPr>
          <w:rFonts w:ascii="Times New Roman" w:hAnsi="Times New Roman" w:cs="Times New Roman"/>
          <w:i/>
          <w:sz w:val="32"/>
          <w:szCs w:val="32"/>
        </w:rPr>
        <w:t>n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 – </w:t>
      </w:r>
      <w:r w:rsidRPr="00825D6C">
        <w:rPr>
          <w:rFonts w:ascii="Times New Roman" w:hAnsi="Times New Roman" w:cs="Times New Roman"/>
          <w:i/>
          <w:sz w:val="32"/>
          <w:szCs w:val="32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so’zning hujjatga kirishlari soni, maxraj esa ushbu hujjatdagi barcha so’zlar miqdori.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position w:val="-32"/>
          <w:sz w:val="32"/>
          <w:szCs w:val="32"/>
        </w:rPr>
        <w:object w:dxaOrig="2640" w:dyaOrig="720">
          <v:shape id="_x0000_i1366" type="#_x0000_t75" style="width:156pt;height:44.25pt" o:ole="" fillcolor="window">
            <v:imagedata r:id="rId778" o:title=""/>
          </v:shape>
          <o:OLEObject Type="Embed" ProgID="Equation.3" ShapeID="_x0000_i1366" DrawAspect="Content" ObjectID="_1798395432" r:id="rId779"/>
        </w:object>
      </w:r>
      <w:r w:rsidRPr="00825D6C">
        <w:rPr>
          <w:rFonts w:ascii="Times New Roman" w:hAnsi="Times New Roman" w:cs="Times New Roman"/>
          <w:sz w:val="32"/>
          <w:szCs w:val="32"/>
        </w:rPr>
        <w:t>,</w:t>
      </w:r>
    </w:p>
    <w:p w:rsidR="00C52D30" w:rsidRPr="00825D6C" w:rsidRDefault="00C52D30" w:rsidP="00C511C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>bu</w:t>
      </w:r>
      <w:r w:rsidR="002E0AD4">
        <w:rPr>
          <w:rFonts w:ascii="Times New Roman" w:hAnsi="Times New Roman" w:cs="Times New Roman"/>
          <w:sz w:val="32"/>
          <w:szCs w:val="32"/>
        </w:rPr>
        <w:t xml:space="preserve"> е</w:t>
      </w:r>
      <w:r w:rsidRPr="00825D6C">
        <w:rPr>
          <w:rFonts w:ascii="Times New Roman" w:hAnsi="Times New Roman" w:cs="Times New Roman"/>
          <w:sz w:val="32"/>
          <w:szCs w:val="32"/>
        </w:rPr>
        <w:t>rda |</w:t>
      </w:r>
      <w:r w:rsidRPr="00825D6C">
        <w:rPr>
          <w:rFonts w:ascii="Times New Roman" w:hAnsi="Times New Roman" w:cs="Times New Roman"/>
          <w:i/>
          <w:sz w:val="32"/>
          <w:szCs w:val="32"/>
        </w:rPr>
        <w:t>D</w:t>
      </w:r>
      <w:r w:rsidRPr="00825D6C">
        <w:rPr>
          <w:rFonts w:ascii="Times New Roman" w:hAnsi="Times New Roman" w:cs="Times New Roman"/>
          <w:sz w:val="32"/>
          <w:szCs w:val="32"/>
        </w:rPr>
        <w:t>|– kolleksiyadagi jujjatlar soni; |{</w:t>
      </w:r>
      <w:r w:rsidRPr="00825D6C">
        <w:rPr>
          <w:rFonts w:ascii="Times New Roman" w:hAnsi="Times New Roman" w:cs="Times New Roman"/>
          <w:i/>
          <w:sz w:val="32"/>
          <w:szCs w:val="32"/>
        </w:rPr>
        <w:t>d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825D6C">
        <w:rPr>
          <w:rFonts w:ascii="Cambria Math" w:hAnsi="Cambria Math" w:cs="Cambria Math"/>
          <w:sz w:val="32"/>
          <w:szCs w:val="32"/>
        </w:rPr>
        <w:t>∈</w:t>
      </w:r>
      <w:r w:rsidRPr="00825D6C">
        <w:rPr>
          <w:rFonts w:ascii="Times New Roman" w:hAnsi="Times New Roman" w:cs="Times New Roman"/>
          <w:i/>
          <w:sz w:val="32"/>
          <w:szCs w:val="32"/>
        </w:rPr>
        <w:t>D</w:t>
      </w:r>
      <w:r w:rsidRPr="00825D6C">
        <w:rPr>
          <w:rFonts w:ascii="Times New Roman" w:hAnsi="Times New Roman" w:cs="Times New Roman"/>
          <w:sz w:val="32"/>
          <w:szCs w:val="32"/>
        </w:rPr>
        <w:t>|t</w:t>
      </w:r>
      <w:r w:rsidRPr="00825D6C">
        <w:rPr>
          <w:rFonts w:ascii="Cambria Math" w:hAnsi="Cambria Math" w:cs="Cambria Math"/>
          <w:sz w:val="32"/>
          <w:szCs w:val="32"/>
        </w:rPr>
        <w:t>∈</w:t>
      </w:r>
      <w:r w:rsidRPr="00825D6C">
        <w:rPr>
          <w:rFonts w:ascii="Times New Roman" w:hAnsi="Times New Roman" w:cs="Times New Roman"/>
          <w:i/>
          <w:sz w:val="32"/>
          <w:szCs w:val="32"/>
        </w:rPr>
        <w:t>d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</w:rPr>
        <w:t>i</w:t>
      </w:r>
      <w:r w:rsidRPr="00825D6C">
        <w:rPr>
          <w:rFonts w:ascii="Times New Roman" w:hAnsi="Times New Roman" w:cs="Times New Roman"/>
          <w:sz w:val="32"/>
          <w:szCs w:val="32"/>
        </w:rPr>
        <w:t xml:space="preserve">}| – </w:t>
      </w:r>
      <w:r w:rsidRPr="00825D6C">
        <w:rPr>
          <w:rFonts w:ascii="Times New Roman" w:hAnsi="Times New Roman" w:cs="Times New Roman"/>
          <w:i/>
          <w:sz w:val="32"/>
          <w:szCs w:val="32"/>
        </w:rPr>
        <w:t>D</w:t>
      </w:r>
      <w:r w:rsidRPr="00825D6C">
        <w:rPr>
          <w:rFonts w:ascii="Times New Roman" w:hAnsi="Times New Roman" w:cs="Times New Roman"/>
          <w:sz w:val="32"/>
          <w:szCs w:val="32"/>
        </w:rPr>
        <w:t xml:space="preserve"> kolleksiyadagi </w:t>
      </w:r>
      <w:r w:rsidRPr="00825D6C">
        <w:rPr>
          <w:rFonts w:ascii="Times New Roman" w:hAnsi="Times New Roman" w:cs="Times New Roman"/>
          <w:i/>
          <w:sz w:val="32"/>
          <w:szCs w:val="32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uchraydigan hujjatlar soni (</w:t>
      </w:r>
      <w:r w:rsidRPr="00825D6C">
        <w:rPr>
          <w:rFonts w:ascii="Times New Roman" w:hAnsi="Times New Roman" w:cs="Times New Roman"/>
          <w:i/>
          <w:sz w:val="32"/>
          <w:szCs w:val="32"/>
        </w:rPr>
        <w:t>n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≠0 holati uchun). </w:t>
      </w:r>
    </w:p>
    <w:p w:rsidR="00C52D30" w:rsidRPr="00825D6C" w:rsidRDefault="00C52D30" w:rsidP="00C511C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F-IDF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o’lchovi ikkita had ko’paytmasi ko’rinishida hisoblanadi: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f-</w:t>
      </w:r>
      <w:proofErr w:type="gramStart"/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idf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) =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f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)·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idf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,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).</w:t>
      </w:r>
    </w:p>
    <w:p w:rsidR="00C52D30" w:rsidRPr="00825D6C" w:rsidRDefault="00C52D30" w:rsidP="0050344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b/>
          <w:sz w:val="32"/>
          <w:szCs w:val="32"/>
          <w:lang w:val="en-US"/>
        </w:rPr>
        <w:t>7.21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(</w:t>
      </w:r>
      <w:r w:rsidRPr="00825D6C">
        <w:rPr>
          <w:rFonts w:ascii="Times New Roman" w:hAnsi="Times New Roman" w:cs="Times New Roman"/>
          <w:i/>
          <w:sz w:val="32"/>
          <w:szCs w:val="32"/>
        </w:rPr>
        <w:t>Мера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gramStart"/>
      <w:r w:rsidRPr="00825D6C">
        <w:rPr>
          <w:rFonts w:ascii="Times New Roman" w:hAnsi="Times New Roman" w:cs="Times New Roman"/>
          <w:sz w:val="32"/>
          <w:szCs w:val="32"/>
          <w:lang w:val="en-US"/>
        </w:rPr>
        <w:t>TF(</w:t>
      </w:r>
      <w:proofErr w:type="gramEnd"/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erm frequency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)-IDF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inverse documen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frequency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))</w:t>
      </w:r>
      <w:r w:rsidR="0050344B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825D6C">
        <w:rPr>
          <w:rFonts w:ascii="Times New Roman" w:hAnsi="Times New Roman" w:cs="Times New Roman"/>
          <w:sz w:val="32"/>
          <w:szCs w:val="32"/>
        </w:rPr>
        <w:t xml:space="preserve">Оценить важность слова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825D6C">
        <w:rPr>
          <w:rFonts w:ascii="Times New Roman" w:hAnsi="Times New Roman" w:cs="Times New Roman"/>
          <w:sz w:val="32"/>
          <w:szCs w:val="32"/>
        </w:rPr>
        <w:t xml:space="preserve"> в пределах отдельного документа  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position w:val="-40"/>
          <w:sz w:val="32"/>
          <w:szCs w:val="32"/>
        </w:rPr>
        <w:object w:dxaOrig="1320" w:dyaOrig="760">
          <v:shape id="_x0000_i1367" type="#_x0000_t75" style="width:78pt;height:47.25pt" o:ole="" fillcolor="window">
            <v:imagedata r:id="rId776" o:title=""/>
          </v:shape>
          <o:OLEObject Type="Embed" ProgID="Equation.3" ShapeID="_x0000_i1367" DrawAspect="Content" ObjectID="_1798395433" r:id="rId780"/>
        </w:object>
      </w:r>
      <w:r w:rsidRPr="00825D6C">
        <w:rPr>
          <w:rFonts w:ascii="Times New Roman" w:hAnsi="Times New Roman" w:cs="Times New Roman"/>
          <w:sz w:val="32"/>
          <w:szCs w:val="32"/>
        </w:rPr>
        <w:t>,</w:t>
      </w:r>
    </w:p>
    <w:p w:rsidR="00C52D30" w:rsidRPr="00825D6C" w:rsidRDefault="00C52D30" w:rsidP="0050344B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где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 – число вхождений слова 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в документ, а в знаменателе – общее число слов в данном документе.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position w:val="-32"/>
          <w:sz w:val="32"/>
          <w:szCs w:val="32"/>
        </w:rPr>
        <w:object w:dxaOrig="2640" w:dyaOrig="720">
          <v:shape id="_x0000_i1368" type="#_x0000_t75" style="width:156pt;height:44.25pt" o:ole="" fillcolor="window">
            <v:imagedata r:id="rId778" o:title=""/>
          </v:shape>
          <o:OLEObject Type="Embed" ProgID="Equation.3" ShapeID="_x0000_i1368" DrawAspect="Content" ObjectID="_1798395434" r:id="rId781"/>
        </w:object>
      </w:r>
      <w:r w:rsidRPr="00825D6C">
        <w:rPr>
          <w:rFonts w:ascii="Times New Roman" w:hAnsi="Times New Roman" w:cs="Times New Roman"/>
          <w:sz w:val="32"/>
          <w:szCs w:val="32"/>
        </w:rPr>
        <w:t>,</w:t>
      </w:r>
    </w:p>
    <w:p w:rsidR="00C52D30" w:rsidRPr="00825D6C" w:rsidRDefault="00C52D30" w:rsidP="00C511C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>где |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825D6C">
        <w:rPr>
          <w:rFonts w:ascii="Times New Roman" w:hAnsi="Times New Roman" w:cs="Times New Roman"/>
          <w:sz w:val="32"/>
          <w:szCs w:val="32"/>
        </w:rPr>
        <w:t>|– число документов в коллекции;</w:t>
      </w:r>
      <w:r w:rsidR="00C511C7">
        <w:rPr>
          <w:rFonts w:ascii="Times New Roman" w:hAnsi="Times New Roman" w:cs="Times New Roman"/>
          <w:sz w:val="32"/>
          <w:szCs w:val="32"/>
        </w:rPr>
        <w:t xml:space="preserve"> </w:t>
      </w:r>
      <w:r w:rsidRPr="00825D6C">
        <w:rPr>
          <w:rFonts w:ascii="Times New Roman" w:hAnsi="Times New Roman" w:cs="Times New Roman"/>
          <w:sz w:val="32"/>
          <w:szCs w:val="32"/>
        </w:rPr>
        <w:t>|{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825D6C">
        <w:rPr>
          <w:rFonts w:ascii="Cambria Math" w:hAnsi="Cambria Math" w:cs="Cambria Math"/>
          <w:sz w:val="32"/>
          <w:szCs w:val="32"/>
        </w:rPr>
        <w:t>∈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825D6C">
        <w:rPr>
          <w:rFonts w:ascii="Times New Roman" w:hAnsi="Times New Roman" w:cs="Times New Roman"/>
          <w:sz w:val="32"/>
          <w:szCs w:val="32"/>
        </w:rPr>
        <w:t>|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t</w:t>
      </w:r>
      <w:r w:rsidRPr="00825D6C">
        <w:rPr>
          <w:rFonts w:ascii="Cambria Math" w:hAnsi="Cambria Math" w:cs="Cambria Math"/>
          <w:sz w:val="32"/>
          <w:szCs w:val="32"/>
        </w:rPr>
        <w:t>∈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825D6C">
        <w:rPr>
          <w:rFonts w:ascii="Times New Roman" w:hAnsi="Times New Roman" w:cs="Times New Roman"/>
          <w:sz w:val="32"/>
          <w:szCs w:val="32"/>
        </w:rPr>
        <w:t xml:space="preserve">}| – число документов из коллекции 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D</w:t>
      </w:r>
      <w:r w:rsidRPr="00825D6C">
        <w:rPr>
          <w:rFonts w:ascii="Times New Roman" w:hAnsi="Times New Roman" w:cs="Times New Roman"/>
          <w:sz w:val="32"/>
          <w:szCs w:val="32"/>
        </w:rPr>
        <w:t xml:space="preserve">, в которых встречается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(когда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≠0). </w:t>
      </w:r>
    </w:p>
    <w:p w:rsidR="00C52D30" w:rsidRPr="00825D6C" w:rsidRDefault="00C52D30" w:rsidP="00C511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Мера 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TF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IDF</w:t>
      </w:r>
      <w:r w:rsidRPr="00825D6C">
        <w:rPr>
          <w:rFonts w:ascii="Times New Roman" w:hAnsi="Times New Roman" w:cs="Times New Roman"/>
          <w:sz w:val="32"/>
          <w:szCs w:val="32"/>
        </w:rPr>
        <w:t xml:space="preserve"> является произведением двух сомножителей:</w:t>
      </w:r>
    </w:p>
    <w:p w:rsidR="00C52D30" w:rsidRPr="00C511C7" w:rsidRDefault="00C52D30" w:rsidP="00C511C7">
      <w:pPr>
        <w:spacing w:after="0" w:line="240" w:lineRule="auto"/>
        <w:jc w:val="center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C511C7">
        <w:rPr>
          <w:rFonts w:ascii="Times New Roman" w:hAnsi="Times New Roman" w:cs="Times New Roman"/>
          <w:i/>
          <w:sz w:val="32"/>
          <w:szCs w:val="32"/>
          <w:lang w:val="en-US"/>
        </w:rPr>
        <w:t>Tf-</w:t>
      </w:r>
      <w:proofErr w:type="gramStart"/>
      <w:r w:rsidRPr="00C511C7">
        <w:rPr>
          <w:rFonts w:ascii="Times New Roman" w:hAnsi="Times New Roman" w:cs="Times New Roman"/>
          <w:i/>
          <w:sz w:val="32"/>
          <w:szCs w:val="32"/>
          <w:lang w:val="en-US"/>
        </w:rPr>
        <w:t>idf(</w:t>
      </w:r>
      <w:proofErr w:type="gramEnd"/>
      <w:r w:rsidRPr="00C511C7">
        <w:rPr>
          <w:rFonts w:ascii="Times New Roman" w:hAnsi="Times New Roman" w:cs="Times New Roman"/>
          <w:i/>
          <w:sz w:val="32"/>
          <w:szCs w:val="32"/>
          <w:lang w:val="en-US"/>
        </w:rPr>
        <w:t>t,d,D)= tf(t,d)·idf(t,D).</w:t>
      </w:r>
    </w:p>
    <w:p w:rsidR="00C52D30" w:rsidRPr="00825D6C" w:rsidRDefault="00C52D30" w:rsidP="005136B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b/>
          <w:sz w:val="32"/>
          <w:szCs w:val="32"/>
        </w:rPr>
        <w:t>7</w:t>
      </w:r>
      <w:r w:rsidRPr="00825D6C">
        <w:rPr>
          <w:rFonts w:ascii="Times New Roman" w:hAnsi="Times New Roman" w:cs="Times New Roman"/>
          <w:b/>
          <w:sz w:val="32"/>
          <w:szCs w:val="32"/>
          <w:lang w:val="en-US"/>
        </w:rPr>
        <w:t>.</w:t>
      </w:r>
      <w:r w:rsidR="00796294" w:rsidRPr="00825D6C">
        <w:rPr>
          <w:rFonts w:ascii="Times New Roman" w:hAnsi="Times New Roman" w:cs="Times New Roman"/>
          <w:b/>
          <w:sz w:val="32"/>
          <w:szCs w:val="32"/>
        </w:rPr>
        <w:t>22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Soxta yangiliklar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). Hujjat yaratuvchilarni tahlil qilish uchun hujjatlar mazmunini tasniflashga imkon beruvchi 2 ta bigrammlar termasi mavjud bo’lsin 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aldayapti/aldamayapti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).</w:t>
      </w:r>
    </w:p>
    <w:p w:rsidR="00C52D30" w:rsidRPr="00825D6C" w:rsidRDefault="00C52D30" w:rsidP="00F10DE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sz w:val="32"/>
          <w:szCs w:val="32"/>
          <w:lang w:val="en-US"/>
        </w:rPr>
        <w:t>1-terma 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aldayapti)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: {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UJ foydalanuvchilari, Buxoro metropolisi, Qashqadaryo bug‘uchilari, Xorazm muzliklari, Grenlandiya mexanizatori, tibbiy aksioma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}.</w:t>
      </w:r>
    </w:p>
    <w:p w:rsidR="00C52D30" w:rsidRPr="00825D6C" w:rsidRDefault="00C52D30" w:rsidP="00F10DE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sz w:val="32"/>
          <w:szCs w:val="32"/>
          <w:lang w:val="en-US"/>
        </w:rPr>
        <w:t>2-terma 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aldamayapti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): {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 xml:space="preserve">samsa pishirish, ilg'or texnologiyalar, </w:t>
      </w:r>
      <w:r w:rsidR="005136B2">
        <w:rPr>
          <w:rFonts w:ascii="Times New Roman" w:hAnsi="Times New Roman" w:cs="Times New Roman"/>
          <w:i/>
          <w:sz w:val="32"/>
          <w:szCs w:val="32"/>
          <w:lang w:val="en-US"/>
        </w:rPr>
        <w:t>malakali xodim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, kasalliklarni davolash, postcovid sindromi, transport kollapsi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}.</w:t>
      </w:r>
    </w:p>
    <w:p w:rsidR="00C52D30" w:rsidRPr="00825D6C" w:rsidRDefault="00C52D30" w:rsidP="00F10DE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Alohida bir hujjat chegarasida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bigram muhimligi 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position w:val="-40"/>
          <w:sz w:val="32"/>
          <w:szCs w:val="32"/>
        </w:rPr>
        <w:object w:dxaOrig="1320" w:dyaOrig="760">
          <v:shape id="_x0000_i1369" type="#_x0000_t75" style="width:78pt;height:47.25pt" o:ole="" fillcolor="window">
            <v:imagedata r:id="rId776" o:title=""/>
          </v:shape>
          <o:OLEObject Type="Embed" ProgID="Equation.3" ShapeID="_x0000_i1369" DrawAspect="Content" ObjectID="_1798395435" r:id="rId782"/>
        </w:object>
      </w:r>
    </w:p>
    <w:p w:rsidR="00C52D30" w:rsidRPr="00825D6C" w:rsidRDefault="00C52D30" w:rsidP="00F10DE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825D6C">
        <w:rPr>
          <w:rFonts w:ascii="Times New Roman" w:hAnsi="Times New Roman" w:cs="Times New Roman"/>
          <w:sz w:val="32"/>
          <w:szCs w:val="32"/>
          <w:lang w:val="en-US"/>
        </w:rPr>
        <w:t>ko</w:t>
      </w:r>
      <w:r w:rsidRPr="00825D6C">
        <w:rPr>
          <w:rFonts w:ascii="Times New Roman" w:hAnsi="Times New Roman" w:cs="Times New Roman"/>
          <w:sz w:val="32"/>
          <w:szCs w:val="32"/>
        </w:rPr>
        <w:t>’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rinishda</w:t>
      </w:r>
      <w:proofErr w:type="gramEnd"/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aniqlalandi</w:t>
      </w:r>
      <w:r w:rsidRPr="00825D6C">
        <w:rPr>
          <w:rFonts w:ascii="Times New Roman" w:hAnsi="Times New Roman" w:cs="Times New Roman"/>
          <w:sz w:val="32"/>
          <w:szCs w:val="32"/>
        </w:rPr>
        <w:t xml:space="preserve">. </w:t>
      </w:r>
      <w:r w:rsidRPr="002E0AD4">
        <w:rPr>
          <w:rFonts w:ascii="Times New Roman" w:hAnsi="Times New Roman" w:cs="Times New Roman"/>
          <w:sz w:val="32"/>
          <w:szCs w:val="32"/>
        </w:rPr>
        <w:t>Bu</w:t>
      </w:r>
      <w:r w:rsidR="002E0AD4">
        <w:rPr>
          <w:rFonts w:ascii="Times New Roman" w:hAnsi="Times New Roman" w:cs="Times New Roman"/>
          <w:sz w:val="32"/>
          <w:szCs w:val="32"/>
        </w:rPr>
        <w:t xml:space="preserve"> е</w:t>
      </w:r>
      <w:r w:rsidRPr="002E0AD4">
        <w:rPr>
          <w:rFonts w:ascii="Times New Roman" w:hAnsi="Times New Roman" w:cs="Times New Roman"/>
          <w:sz w:val="32"/>
          <w:szCs w:val="32"/>
        </w:rPr>
        <w:t>rda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i/>
          <w:sz w:val="32"/>
          <w:szCs w:val="32"/>
        </w:rPr>
        <w:t>n</w:t>
      </w:r>
      <w:r w:rsidRPr="002E0AD4">
        <w:rPr>
          <w:rFonts w:ascii="Times New Roman" w:hAnsi="Times New Roman" w:cs="Times New Roman"/>
          <w:i/>
          <w:sz w:val="32"/>
          <w:szCs w:val="32"/>
          <w:vertAlign w:val="subscript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 – </w:t>
      </w:r>
      <w:r w:rsidRPr="002E0AD4">
        <w:rPr>
          <w:rFonts w:ascii="Times New Roman" w:hAnsi="Times New Roman" w:cs="Times New Roman"/>
          <w:sz w:val="32"/>
          <w:szCs w:val="32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bigrammning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hujjatga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kirishlari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soni</w:t>
      </w:r>
      <w:r w:rsidRPr="00825D6C">
        <w:rPr>
          <w:rFonts w:ascii="Times New Roman" w:hAnsi="Times New Roman" w:cs="Times New Roman"/>
          <w:sz w:val="32"/>
          <w:szCs w:val="32"/>
        </w:rPr>
        <w:t xml:space="preserve">, </w:t>
      </w:r>
      <w:r w:rsidRPr="002E0AD4">
        <w:rPr>
          <w:rFonts w:ascii="Times New Roman" w:hAnsi="Times New Roman" w:cs="Times New Roman"/>
          <w:sz w:val="32"/>
          <w:szCs w:val="32"/>
        </w:rPr>
        <w:t>maxraj</w:t>
      </w:r>
      <w:r w:rsidRPr="00825D6C">
        <w:rPr>
          <w:rFonts w:ascii="Times New Roman" w:hAnsi="Times New Roman" w:cs="Times New Roman"/>
          <w:sz w:val="32"/>
          <w:szCs w:val="32"/>
        </w:rPr>
        <w:t xml:space="preserve"> – </w:t>
      </w:r>
      <w:r w:rsidRPr="002E0AD4">
        <w:rPr>
          <w:rFonts w:ascii="Times New Roman" w:hAnsi="Times New Roman" w:cs="Times New Roman"/>
          <w:sz w:val="32"/>
          <w:szCs w:val="32"/>
        </w:rPr>
        <w:t>ikkita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terma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bigrammlarining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hujjatdagi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umumiy</w:t>
      </w:r>
      <w:r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Pr="002E0AD4">
        <w:rPr>
          <w:rFonts w:ascii="Times New Roman" w:hAnsi="Times New Roman" w:cs="Times New Roman"/>
          <w:sz w:val="32"/>
          <w:szCs w:val="32"/>
        </w:rPr>
        <w:t>soni</w:t>
      </w:r>
      <w:r w:rsidRPr="00825D6C">
        <w:rPr>
          <w:rFonts w:ascii="Times New Roman" w:hAnsi="Times New Roman" w:cs="Times New Roman"/>
          <w:sz w:val="32"/>
          <w:szCs w:val="32"/>
        </w:rPr>
        <w:t>.</w:t>
      </w:r>
    </w:p>
    <w:p w:rsidR="00C52D30" w:rsidRPr="00825D6C" w:rsidRDefault="00C52D30" w:rsidP="00F10DE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2E0AD4">
        <w:rPr>
          <w:rFonts w:ascii="Times New Roman" w:hAnsi="Times New Roman" w:cs="Times New Roman"/>
          <w:sz w:val="32"/>
          <w:szCs w:val="32"/>
        </w:rPr>
        <w:tab/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Quyidagi qoida bo’yicha berilgan hujjat uchun tasniflashni amalga oshirish talab qilinadi:</w:t>
      </w:r>
    </w:p>
    <w:p w:rsidR="00C52D30" w:rsidRPr="00825D6C" w:rsidRDefault="00C52D30" w:rsidP="00F10DEC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5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825D6C">
        <w:rPr>
          <w:rFonts w:ascii="Times New Roman" w:hAnsi="Times New Roman" w:cs="Times New Roman"/>
          <w:sz w:val="32"/>
          <w:szCs w:val="32"/>
          <w:lang w:val="en-US"/>
        </w:rPr>
        <w:t>agar</w:t>
      </w:r>
      <w:proofErr w:type="gramEnd"/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birinchi termadagi qandaydir bitta bigramm muhimligi ikkinchi termadagi ixtiyoriy bigramm muhimligidan kam bo’lmasa hujjatni soxta xabar deb hisoblash mumkin. </w:t>
      </w:r>
    </w:p>
    <w:p w:rsidR="00C52D30" w:rsidRPr="00825D6C" w:rsidRDefault="00796294" w:rsidP="005136B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b/>
          <w:sz w:val="32"/>
          <w:szCs w:val="32"/>
        </w:rPr>
        <w:t>7</w:t>
      </w:r>
      <w:r w:rsidR="00C52D30" w:rsidRPr="00825D6C">
        <w:rPr>
          <w:rFonts w:ascii="Times New Roman" w:hAnsi="Times New Roman" w:cs="Times New Roman"/>
          <w:b/>
          <w:sz w:val="32"/>
          <w:szCs w:val="32"/>
        </w:rPr>
        <w:t>.</w:t>
      </w:r>
      <w:r w:rsidRPr="00825D6C">
        <w:rPr>
          <w:rFonts w:ascii="Times New Roman" w:hAnsi="Times New Roman" w:cs="Times New Roman"/>
          <w:b/>
          <w:sz w:val="32"/>
          <w:szCs w:val="32"/>
        </w:rPr>
        <w:t>22</w:t>
      </w:r>
      <w:r w:rsidR="00C52D30" w:rsidRPr="00825D6C">
        <w:rPr>
          <w:rFonts w:ascii="Times New Roman" w:hAnsi="Times New Roman" w:cs="Times New Roman"/>
          <w:sz w:val="32"/>
          <w:szCs w:val="32"/>
        </w:rPr>
        <w:t>(</w:t>
      </w:r>
      <w:r w:rsidR="00C52D30" w:rsidRPr="00825D6C">
        <w:rPr>
          <w:rFonts w:ascii="Times New Roman" w:hAnsi="Times New Roman" w:cs="Times New Roman"/>
          <w:i/>
          <w:sz w:val="32"/>
          <w:szCs w:val="32"/>
        </w:rPr>
        <w:t>Фейковые</w:t>
      </w:r>
      <w:r w:rsidR="00C52D30"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="00C52D30" w:rsidRPr="00825D6C">
        <w:rPr>
          <w:rFonts w:ascii="Times New Roman" w:hAnsi="Times New Roman" w:cs="Times New Roman"/>
          <w:i/>
          <w:sz w:val="32"/>
          <w:szCs w:val="32"/>
        </w:rPr>
        <w:t>новости</w:t>
      </w:r>
      <w:r w:rsidR="00C52D30" w:rsidRPr="00825D6C">
        <w:rPr>
          <w:rFonts w:ascii="Times New Roman" w:hAnsi="Times New Roman" w:cs="Times New Roman"/>
          <w:sz w:val="32"/>
          <w:szCs w:val="32"/>
        </w:rPr>
        <w:t>)</w:t>
      </w:r>
      <w:r w:rsidR="005136B2">
        <w:rPr>
          <w:rFonts w:ascii="Times New Roman" w:hAnsi="Times New Roman" w:cs="Times New Roman"/>
          <w:sz w:val="32"/>
          <w:szCs w:val="32"/>
        </w:rPr>
        <w:t xml:space="preserve"> </w:t>
      </w:r>
      <w:r w:rsidR="00C52D30" w:rsidRPr="00825D6C">
        <w:rPr>
          <w:rFonts w:ascii="Times New Roman" w:hAnsi="Times New Roman" w:cs="Times New Roman"/>
          <w:sz w:val="32"/>
          <w:szCs w:val="32"/>
        </w:rPr>
        <w:t>Для анализа разработчиков документов имеется 2 набора биграмм, используемых для классифик</w:t>
      </w:r>
      <w:r w:rsidR="00AB0E7B">
        <w:rPr>
          <w:rFonts w:ascii="Times New Roman" w:hAnsi="Times New Roman" w:cs="Times New Roman"/>
          <w:sz w:val="32"/>
          <w:szCs w:val="32"/>
        </w:rPr>
        <w:t>atsi</w:t>
      </w:r>
      <w:r w:rsidR="00C52D30" w:rsidRPr="00825D6C">
        <w:rPr>
          <w:rFonts w:ascii="Times New Roman" w:hAnsi="Times New Roman" w:cs="Times New Roman"/>
          <w:sz w:val="32"/>
          <w:szCs w:val="32"/>
        </w:rPr>
        <w:t xml:space="preserve">и их содержимого(врут/не врут).   </w:t>
      </w:r>
    </w:p>
    <w:p w:rsidR="00C52D30" w:rsidRPr="00825D6C" w:rsidRDefault="00C52D30" w:rsidP="005136B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5136B2">
        <w:rPr>
          <w:rFonts w:ascii="Times New Roman" w:hAnsi="Times New Roman" w:cs="Times New Roman"/>
          <w:sz w:val="32"/>
          <w:szCs w:val="32"/>
        </w:rPr>
        <w:t>Набор 1</w:t>
      </w:r>
      <w:r w:rsidRPr="005136B2">
        <w:rPr>
          <w:rFonts w:ascii="Times New Roman" w:hAnsi="Times New Roman" w:cs="Times New Roman"/>
          <w:i/>
          <w:sz w:val="32"/>
          <w:szCs w:val="32"/>
        </w:rPr>
        <w:t>(врут)</w:t>
      </w:r>
      <w:r w:rsidRPr="00825D6C">
        <w:rPr>
          <w:rFonts w:ascii="Times New Roman" w:hAnsi="Times New Roman" w:cs="Times New Roman"/>
          <w:sz w:val="32"/>
          <w:szCs w:val="32"/>
        </w:rPr>
        <w:t>: {</w:t>
      </w:r>
      <w:r w:rsidRPr="005136B2">
        <w:rPr>
          <w:rFonts w:ascii="Times New Roman" w:hAnsi="Times New Roman" w:cs="Times New Roman"/>
          <w:i/>
          <w:sz w:val="32"/>
          <w:szCs w:val="32"/>
        </w:rPr>
        <w:t>пользователи НЛО, мегаполис Бухара, оленеводы Кашкадарьи, ледники Хорезма, механизатор Гренландии, медицинская аксиома</w:t>
      </w:r>
      <w:r w:rsidRPr="00825D6C">
        <w:rPr>
          <w:rFonts w:ascii="Times New Roman" w:hAnsi="Times New Roman" w:cs="Times New Roman"/>
          <w:sz w:val="32"/>
          <w:szCs w:val="32"/>
        </w:rPr>
        <w:t>}.</w:t>
      </w:r>
    </w:p>
    <w:p w:rsidR="00C52D30" w:rsidRPr="00825D6C" w:rsidRDefault="00C52D30" w:rsidP="005136B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lastRenderedPageBreak/>
        <w:t>Набор 2</w:t>
      </w:r>
      <w:r w:rsidR="004309AA">
        <w:rPr>
          <w:rFonts w:ascii="Times New Roman" w:hAnsi="Times New Roman" w:cs="Times New Roman"/>
          <w:sz w:val="32"/>
          <w:szCs w:val="32"/>
        </w:rPr>
        <w:t xml:space="preserve"> </w:t>
      </w:r>
      <w:r w:rsidRPr="00825D6C">
        <w:rPr>
          <w:rFonts w:ascii="Times New Roman" w:hAnsi="Times New Roman" w:cs="Times New Roman"/>
          <w:sz w:val="32"/>
          <w:szCs w:val="32"/>
        </w:rPr>
        <w:t>(</w:t>
      </w:r>
      <w:r w:rsidRPr="004309AA">
        <w:rPr>
          <w:rFonts w:ascii="Times New Roman" w:hAnsi="Times New Roman" w:cs="Times New Roman"/>
          <w:i/>
          <w:sz w:val="32"/>
          <w:szCs w:val="32"/>
        </w:rPr>
        <w:t>не врут</w:t>
      </w:r>
      <w:r w:rsidRPr="00825D6C">
        <w:rPr>
          <w:rFonts w:ascii="Times New Roman" w:hAnsi="Times New Roman" w:cs="Times New Roman"/>
          <w:sz w:val="32"/>
          <w:szCs w:val="32"/>
        </w:rPr>
        <w:t xml:space="preserve"> ):{</w:t>
      </w:r>
      <w:r w:rsidRPr="004309AA">
        <w:rPr>
          <w:rFonts w:ascii="Times New Roman" w:hAnsi="Times New Roman" w:cs="Times New Roman"/>
          <w:i/>
          <w:sz w:val="32"/>
          <w:szCs w:val="32"/>
        </w:rPr>
        <w:t>выпечка самсы, прорывные технологии, заслуженный работник, лечение болезней, постковидный синдром, транспортный коллапс</w:t>
      </w:r>
      <w:r w:rsidRPr="00825D6C">
        <w:rPr>
          <w:rFonts w:ascii="Times New Roman" w:hAnsi="Times New Roman" w:cs="Times New Roman"/>
          <w:sz w:val="32"/>
          <w:szCs w:val="32"/>
        </w:rPr>
        <w:t>}.</w:t>
      </w:r>
    </w:p>
    <w:p w:rsidR="00C52D30" w:rsidRPr="00825D6C" w:rsidRDefault="00C52D30" w:rsidP="004309A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Важность  биграмма 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в пределах отдельного документа определяется как </w:t>
      </w:r>
    </w:p>
    <w:p w:rsidR="00C52D30" w:rsidRPr="00825D6C" w:rsidRDefault="004309AA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4309AA">
        <w:rPr>
          <w:rFonts w:ascii="Times New Roman" w:hAnsi="Times New Roman" w:cs="Times New Roman"/>
          <w:position w:val="-46"/>
          <w:sz w:val="32"/>
          <w:szCs w:val="32"/>
        </w:rPr>
        <w:object w:dxaOrig="1520" w:dyaOrig="840">
          <v:shape id="_x0000_i1370" type="#_x0000_t75" style="width:89.25pt;height:51.75pt" o:ole="" fillcolor="window">
            <v:imagedata r:id="rId783" o:title=""/>
          </v:shape>
          <o:OLEObject Type="Embed" ProgID="Equation.3" ShapeID="_x0000_i1370" DrawAspect="Content" ObjectID="_1798395436" r:id="rId784"/>
        </w:object>
      </w:r>
      <w:r w:rsidR="00C52D30" w:rsidRPr="00825D6C">
        <w:rPr>
          <w:rFonts w:ascii="Times New Roman" w:hAnsi="Times New Roman" w:cs="Times New Roman"/>
          <w:sz w:val="32"/>
          <w:szCs w:val="32"/>
        </w:rPr>
        <w:t>,</w:t>
      </w:r>
    </w:p>
    <w:p w:rsidR="00C52D30" w:rsidRPr="00825D6C" w:rsidRDefault="00C52D30" w:rsidP="00F10DE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где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 – число вхождений биграмма 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в документ,  в знаменателе – общее число биграмм из двух наборов в документе. Требуется определить классифик</w:t>
      </w:r>
      <w:r w:rsidR="00AB0E7B">
        <w:rPr>
          <w:rFonts w:ascii="Times New Roman" w:hAnsi="Times New Roman" w:cs="Times New Roman"/>
          <w:sz w:val="32"/>
          <w:szCs w:val="32"/>
        </w:rPr>
        <w:t>atsi</w:t>
      </w:r>
      <w:r w:rsidRPr="00825D6C">
        <w:rPr>
          <w:rFonts w:ascii="Times New Roman" w:hAnsi="Times New Roman" w:cs="Times New Roman"/>
          <w:sz w:val="32"/>
          <w:szCs w:val="32"/>
        </w:rPr>
        <w:t xml:space="preserve">ю для  заданного документа  по следующему правилу: </w:t>
      </w:r>
    </w:p>
    <w:p w:rsidR="00C52D30" w:rsidRPr="00825D6C" w:rsidRDefault="00C52D30" w:rsidP="00C511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>если существует хотя бы один биграмм из первого набора, важность которого больше любого или равна важности любого биграмма из второго набора, то следует считать документ фейком.</w:t>
      </w:r>
    </w:p>
    <w:p w:rsidR="00C52D30" w:rsidRPr="00825D6C" w:rsidRDefault="00796294" w:rsidP="0050344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b/>
          <w:sz w:val="32"/>
          <w:szCs w:val="32"/>
        </w:rPr>
        <w:t>7</w:t>
      </w:r>
      <w:r w:rsidR="00C52D30" w:rsidRPr="00825D6C">
        <w:rPr>
          <w:rFonts w:ascii="Times New Roman" w:hAnsi="Times New Roman" w:cs="Times New Roman"/>
          <w:b/>
          <w:sz w:val="32"/>
          <w:szCs w:val="32"/>
        </w:rPr>
        <w:t>.</w:t>
      </w:r>
      <w:r w:rsidRPr="00825D6C">
        <w:rPr>
          <w:rFonts w:ascii="Times New Roman" w:hAnsi="Times New Roman" w:cs="Times New Roman"/>
          <w:b/>
          <w:sz w:val="32"/>
          <w:szCs w:val="32"/>
        </w:rPr>
        <w:t>23</w:t>
      </w:r>
      <w:r w:rsidR="00C52D30" w:rsidRPr="00825D6C">
        <w:rPr>
          <w:rFonts w:ascii="Times New Roman" w:hAnsi="Times New Roman" w:cs="Times New Roman"/>
          <w:sz w:val="32"/>
          <w:szCs w:val="32"/>
        </w:rPr>
        <w:t xml:space="preserve"> (</w:t>
      </w:r>
      <w:r w:rsidR="00C52D30" w:rsidRPr="00825D6C">
        <w:rPr>
          <w:rFonts w:ascii="Times New Roman" w:hAnsi="Times New Roman" w:cs="Times New Roman"/>
          <w:i/>
          <w:sz w:val="32"/>
          <w:szCs w:val="32"/>
        </w:rPr>
        <w:t>Soxta yangiliklar</w:t>
      </w:r>
      <w:r w:rsidR="00C52D30" w:rsidRPr="00825D6C">
        <w:rPr>
          <w:rFonts w:ascii="Times New Roman" w:hAnsi="Times New Roman" w:cs="Times New Roman"/>
          <w:sz w:val="32"/>
          <w:szCs w:val="32"/>
        </w:rPr>
        <w:t>). Jujjat yaratuvchilarni tahlil qilish uchun hujjatlar mazmunini tasniflashga imkon beruvchi 2 ta bigrammlar termasi mavjud bo’lsin (</w:t>
      </w:r>
      <w:r w:rsidR="00C52D30" w:rsidRPr="00825D6C">
        <w:rPr>
          <w:rFonts w:ascii="Times New Roman" w:hAnsi="Times New Roman" w:cs="Times New Roman"/>
          <w:i/>
          <w:sz w:val="32"/>
          <w:szCs w:val="32"/>
        </w:rPr>
        <w:t>aldayapti/aldamayapti</w:t>
      </w:r>
      <w:r w:rsidR="00C52D30" w:rsidRPr="00825D6C">
        <w:rPr>
          <w:rFonts w:ascii="Times New Roman" w:hAnsi="Times New Roman" w:cs="Times New Roman"/>
          <w:sz w:val="32"/>
          <w:szCs w:val="32"/>
        </w:rPr>
        <w:t xml:space="preserve">). </w:t>
      </w:r>
    </w:p>
    <w:p w:rsidR="00C52D30" w:rsidRPr="00825D6C" w:rsidRDefault="00C52D30" w:rsidP="00F10DE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>1-terma (</w:t>
      </w:r>
      <w:r w:rsidRPr="00825D6C">
        <w:rPr>
          <w:rFonts w:ascii="Times New Roman" w:hAnsi="Times New Roman" w:cs="Times New Roman"/>
          <w:i/>
          <w:sz w:val="32"/>
          <w:szCs w:val="32"/>
        </w:rPr>
        <w:t>aldayapti)</w:t>
      </w:r>
      <w:r w:rsidRPr="00825D6C">
        <w:rPr>
          <w:rFonts w:ascii="Times New Roman" w:hAnsi="Times New Roman" w:cs="Times New Roman"/>
          <w:sz w:val="32"/>
          <w:szCs w:val="32"/>
        </w:rPr>
        <w:t>: {</w:t>
      </w:r>
      <w:r w:rsidRPr="00825D6C">
        <w:rPr>
          <w:rFonts w:ascii="Times New Roman" w:hAnsi="Times New Roman" w:cs="Times New Roman"/>
          <w:i/>
          <w:sz w:val="32"/>
          <w:szCs w:val="32"/>
        </w:rPr>
        <w:t>xo‘rozlar poygalari, Taxtakupir aglomeratsiyasi, jirafa chorvadori, Qoratau muzliklari, chukchi paxtakori, tibbiyot kombinatlari</w:t>
      </w:r>
      <w:r w:rsidRPr="00825D6C">
        <w:rPr>
          <w:rFonts w:ascii="Times New Roman" w:hAnsi="Times New Roman" w:cs="Times New Roman"/>
          <w:sz w:val="32"/>
          <w:szCs w:val="32"/>
        </w:rPr>
        <w:t>}</w:t>
      </w:r>
    </w:p>
    <w:p w:rsidR="00C52D30" w:rsidRPr="00825D6C" w:rsidRDefault="00C52D30" w:rsidP="00F10DE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sz w:val="32"/>
          <w:szCs w:val="32"/>
          <w:lang w:val="en-US"/>
        </w:rPr>
        <w:t>2-terma (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aldamaypti)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: {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 xml:space="preserve">somsa pishirish, yig'ish texnologiyasi, </w:t>
      </w:r>
      <w:r w:rsidRPr="004309AA">
        <w:rPr>
          <w:rFonts w:ascii="Times New Roman" w:hAnsi="Times New Roman" w:cs="Times New Roman"/>
          <w:i/>
          <w:sz w:val="32"/>
          <w:szCs w:val="32"/>
          <w:lang w:val="en-US"/>
        </w:rPr>
        <w:t>ishonch</w:t>
      </w:r>
      <w:r w:rsidR="004309AA" w:rsidRPr="004309AA">
        <w:rPr>
          <w:rFonts w:ascii="Times New Roman" w:hAnsi="Times New Roman" w:cs="Times New Roman"/>
          <w:i/>
          <w:sz w:val="32"/>
          <w:szCs w:val="32"/>
          <w:lang w:val="en-US"/>
        </w:rPr>
        <w:t xml:space="preserve">siz </w:t>
      </w:r>
      <w:r w:rsidRPr="004309AA">
        <w:rPr>
          <w:rFonts w:ascii="Times New Roman" w:hAnsi="Times New Roman" w:cs="Times New Roman"/>
          <w:i/>
          <w:sz w:val="32"/>
          <w:szCs w:val="32"/>
          <w:lang w:val="en-US"/>
        </w:rPr>
        <w:t xml:space="preserve">arbob,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diabetni davolash, post-covid sindromi, transport</w:t>
      </w:r>
      <w:r w:rsidR="002E0AD4">
        <w:rPr>
          <w:rFonts w:ascii="Times New Roman" w:hAnsi="Times New Roman" w:cs="Times New Roman"/>
          <w:i/>
          <w:sz w:val="32"/>
          <w:szCs w:val="32"/>
          <w:lang w:val="en-US"/>
        </w:rPr>
        <w:t xml:space="preserve"> е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chimi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>}.</w:t>
      </w:r>
    </w:p>
    <w:p w:rsidR="00C52D30" w:rsidRPr="00825D6C" w:rsidRDefault="00C52D30" w:rsidP="00F10DE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Alohida bir hujjat chegarasida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bigram muhimligi 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position w:val="-40"/>
          <w:sz w:val="32"/>
          <w:szCs w:val="32"/>
        </w:rPr>
        <w:object w:dxaOrig="1320" w:dyaOrig="760">
          <v:shape id="_x0000_i1371" type="#_x0000_t75" style="width:78pt;height:47.25pt" o:ole="" fillcolor="window">
            <v:imagedata r:id="rId776" o:title=""/>
          </v:shape>
          <o:OLEObject Type="Embed" ProgID="Equation.3" ShapeID="_x0000_i1371" DrawAspect="Content" ObjectID="_1798395437" r:id="rId785"/>
        </w:object>
      </w:r>
    </w:p>
    <w:p w:rsidR="00C52D30" w:rsidRPr="00825D6C" w:rsidRDefault="00C52D30" w:rsidP="00F10DE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825D6C">
        <w:rPr>
          <w:rFonts w:ascii="Times New Roman" w:hAnsi="Times New Roman" w:cs="Times New Roman"/>
          <w:sz w:val="32"/>
          <w:szCs w:val="32"/>
          <w:lang w:val="en-US"/>
        </w:rPr>
        <w:t>ko’rinishda</w:t>
      </w:r>
      <w:proofErr w:type="gramEnd"/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aniqlalandi. Bu</w:t>
      </w:r>
      <w:r w:rsidR="002E0AD4">
        <w:rPr>
          <w:rFonts w:ascii="Times New Roman" w:hAnsi="Times New Roman" w:cs="Times New Roman"/>
          <w:sz w:val="32"/>
          <w:szCs w:val="32"/>
          <w:lang w:val="en-US"/>
        </w:rPr>
        <w:t xml:space="preserve"> е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rda </w:t>
      </w:r>
      <w:proofErr w:type="gramStart"/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 –</w:t>
      </w:r>
      <w:proofErr w:type="gramEnd"/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4309AA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bigrammning hujjatga kirishlari soni, maxraj – ikkita terma bigrammlarining hujjatdagi umumiy soni.</w:t>
      </w:r>
    </w:p>
    <w:p w:rsidR="00C52D30" w:rsidRPr="00825D6C" w:rsidRDefault="00C52D30" w:rsidP="0050344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Birinchi </w:t>
      </w:r>
      <w:proofErr w:type="gramStart"/>
      <w:r w:rsidRPr="00825D6C">
        <w:rPr>
          <w:rFonts w:ascii="Times New Roman" w:hAnsi="Times New Roman" w:cs="Times New Roman"/>
          <w:sz w:val="32"/>
          <w:szCs w:val="32"/>
          <w:lang w:val="en-US"/>
        </w:rPr>
        <w:t>va</w:t>
      </w:r>
      <w:proofErr w:type="gramEnd"/>
      <w:r w:rsidRPr="00825D6C">
        <w:rPr>
          <w:rFonts w:ascii="Times New Roman" w:hAnsi="Times New Roman" w:cs="Times New Roman"/>
          <w:sz w:val="32"/>
          <w:szCs w:val="32"/>
          <w:lang w:val="en-US"/>
        </w:rPr>
        <w:t xml:space="preserve"> ikkinchi termasidagi bigrammlar muhimligini qiyoslash talab qilinadi.</w:t>
      </w:r>
    </w:p>
    <w:p w:rsidR="00C52D30" w:rsidRPr="00825D6C" w:rsidRDefault="00796294" w:rsidP="004309A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b/>
          <w:sz w:val="32"/>
          <w:szCs w:val="32"/>
        </w:rPr>
        <w:t>7</w:t>
      </w:r>
      <w:r w:rsidR="00C52D30" w:rsidRPr="00825D6C">
        <w:rPr>
          <w:rFonts w:ascii="Times New Roman" w:hAnsi="Times New Roman" w:cs="Times New Roman"/>
          <w:b/>
          <w:sz w:val="32"/>
          <w:szCs w:val="32"/>
        </w:rPr>
        <w:t>.</w:t>
      </w:r>
      <w:r w:rsidRPr="00825D6C">
        <w:rPr>
          <w:rFonts w:ascii="Times New Roman" w:hAnsi="Times New Roman" w:cs="Times New Roman"/>
          <w:b/>
          <w:sz w:val="32"/>
          <w:szCs w:val="32"/>
        </w:rPr>
        <w:t>23</w:t>
      </w:r>
      <w:r w:rsidR="00C52D30" w:rsidRPr="00825D6C">
        <w:rPr>
          <w:rFonts w:ascii="Times New Roman" w:hAnsi="Times New Roman" w:cs="Times New Roman"/>
          <w:sz w:val="32"/>
          <w:szCs w:val="32"/>
        </w:rPr>
        <w:t xml:space="preserve"> (</w:t>
      </w:r>
      <w:r w:rsidR="00C52D30" w:rsidRPr="00825D6C">
        <w:rPr>
          <w:rFonts w:ascii="Times New Roman" w:hAnsi="Times New Roman" w:cs="Times New Roman"/>
          <w:i/>
          <w:sz w:val="32"/>
          <w:szCs w:val="32"/>
        </w:rPr>
        <w:t>Фейковые</w:t>
      </w:r>
      <w:r w:rsidR="00C52D30" w:rsidRPr="00825D6C">
        <w:rPr>
          <w:rFonts w:ascii="Times New Roman" w:hAnsi="Times New Roman" w:cs="Times New Roman"/>
          <w:sz w:val="32"/>
          <w:szCs w:val="32"/>
        </w:rPr>
        <w:t xml:space="preserve"> </w:t>
      </w:r>
      <w:r w:rsidR="00C52D30" w:rsidRPr="00825D6C">
        <w:rPr>
          <w:rFonts w:ascii="Times New Roman" w:hAnsi="Times New Roman" w:cs="Times New Roman"/>
          <w:i/>
          <w:sz w:val="32"/>
          <w:szCs w:val="32"/>
        </w:rPr>
        <w:t>новости</w:t>
      </w:r>
      <w:r w:rsidR="00C52D30" w:rsidRPr="00825D6C">
        <w:rPr>
          <w:rFonts w:ascii="Times New Roman" w:hAnsi="Times New Roman" w:cs="Times New Roman"/>
          <w:sz w:val="32"/>
          <w:szCs w:val="32"/>
        </w:rPr>
        <w:t>)</w:t>
      </w:r>
      <w:r w:rsidR="004309AA">
        <w:rPr>
          <w:rFonts w:ascii="Times New Roman" w:hAnsi="Times New Roman" w:cs="Times New Roman"/>
          <w:sz w:val="32"/>
          <w:szCs w:val="32"/>
        </w:rPr>
        <w:t xml:space="preserve"> </w:t>
      </w:r>
      <w:r w:rsidR="00C52D30" w:rsidRPr="00825D6C">
        <w:rPr>
          <w:rFonts w:ascii="Times New Roman" w:hAnsi="Times New Roman" w:cs="Times New Roman"/>
          <w:sz w:val="32"/>
          <w:szCs w:val="32"/>
        </w:rPr>
        <w:t>Для анализа целей разработчиков документов имеется 2 набора биграмм, используемых для классифик</w:t>
      </w:r>
      <w:r w:rsidR="00AB0E7B">
        <w:rPr>
          <w:rFonts w:ascii="Times New Roman" w:hAnsi="Times New Roman" w:cs="Times New Roman"/>
          <w:sz w:val="32"/>
          <w:szCs w:val="32"/>
        </w:rPr>
        <w:t>atsi</w:t>
      </w:r>
      <w:r w:rsidR="00C52D30" w:rsidRPr="00825D6C">
        <w:rPr>
          <w:rFonts w:ascii="Times New Roman" w:hAnsi="Times New Roman" w:cs="Times New Roman"/>
          <w:sz w:val="32"/>
          <w:szCs w:val="32"/>
        </w:rPr>
        <w:t xml:space="preserve">и их содержимого(врут/не врут).   </w:t>
      </w:r>
    </w:p>
    <w:p w:rsidR="00C52D30" w:rsidRPr="00825D6C" w:rsidRDefault="00C52D30" w:rsidP="004309A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>Набор 1(врут): {</w:t>
      </w:r>
      <w:r w:rsidRPr="00C511C7">
        <w:rPr>
          <w:rFonts w:ascii="Times New Roman" w:hAnsi="Times New Roman" w:cs="Times New Roman"/>
          <w:i/>
          <w:sz w:val="32"/>
          <w:szCs w:val="32"/>
        </w:rPr>
        <w:t>гонки петухов, агломер</w:t>
      </w:r>
      <w:r w:rsidR="00AB0E7B">
        <w:rPr>
          <w:rFonts w:ascii="Times New Roman" w:hAnsi="Times New Roman" w:cs="Times New Roman"/>
          <w:i/>
          <w:sz w:val="32"/>
          <w:szCs w:val="32"/>
        </w:rPr>
        <w:t>atsi</w:t>
      </w:r>
      <w:r w:rsidRPr="00C511C7">
        <w:rPr>
          <w:rFonts w:ascii="Times New Roman" w:hAnsi="Times New Roman" w:cs="Times New Roman"/>
          <w:i/>
          <w:sz w:val="32"/>
          <w:szCs w:val="32"/>
        </w:rPr>
        <w:t xml:space="preserve">я Тахтакупира, пастух жирафов, ледники Каратау, чукча хлопкороб, медицинская комбинаторика </w:t>
      </w:r>
      <w:r w:rsidRPr="00825D6C">
        <w:rPr>
          <w:rFonts w:ascii="Times New Roman" w:hAnsi="Times New Roman" w:cs="Times New Roman"/>
          <w:sz w:val="32"/>
          <w:szCs w:val="32"/>
        </w:rPr>
        <w:t>}</w:t>
      </w:r>
    </w:p>
    <w:p w:rsidR="00C52D30" w:rsidRPr="00825D6C" w:rsidRDefault="00C52D30" w:rsidP="004309A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lastRenderedPageBreak/>
        <w:t>Набор 2(не врут):{</w:t>
      </w:r>
      <w:r w:rsidRPr="00C511C7">
        <w:rPr>
          <w:rFonts w:ascii="Times New Roman" w:hAnsi="Times New Roman" w:cs="Times New Roman"/>
          <w:i/>
          <w:sz w:val="32"/>
          <w:szCs w:val="32"/>
        </w:rPr>
        <w:t>выпечка самсы, технология сборки, опальный деятель, лечение диабета, постковидный синдром, транспортная развязка</w:t>
      </w:r>
      <w:r w:rsidRPr="00825D6C">
        <w:rPr>
          <w:rFonts w:ascii="Times New Roman" w:hAnsi="Times New Roman" w:cs="Times New Roman"/>
          <w:sz w:val="32"/>
          <w:szCs w:val="32"/>
        </w:rPr>
        <w:t>}.</w:t>
      </w:r>
    </w:p>
    <w:p w:rsidR="00C52D30" w:rsidRPr="00825D6C" w:rsidRDefault="00C52D30" w:rsidP="004309A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Важность  биграмма 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в пределах отдельного документа определяется как </w:t>
      </w:r>
    </w:p>
    <w:p w:rsidR="00C52D30" w:rsidRPr="00825D6C" w:rsidRDefault="00C52D30" w:rsidP="00F10DEC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position w:val="-40"/>
          <w:sz w:val="32"/>
          <w:szCs w:val="32"/>
        </w:rPr>
        <w:object w:dxaOrig="1320" w:dyaOrig="760">
          <v:shape id="_x0000_i1372" type="#_x0000_t75" style="width:78pt;height:47.25pt" o:ole="" fillcolor="window">
            <v:imagedata r:id="rId776" o:title=""/>
          </v:shape>
          <o:OLEObject Type="Embed" ProgID="Equation.3" ShapeID="_x0000_i1372" DrawAspect="Content" ObjectID="_1798395438" r:id="rId786"/>
        </w:object>
      </w:r>
      <w:r w:rsidRPr="00825D6C">
        <w:rPr>
          <w:rFonts w:ascii="Times New Roman" w:hAnsi="Times New Roman" w:cs="Times New Roman"/>
          <w:sz w:val="32"/>
          <w:szCs w:val="32"/>
        </w:rPr>
        <w:t>,</w:t>
      </w:r>
    </w:p>
    <w:p w:rsidR="00C52D30" w:rsidRPr="00825D6C" w:rsidRDefault="00C52D30" w:rsidP="00F10DEC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25D6C">
        <w:rPr>
          <w:rFonts w:ascii="Times New Roman" w:hAnsi="Times New Roman" w:cs="Times New Roman"/>
          <w:sz w:val="32"/>
          <w:szCs w:val="32"/>
        </w:rPr>
        <w:t xml:space="preserve">где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Pr="00825D6C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 – число вхождений биграмма  </w:t>
      </w:r>
      <w:r w:rsidRPr="00825D6C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Pr="00825D6C">
        <w:rPr>
          <w:rFonts w:ascii="Times New Roman" w:hAnsi="Times New Roman" w:cs="Times New Roman"/>
          <w:sz w:val="32"/>
          <w:szCs w:val="32"/>
        </w:rPr>
        <w:t xml:space="preserve"> в документ,  в знаменателе – общее число биграмм из двух наборов в документе. Требуется определить соотношение важностей биграмм из первого и второго набора.</w:t>
      </w:r>
    </w:p>
    <w:p w:rsidR="00C52D30" w:rsidRPr="00C52D30" w:rsidRDefault="00C52D30" w:rsidP="00F10DE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C52D30" w:rsidRPr="00C52D30" w:rsidRDefault="00C52D30" w:rsidP="00F10DE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A63F9D" w:rsidRPr="00A25976" w:rsidRDefault="00A63F9D" w:rsidP="00A25976">
      <w:pPr>
        <w:spacing w:after="0" w:line="240" w:lineRule="auto"/>
        <w:ind w:firstLine="709"/>
        <w:rPr>
          <w:rFonts w:ascii="Times New Roman" w:hAnsi="Times New Roman" w:cs="Times New Roman"/>
          <w:sz w:val="32"/>
          <w:szCs w:val="32"/>
          <w:lang w:val="ru-RU"/>
        </w:rPr>
      </w:pPr>
      <w:r w:rsidRPr="00C52D30">
        <w:rPr>
          <w:rFonts w:ascii="Times New Roman" w:hAnsi="Times New Roman" w:cs="Times New Roman"/>
          <w:sz w:val="32"/>
          <w:szCs w:val="32"/>
          <w:lang w:val="ru-RU"/>
        </w:rPr>
        <w:br w:type="page"/>
      </w:r>
    </w:p>
    <w:p w:rsidR="00B464D7" w:rsidRDefault="00186AEC" w:rsidP="00186AEC">
      <w:pPr>
        <w:pStyle w:val="1"/>
        <w:rPr>
          <w:lang w:val="en-US"/>
        </w:rPr>
      </w:pPr>
      <w:bookmarkStart w:id="9" w:name="_Toc102909781"/>
      <w:r>
        <w:rPr>
          <w:lang w:val="en-US"/>
        </w:rPr>
        <w:lastRenderedPageBreak/>
        <w:t>Foydalanilgan adabiyotlar (</w:t>
      </w:r>
      <w:r>
        <w:rPr>
          <w:lang w:val="uz-Cyrl-UZ"/>
        </w:rPr>
        <w:t>Использованная литература</w:t>
      </w:r>
      <w:r>
        <w:rPr>
          <w:lang w:val="en-US"/>
        </w:rPr>
        <w:t>)</w:t>
      </w:r>
      <w:bookmarkEnd w:id="9"/>
    </w:p>
    <w:p w:rsidR="002A710B" w:rsidRPr="002A710B" w:rsidRDefault="002A710B" w:rsidP="002A710B">
      <w:pPr>
        <w:pStyle w:val="a3"/>
        <w:numPr>
          <w:ilvl w:val="0"/>
          <w:numId w:val="31"/>
        </w:numPr>
        <w:tabs>
          <w:tab w:val="left" w:pos="720"/>
        </w:tabs>
        <w:jc w:val="both"/>
        <w:rPr>
          <w:rFonts w:ascii="Times New Roman" w:hAnsi="Times New Roman" w:cs="Times New Roman"/>
          <w:sz w:val="26"/>
          <w:szCs w:val="26"/>
          <w:lang w:val="uz-Cyrl-UZ"/>
        </w:rPr>
      </w:pPr>
      <w:r w:rsidRPr="002A710B">
        <w:rPr>
          <w:rFonts w:ascii="Times New Roman" w:hAnsi="Times New Roman" w:cs="Times New Roman"/>
          <w:sz w:val="26"/>
          <w:szCs w:val="26"/>
          <w:lang w:val="uz-Cyrl-UZ"/>
        </w:rPr>
        <w:t xml:space="preserve">N.А.Ignatьev, Sh.F. Madraximov R.N. Usmonov. Berilganlarning intellektual tahlili. Oʼquv qoʼllanma. </w:t>
      </w:r>
    </w:p>
    <w:p w:rsidR="00B464D7" w:rsidRPr="002A710B" w:rsidRDefault="00B464D7" w:rsidP="002A710B">
      <w:pPr>
        <w:spacing w:after="0" w:line="240" w:lineRule="auto"/>
        <w:jc w:val="both"/>
        <w:rPr>
          <w:rFonts w:ascii="Times New Roman" w:eastAsia="Arial Unicode MS" w:hAnsi="Times New Roman" w:cs="Times New Roman"/>
          <w:sz w:val="32"/>
          <w:szCs w:val="32"/>
          <w:lang w:val="uz-Cyrl-UZ" w:eastAsia="de-DE"/>
        </w:rPr>
      </w:pPr>
    </w:p>
    <w:sectPr w:rsidR="00B464D7" w:rsidRPr="002A710B" w:rsidSect="007E62FB">
      <w:footerReference w:type="default" r:id="rId787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04B3" w:rsidRDefault="006D04B3" w:rsidP="00863E9A">
      <w:pPr>
        <w:spacing w:after="0" w:line="240" w:lineRule="auto"/>
      </w:pPr>
      <w:r>
        <w:separator/>
      </w:r>
    </w:p>
  </w:endnote>
  <w:endnote w:type="continuationSeparator" w:id="0">
    <w:p w:rsidR="006D04B3" w:rsidRDefault="006D04B3" w:rsidP="00863E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06030188"/>
      <w:docPartObj>
        <w:docPartGallery w:val="Page Numbers (Bottom of Page)"/>
        <w:docPartUnique/>
      </w:docPartObj>
    </w:sdtPr>
    <w:sdtContent>
      <w:p w:rsidR="00C6069D" w:rsidRDefault="00C6069D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14122" w:rsidRPr="00914122">
          <w:rPr>
            <w:noProof/>
            <w:lang w:val="ru-RU"/>
          </w:rPr>
          <w:t>8</w:t>
        </w:r>
        <w:r>
          <w:fldChar w:fldCharType="end"/>
        </w:r>
      </w:p>
    </w:sdtContent>
  </w:sdt>
  <w:p w:rsidR="00C6069D" w:rsidRDefault="00C6069D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04B3" w:rsidRDefault="006D04B3" w:rsidP="00863E9A">
      <w:pPr>
        <w:spacing w:after="0" w:line="240" w:lineRule="auto"/>
      </w:pPr>
      <w:r>
        <w:separator/>
      </w:r>
    </w:p>
  </w:footnote>
  <w:footnote w:type="continuationSeparator" w:id="0">
    <w:p w:rsidR="006D04B3" w:rsidRDefault="006D04B3" w:rsidP="00863E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A36FE"/>
    <w:multiLevelType w:val="hybridMultilevel"/>
    <w:tmpl w:val="DB98EAFA"/>
    <w:lvl w:ilvl="0" w:tplc="FDFA167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  <w:rPr>
        <w:rFonts w:cs="Times New Roman"/>
      </w:rPr>
    </w:lvl>
  </w:abstractNum>
  <w:abstractNum w:abstractNumId="1">
    <w:nsid w:val="055E24C0"/>
    <w:multiLevelType w:val="hybridMultilevel"/>
    <w:tmpl w:val="1CE628B2"/>
    <w:lvl w:ilvl="0" w:tplc="00668DE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6807BEA"/>
    <w:multiLevelType w:val="hybridMultilevel"/>
    <w:tmpl w:val="B61CDDA8"/>
    <w:lvl w:ilvl="0" w:tplc="9A32D7F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F13640"/>
    <w:multiLevelType w:val="multilevel"/>
    <w:tmpl w:val="CB38D0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AE7695E"/>
    <w:multiLevelType w:val="multilevel"/>
    <w:tmpl w:val="10D284EA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5">
    <w:nsid w:val="0E377A9F"/>
    <w:multiLevelType w:val="hybridMultilevel"/>
    <w:tmpl w:val="1F28A67C"/>
    <w:lvl w:ilvl="0" w:tplc="53B49D1E">
      <w:start w:val="11"/>
      <w:numFmt w:val="bullet"/>
      <w:lvlText w:val="–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11DF5E85"/>
    <w:multiLevelType w:val="hybridMultilevel"/>
    <w:tmpl w:val="05C21DD8"/>
    <w:lvl w:ilvl="0" w:tplc="B388E8F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196864C0"/>
    <w:multiLevelType w:val="hybridMultilevel"/>
    <w:tmpl w:val="C1C88EF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A1C814B0">
      <w:start w:val="1"/>
      <w:numFmt w:val="bullet"/>
      <w:lvlText w:val=""/>
      <w:lvlJc w:val="left"/>
      <w:pPr>
        <w:ind w:left="2868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>
    <w:nsid w:val="1F292CC8"/>
    <w:multiLevelType w:val="hybridMultilevel"/>
    <w:tmpl w:val="700C09D8"/>
    <w:lvl w:ilvl="0" w:tplc="00668DE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952249"/>
    <w:multiLevelType w:val="multilevel"/>
    <w:tmpl w:val="898EA888"/>
    <w:lvl w:ilvl="0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>
      <w:start w:val="16"/>
      <w:numFmt w:val="decimal"/>
      <w:isLgl/>
      <w:lvlText w:val="%1.%2"/>
      <w:lvlJc w:val="left"/>
      <w:pPr>
        <w:ind w:left="1071" w:hanging="636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515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235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595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3315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3675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4395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5115" w:hanging="2160"/>
      </w:pPr>
      <w:rPr>
        <w:rFonts w:hint="default"/>
        <w:b/>
      </w:rPr>
    </w:lvl>
  </w:abstractNum>
  <w:abstractNum w:abstractNumId="10">
    <w:nsid w:val="216C5EE1"/>
    <w:multiLevelType w:val="hybridMultilevel"/>
    <w:tmpl w:val="AC5EFDE4"/>
    <w:lvl w:ilvl="0" w:tplc="E8C442CA">
      <w:numFmt w:val="bullet"/>
      <w:lvlText w:val="-"/>
      <w:lvlJc w:val="left"/>
      <w:pPr>
        <w:ind w:left="1324" w:hanging="615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1">
    <w:nsid w:val="22071BC0"/>
    <w:multiLevelType w:val="hybridMultilevel"/>
    <w:tmpl w:val="0C6E15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75455A"/>
    <w:multiLevelType w:val="hybridMultilevel"/>
    <w:tmpl w:val="C17A21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91A7D63"/>
    <w:multiLevelType w:val="hybridMultilevel"/>
    <w:tmpl w:val="6908AE88"/>
    <w:lvl w:ilvl="0" w:tplc="32BA675C">
      <w:start w:val="1"/>
      <w:numFmt w:val="decimal"/>
      <w:lvlText w:val="%1."/>
      <w:lvlJc w:val="left"/>
      <w:pPr>
        <w:tabs>
          <w:tab w:val="num" w:pos="723"/>
        </w:tabs>
        <w:ind w:left="723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  <w:rPr>
        <w:rFonts w:cs="Times New Roman"/>
      </w:rPr>
    </w:lvl>
  </w:abstractNum>
  <w:abstractNum w:abstractNumId="14">
    <w:nsid w:val="2A01329C"/>
    <w:multiLevelType w:val="hybridMultilevel"/>
    <w:tmpl w:val="7F30BA00"/>
    <w:lvl w:ilvl="0" w:tplc="245682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BE10A0E"/>
    <w:multiLevelType w:val="hybridMultilevel"/>
    <w:tmpl w:val="DB98EAFA"/>
    <w:lvl w:ilvl="0" w:tplc="FDFA1674">
      <w:start w:val="1"/>
      <w:numFmt w:val="decimal"/>
      <w:lvlText w:val="%1."/>
      <w:lvlJc w:val="left"/>
      <w:pPr>
        <w:tabs>
          <w:tab w:val="num" w:pos="723"/>
        </w:tabs>
        <w:ind w:left="723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  <w:rPr>
        <w:rFonts w:cs="Times New Roman"/>
      </w:rPr>
    </w:lvl>
  </w:abstractNum>
  <w:abstractNum w:abstractNumId="16">
    <w:nsid w:val="2DD04A01"/>
    <w:multiLevelType w:val="hybridMultilevel"/>
    <w:tmpl w:val="ACA24B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3B232A"/>
    <w:multiLevelType w:val="multilevel"/>
    <w:tmpl w:val="19F8C3B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9"/>
      <w:numFmt w:val="decimal"/>
      <w:isLgl/>
      <w:lvlText w:val="%1.%2."/>
      <w:lvlJc w:val="left"/>
      <w:pPr>
        <w:ind w:left="2239" w:hanging="153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88" w:hanging="153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937" w:hanging="153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286" w:hanging="153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35" w:hanging="153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963" w:hanging="216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  <w:b/>
      </w:rPr>
    </w:lvl>
  </w:abstractNum>
  <w:abstractNum w:abstractNumId="18">
    <w:nsid w:val="363F5A40"/>
    <w:multiLevelType w:val="hybridMultilevel"/>
    <w:tmpl w:val="C16038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74463E"/>
    <w:multiLevelType w:val="multilevel"/>
    <w:tmpl w:val="AAEC9826"/>
    <w:lvl w:ilvl="0">
      <w:start w:val="7"/>
      <w:numFmt w:val="decimal"/>
      <w:lvlText w:val="%1."/>
      <w:lvlJc w:val="left"/>
      <w:pPr>
        <w:ind w:left="570" w:hanging="570"/>
      </w:pPr>
      <w:rPr>
        <w:rFonts w:hint="default"/>
        <w:b/>
      </w:rPr>
    </w:lvl>
    <w:lvl w:ilvl="1">
      <w:start w:val="15"/>
      <w:numFmt w:val="decimal"/>
      <w:lvlText w:val="%1.%2."/>
      <w:lvlJc w:val="left"/>
      <w:pPr>
        <w:ind w:left="1429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7123" w:hanging="216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  <w:b/>
      </w:rPr>
    </w:lvl>
  </w:abstractNum>
  <w:abstractNum w:abstractNumId="20">
    <w:nsid w:val="381F2B00"/>
    <w:multiLevelType w:val="multilevel"/>
    <w:tmpl w:val="362C9BB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21">
    <w:nsid w:val="382107AE"/>
    <w:multiLevelType w:val="multilevel"/>
    <w:tmpl w:val="90C2FCC6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2">
    <w:nsid w:val="384E4FED"/>
    <w:multiLevelType w:val="hybridMultilevel"/>
    <w:tmpl w:val="08608F64"/>
    <w:lvl w:ilvl="0" w:tplc="5F92F56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9F05C63"/>
    <w:multiLevelType w:val="hybridMultilevel"/>
    <w:tmpl w:val="31829BFA"/>
    <w:lvl w:ilvl="0" w:tplc="5F92F56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3A8671B7"/>
    <w:multiLevelType w:val="hybridMultilevel"/>
    <w:tmpl w:val="2190D1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A870D81"/>
    <w:multiLevelType w:val="hybridMultilevel"/>
    <w:tmpl w:val="31481840"/>
    <w:lvl w:ilvl="0" w:tplc="197AE44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3CFD7322"/>
    <w:multiLevelType w:val="multilevel"/>
    <w:tmpl w:val="56021A86"/>
    <w:lvl w:ilvl="0">
      <w:start w:val="5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7">
    <w:nsid w:val="3EA56EE9"/>
    <w:multiLevelType w:val="hybridMultilevel"/>
    <w:tmpl w:val="6908AE88"/>
    <w:lvl w:ilvl="0" w:tplc="32BA675C">
      <w:start w:val="1"/>
      <w:numFmt w:val="decimal"/>
      <w:lvlText w:val="%1."/>
      <w:lvlJc w:val="left"/>
      <w:pPr>
        <w:tabs>
          <w:tab w:val="num" w:pos="723"/>
        </w:tabs>
        <w:ind w:left="723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  <w:rPr>
        <w:rFonts w:cs="Times New Roman"/>
      </w:rPr>
    </w:lvl>
  </w:abstractNum>
  <w:abstractNum w:abstractNumId="28">
    <w:nsid w:val="41187F1A"/>
    <w:multiLevelType w:val="multilevel"/>
    <w:tmpl w:val="D85E28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42C7C5F"/>
    <w:multiLevelType w:val="hybridMultilevel"/>
    <w:tmpl w:val="9E14CE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71370C3"/>
    <w:multiLevelType w:val="hybridMultilevel"/>
    <w:tmpl w:val="6908AE88"/>
    <w:lvl w:ilvl="0" w:tplc="32BA675C">
      <w:start w:val="1"/>
      <w:numFmt w:val="decimal"/>
      <w:lvlText w:val="%1."/>
      <w:lvlJc w:val="left"/>
      <w:pPr>
        <w:tabs>
          <w:tab w:val="num" w:pos="723"/>
        </w:tabs>
        <w:ind w:left="723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  <w:rPr>
        <w:rFonts w:cs="Times New Roman"/>
      </w:rPr>
    </w:lvl>
  </w:abstractNum>
  <w:abstractNum w:abstractNumId="31">
    <w:nsid w:val="47B52631"/>
    <w:multiLevelType w:val="hybridMultilevel"/>
    <w:tmpl w:val="EB106EBA"/>
    <w:lvl w:ilvl="0" w:tplc="0419000F">
      <w:start w:val="1"/>
      <w:numFmt w:val="decimal"/>
      <w:lvlText w:val="%1."/>
      <w:lvlJc w:val="left"/>
      <w:pPr>
        <w:tabs>
          <w:tab w:val="num" w:pos="723"/>
        </w:tabs>
        <w:ind w:left="72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  <w:rPr>
        <w:rFonts w:cs="Times New Roman"/>
      </w:rPr>
    </w:lvl>
  </w:abstractNum>
  <w:abstractNum w:abstractNumId="32">
    <w:nsid w:val="47F967A2"/>
    <w:multiLevelType w:val="hybridMultilevel"/>
    <w:tmpl w:val="2E7A5E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EF309B0"/>
    <w:multiLevelType w:val="multilevel"/>
    <w:tmpl w:val="898EA888"/>
    <w:lvl w:ilvl="0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>
      <w:start w:val="16"/>
      <w:numFmt w:val="decimal"/>
      <w:isLgl/>
      <w:lvlText w:val="%1.%2"/>
      <w:lvlJc w:val="left"/>
      <w:pPr>
        <w:ind w:left="1071" w:hanging="636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515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235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595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3315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3675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4395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5115" w:hanging="2160"/>
      </w:pPr>
      <w:rPr>
        <w:rFonts w:hint="default"/>
        <w:b/>
      </w:rPr>
    </w:lvl>
  </w:abstractNum>
  <w:abstractNum w:abstractNumId="34">
    <w:nsid w:val="573D16C0"/>
    <w:multiLevelType w:val="hybridMultilevel"/>
    <w:tmpl w:val="6908AE88"/>
    <w:lvl w:ilvl="0" w:tplc="32BA675C">
      <w:start w:val="1"/>
      <w:numFmt w:val="decimal"/>
      <w:lvlText w:val="%1."/>
      <w:lvlJc w:val="left"/>
      <w:pPr>
        <w:tabs>
          <w:tab w:val="num" w:pos="723"/>
        </w:tabs>
        <w:ind w:left="723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  <w:rPr>
        <w:rFonts w:cs="Times New Roman"/>
      </w:rPr>
    </w:lvl>
  </w:abstractNum>
  <w:abstractNum w:abstractNumId="35">
    <w:nsid w:val="5A9855B2"/>
    <w:multiLevelType w:val="hybridMultilevel"/>
    <w:tmpl w:val="A574FBD8"/>
    <w:lvl w:ilvl="0" w:tplc="F8DCD784">
      <w:start w:val="14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7DC24D2"/>
    <w:multiLevelType w:val="hybridMultilevel"/>
    <w:tmpl w:val="CBCE22C6"/>
    <w:lvl w:ilvl="0" w:tplc="F85CA718">
      <w:start w:val="2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37">
    <w:nsid w:val="6B265BDA"/>
    <w:multiLevelType w:val="multilevel"/>
    <w:tmpl w:val="19F2C2E2"/>
    <w:lvl w:ilvl="0">
      <w:start w:val="7"/>
      <w:numFmt w:val="decimal"/>
      <w:lvlText w:val="%1."/>
      <w:lvlJc w:val="left"/>
      <w:pPr>
        <w:ind w:left="630" w:hanging="630"/>
      </w:pPr>
      <w:rPr>
        <w:rFonts w:eastAsiaTheme="minorHAnsi" w:hint="default"/>
        <w:b/>
      </w:rPr>
    </w:lvl>
    <w:lvl w:ilvl="1">
      <w:start w:val="15"/>
      <w:numFmt w:val="decimal"/>
      <w:lvlText w:val="%1.%2."/>
      <w:lvlJc w:val="left"/>
      <w:pPr>
        <w:ind w:left="1429" w:hanging="720"/>
      </w:pPr>
      <w:rPr>
        <w:rFonts w:eastAsiaTheme="minorHAnsi" w:hint="default"/>
        <w:b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eastAsiaTheme="minorHAnsi" w:hint="default"/>
        <w:b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eastAsiaTheme="minorHAnsi" w:hint="default"/>
        <w:b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eastAsiaTheme="minorHAnsi" w:hint="default"/>
        <w:b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eastAsiaTheme="minorHAnsi" w:hint="default"/>
        <w:b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eastAsiaTheme="minorHAnsi" w:hint="default"/>
        <w:b/>
      </w:rPr>
    </w:lvl>
    <w:lvl w:ilvl="7">
      <w:start w:val="1"/>
      <w:numFmt w:val="decimal"/>
      <w:lvlText w:val="%1.%2.%3.%4.%5.%6.%7.%8."/>
      <w:lvlJc w:val="left"/>
      <w:pPr>
        <w:ind w:left="7123" w:hanging="2160"/>
      </w:pPr>
      <w:rPr>
        <w:rFonts w:eastAsiaTheme="minorHAnsi" w:hint="default"/>
        <w:b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eastAsiaTheme="minorHAnsi" w:hint="default"/>
        <w:b/>
      </w:rPr>
    </w:lvl>
  </w:abstractNum>
  <w:abstractNum w:abstractNumId="38">
    <w:nsid w:val="6F270C77"/>
    <w:multiLevelType w:val="hybridMultilevel"/>
    <w:tmpl w:val="E60ACD8C"/>
    <w:lvl w:ilvl="0" w:tplc="0419000F">
      <w:start w:val="1"/>
      <w:numFmt w:val="decimal"/>
      <w:lvlText w:val="%1."/>
      <w:lvlJc w:val="left"/>
      <w:pPr>
        <w:ind w:left="2280" w:hanging="360"/>
      </w:pPr>
    </w:lvl>
    <w:lvl w:ilvl="1" w:tplc="04190019" w:tentative="1">
      <w:start w:val="1"/>
      <w:numFmt w:val="lowerLetter"/>
      <w:lvlText w:val="%2."/>
      <w:lvlJc w:val="left"/>
      <w:pPr>
        <w:ind w:left="3000" w:hanging="360"/>
      </w:pPr>
    </w:lvl>
    <w:lvl w:ilvl="2" w:tplc="0419001B" w:tentative="1">
      <w:start w:val="1"/>
      <w:numFmt w:val="lowerRoman"/>
      <w:lvlText w:val="%3."/>
      <w:lvlJc w:val="right"/>
      <w:pPr>
        <w:ind w:left="3720" w:hanging="180"/>
      </w:pPr>
    </w:lvl>
    <w:lvl w:ilvl="3" w:tplc="0419000F" w:tentative="1">
      <w:start w:val="1"/>
      <w:numFmt w:val="decimal"/>
      <w:lvlText w:val="%4."/>
      <w:lvlJc w:val="left"/>
      <w:pPr>
        <w:ind w:left="4440" w:hanging="360"/>
      </w:pPr>
    </w:lvl>
    <w:lvl w:ilvl="4" w:tplc="04190019" w:tentative="1">
      <w:start w:val="1"/>
      <w:numFmt w:val="lowerLetter"/>
      <w:lvlText w:val="%5."/>
      <w:lvlJc w:val="left"/>
      <w:pPr>
        <w:ind w:left="5160" w:hanging="360"/>
      </w:pPr>
    </w:lvl>
    <w:lvl w:ilvl="5" w:tplc="0419001B" w:tentative="1">
      <w:start w:val="1"/>
      <w:numFmt w:val="lowerRoman"/>
      <w:lvlText w:val="%6."/>
      <w:lvlJc w:val="right"/>
      <w:pPr>
        <w:ind w:left="5880" w:hanging="180"/>
      </w:pPr>
    </w:lvl>
    <w:lvl w:ilvl="6" w:tplc="0419000F" w:tentative="1">
      <w:start w:val="1"/>
      <w:numFmt w:val="decimal"/>
      <w:lvlText w:val="%7."/>
      <w:lvlJc w:val="left"/>
      <w:pPr>
        <w:ind w:left="6600" w:hanging="360"/>
      </w:pPr>
    </w:lvl>
    <w:lvl w:ilvl="7" w:tplc="04190019" w:tentative="1">
      <w:start w:val="1"/>
      <w:numFmt w:val="lowerLetter"/>
      <w:lvlText w:val="%8."/>
      <w:lvlJc w:val="left"/>
      <w:pPr>
        <w:ind w:left="7320" w:hanging="360"/>
      </w:pPr>
    </w:lvl>
    <w:lvl w:ilvl="8" w:tplc="0419001B" w:tentative="1">
      <w:start w:val="1"/>
      <w:numFmt w:val="lowerRoman"/>
      <w:lvlText w:val="%9."/>
      <w:lvlJc w:val="right"/>
      <w:pPr>
        <w:ind w:left="8040" w:hanging="180"/>
      </w:pPr>
    </w:lvl>
  </w:abstractNum>
  <w:abstractNum w:abstractNumId="39">
    <w:nsid w:val="707E6BDE"/>
    <w:multiLevelType w:val="hybridMultilevel"/>
    <w:tmpl w:val="FB98B14C"/>
    <w:lvl w:ilvl="0" w:tplc="6B2CFD4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0">
    <w:nsid w:val="71B3240B"/>
    <w:multiLevelType w:val="multilevel"/>
    <w:tmpl w:val="082E3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7D7B2DDD"/>
    <w:multiLevelType w:val="hybridMultilevel"/>
    <w:tmpl w:val="EB106EBA"/>
    <w:lvl w:ilvl="0" w:tplc="0419000F">
      <w:start w:val="1"/>
      <w:numFmt w:val="decimal"/>
      <w:lvlText w:val="%1."/>
      <w:lvlJc w:val="left"/>
      <w:pPr>
        <w:tabs>
          <w:tab w:val="num" w:pos="723"/>
        </w:tabs>
        <w:ind w:left="72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  <w:rPr>
        <w:rFonts w:cs="Times New Roman"/>
      </w:rPr>
    </w:lvl>
  </w:abstractNum>
  <w:num w:numId="1">
    <w:abstractNumId w:val="3"/>
  </w:num>
  <w:num w:numId="2">
    <w:abstractNumId w:val="25"/>
  </w:num>
  <w:num w:numId="3">
    <w:abstractNumId w:val="20"/>
  </w:num>
  <w:num w:numId="4">
    <w:abstractNumId w:val="6"/>
  </w:num>
  <w:num w:numId="5">
    <w:abstractNumId w:val="39"/>
  </w:num>
  <w:num w:numId="6">
    <w:abstractNumId w:val="26"/>
  </w:num>
  <w:num w:numId="7">
    <w:abstractNumId w:val="8"/>
  </w:num>
  <w:num w:numId="8">
    <w:abstractNumId w:val="7"/>
  </w:num>
  <w:num w:numId="9">
    <w:abstractNumId w:val="2"/>
  </w:num>
  <w:num w:numId="10">
    <w:abstractNumId w:val="22"/>
  </w:num>
  <w:num w:numId="11">
    <w:abstractNumId w:val="11"/>
  </w:num>
  <w:num w:numId="12">
    <w:abstractNumId w:val="0"/>
  </w:num>
  <w:num w:numId="13">
    <w:abstractNumId w:val="14"/>
  </w:num>
  <w:num w:numId="14">
    <w:abstractNumId w:val="24"/>
  </w:num>
  <w:num w:numId="15">
    <w:abstractNumId w:val="32"/>
  </w:num>
  <w:num w:numId="16">
    <w:abstractNumId w:val="31"/>
  </w:num>
  <w:num w:numId="17">
    <w:abstractNumId w:val="41"/>
  </w:num>
  <w:num w:numId="18">
    <w:abstractNumId w:val="30"/>
  </w:num>
  <w:num w:numId="19">
    <w:abstractNumId w:val="13"/>
  </w:num>
  <w:num w:numId="20">
    <w:abstractNumId w:val="34"/>
  </w:num>
  <w:num w:numId="21">
    <w:abstractNumId w:val="27"/>
  </w:num>
  <w:num w:numId="22">
    <w:abstractNumId w:val="29"/>
  </w:num>
  <w:num w:numId="23">
    <w:abstractNumId w:val="15"/>
  </w:num>
  <w:num w:numId="24">
    <w:abstractNumId w:val="16"/>
  </w:num>
  <w:num w:numId="25">
    <w:abstractNumId w:val="40"/>
  </w:num>
  <w:num w:numId="26">
    <w:abstractNumId w:val="5"/>
  </w:num>
  <w:num w:numId="27">
    <w:abstractNumId w:val="23"/>
  </w:num>
  <w:num w:numId="28">
    <w:abstractNumId w:val="10"/>
  </w:num>
  <w:num w:numId="29">
    <w:abstractNumId w:val="19"/>
  </w:num>
  <w:num w:numId="30">
    <w:abstractNumId w:val="37"/>
  </w:num>
  <w:num w:numId="31">
    <w:abstractNumId w:val="28"/>
  </w:num>
  <w:num w:numId="32">
    <w:abstractNumId w:val="21"/>
  </w:num>
  <w:num w:numId="33">
    <w:abstractNumId w:val="4"/>
  </w:num>
  <w:num w:numId="34">
    <w:abstractNumId w:val="17"/>
  </w:num>
  <w:num w:numId="35">
    <w:abstractNumId w:val="18"/>
  </w:num>
  <w:num w:numId="36">
    <w:abstractNumId w:val="35"/>
  </w:num>
  <w:num w:numId="37">
    <w:abstractNumId w:val="1"/>
  </w:num>
  <w:num w:numId="38">
    <w:abstractNumId w:val="9"/>
  </w:num>
  <w:num w:numId="39">
    <w:abstractNumId w:val="38"/>
  </w:num>
  <w:num w:numId="40">
    <w:abstractNumId w:val="36"/>
  </w:num>
  <w:num w:numId="41">
    <w:abstractNumId w:val="12"/>
  </w:num>
  <w:num w:numId="42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de-DE" w:vendorID="64" w:dllVersion="131078" w:nlCheck="1" w:checkStyle="1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633B"/>
    <w:rsid w:val="00002248"/>
    <w:rsid w:val="000052FF"/>
    <w:rsid w:val="00022E02"/>
    <w:rsid w:val="000348A4"/>
    <w:rsid w:val="000728A5"/>
    <w:rsid w:val="0009327F"/>
    <w:rsid w:val="00094262"/>
    <w:rsid w:val="000C7FE3"/>
    <w:rsid w:val="000E741A"/>
    <w:rsid w:val="000F4011"/>
    <w:rsid w:val="0012495E"/>
    <w:rsid w:val="001261BB"/>
    <w:rsid w:val="00136FE9"/>
    <w:rsid w:val="00163814"/>
    <w:rsid w:val="0017248E"/>
    <w:rsid w:val="00186AEC"/>
    <w:rsid w:val="00193611"/>
    <w:rsid w:val="001C623E"/>
    <w:rsid w:val="001C7C09"/>
    <w:rsid w:val="001F65F8"/>
    <w:rsid w:val="00204208"/>
    <w:rsid w:val="00215BFA"/>
    <w:rsid w:val="002260CA"/>
    <w:rsid w:val="00233F0F"/>
    <w:rsid w:val="00235263"/>
    <w:rsid w:val="002400D7"/>
    <w:rsid w:val="0024759B"/>
    <w:rsid w:val="0025011F"/>
    <w:rsid w:val="00251C19"/>
    <w:rsid w:val="00260CC0"/>
    <w:rsid w:val="0026416C"/>
    <w:rsid w:val="00270F3B"/>
    <w:rsid w:val="00293A80"/>
    <w:rsid w:val="002A566C"/>
    <w:rsid w:val="002A710B"/>
    <w:rsid w:val="002B19DE"/>
    <w:rsid w:val="002C1BC1"/>
    <w:rsid w:val="002D16EE"/>
    <w:rsid w:val="002D1FEE"/>
    <w:rsid w:val="002E0AD4"/>
    <w:rsid w:val="00313D18"/>
    <w:rsid w:val="003318DD"/>
    <w:rsid w:val="00332522"/>
    <w:rsid w:val="00333309"/>
    <w:rsid w:val="00351302"/>
    <w:rsid w:val="003A432F"/>
    <w:rsid w:val="003A6DF0"/>
    <w:rsid w:val="003B5EF0"/>
    <w:rsid w:val="003B6A27"/>
    <w:rsid w:val="003E14B7"/>
    <w:rsid w:val="003F196B"/>
    <w:rsid w:val="003F6E5A"/>
    <w:rsid w:val="00413F23"/>
    <w:rsid w:val="00426EC4"/>
    <w:rsid w:val="004309AA"/>
    <w:rsid w:val="004940FC"/>
    <w:rsid w:val="004B1758"/>
    <w:rsid w:val="004B24E4"/>
    <w:rsid w:val="004C1336"/>
    <w:rsid w:val="004E00E4"/>
    <w:rsid w:val="004E3E41"/>
    <w:rsid w:val="0050344B"/>
    <w:rsid w:val="005053CB"/>
    <w:rsid w:val="00510C5A"/>
    <w:rsid w:val="00512F41"/>
    <w:rsid w:val="005136B2"/>
    <w:rsid w:val="00514628"/>
    <w:rsid w:val="00516680"/>
    <w:rsid w:val="0053650E"/>
    <w:rsid w:val="00541F29"/>
    <w:rsid w:val="005552EA"/>
    <w:rsid w:val="00556CF6"/>
    <w:rsid w:val="005671B9"/>
    <w:rsid w:val="00586695"/>
    <w:rsid w:val="005979FB"/>
    <w:rsid w:val="005A1813"/>
    <w:rsid w:val="005D19CC"/>
    <w:rsid w:val="005E0C33"/>
    <w:rsid w:val="005E12D1"/>
    <w:rsid w:val="005F5672"/>
    <w:rsid w:val="0060100D"/>
    <w:rsid w:val="00625223"/>
    <w:rsid w:val="00653BCE"/>
    <w:rsid w:val="00682097"/>
    <w:rsid w:val="006D04B3"/>
    <w:rsid w:val="006D305F"/>
    <w:rsid w:val="006D5A76"/>
    <w:rsid w:val="006E5021"/>
    <w:rsid w:val="006E633B"/>
    <w:rsid w:val="006F03E1"/>
    <w:rsid w:val="006F5594"/>
    <w:rsid w:val="00701B73"/>
    <w:rsid w:val="00702BF6"/>
    <w:rsid w:val="00753664"/>
    <w:rsid w:val="00787B81"/>
    <w:rsid w:val="00796294"/>
    <w:rsid w:val="007A120F"/>
    <w:rsid w:val="007C3767"/>
    <w:rsid w:val="007C37B9"/>
    <w:rsid w:val="007D425E"/>
    <w:rsid w:val="007E62FB"/>
    <w:rsid w:val="007F3629"/>
    <w:rsid w:val="00803933"/>
    <w:rsid w:val="00810393"/>
    <w:rsid w:val="00810BC9"/>
    <w:rsid w:val="00814820"/>
    <w:rsid w:val="0081777A"/>
    <w:rsid w:val="00825D6C"/>
    <w:rsid w:val="00831A7C"/>
    <w:rsid w:val="00857BE8"/>
    <w:rsid w:val="00857C84"/>
    <w:rsid w:val="00863E9A"/>
    <w:rsid w:val="00882D4B"/>
    <w:rsid w:val="0088487A"/>
    <w:rsid w:val="008851DE"/>
    <w:rsid w:val="008923C5"/>
    <w:rsid w:val="0089333C"/>
    <w:rsid w:val="008A3425"/>
    <w:rsid w:val="008C7040"/>
    <w:rsid w:val="008D048C"/>
    <w:rsid w:val="008E7EF8"/>
    <w:rsid w:val="00902B12"/>
    <w:rsid w:val="00914122"/>
    <w:rsid w:val="009209DF"/>
    <w:rsid w:val="00932E56"/>
    <w:rsid w:val="0095418C"/>
    <w:rsid w:val="00964DC1"/>
    <w:rsid w:val="00966070"/>
    <w:rsid w:val="00992CF6"/>
    <w:rsid w:val="00A13ADE"/>
    <w:rsid w:val="00A14FF5"/>
    <w:rsid w:val="00A25976"/>
    <w:rsid w:val="00A470D0"/>
    <w:rsid w:val="00A504C2"/>
    <w:rsid w:val="00A555B1"/>
    <w:rsid w:val="00A572F7"/>
    <w:rsid w:val="00A57C07"/>
    <w:rsid w:val="00A6280F"/>
    <w:rsid w:val="00A63F9D"/>
    <w:rsid w:val="00A651F7"/>
    <w:rsid w:val="00A70D76"/>
    <w:rsid w:val="00A711BA"/>
    <w:rsid w:val="00AA745C"/>
    <w:rsid w:val="00AB0E7B"/>
    <w:rsid w:val="00AD7491"/>
    <w:rsid w:val="00AE0E18"/>
    <w:rsid w:val="00AE1C44"/>
    <w:rsid w:val="00AE43D5"/>
    <w:rsid w:val="00AF3D4E"/>
    <w:rsid w:val="00AF6972"/>
    <w:rsid w:val="00B06325"/>
    <w:rsid w:val="00B115C2"/>
    <w:rsid w:val="00B464D7"/>
    <w:rsid w:val="00B5231F"/>
    <w:rsid w:val="00B70CED"/>
    <w:rsid w:val="00B75C34"/>
    <w:rsid w:val="00B86F13"/>
    <w:rsid w:val="00B875FF"/>
    <w:rsid w:val="00BA0B33"/>
    <w:rsid w:val="00BA4B7A"/>
    <w:rsid w:val="00BB0B2E"/>
    <w:rsid w:val="00BC3734"/>
    <w:rsid w:val="00BC630F"/>
    <w:rsid w:val="00BC6701"/>
    <w:rsid w:val="00BF420F"/>
    <w:rsid w:val="00C21851"/>
    <w:rsid w:val="00C24406"/>
    <w:rsid w:val="00C35BF4"/>
    <w:rsid w:val="00C510E2"/>
    <w:rsid w:val="00C511C7"/>
    <w:rsid w:val="00C52D30"/>
    <w:rsid w:val="00C572B0"/>
    <w:rsid w:val="00C6069D"/>
    <w:rsid w:val="00C65065"/>
    <w:rsid w:val="00C72BA9"/>
    <w:rsid w:val="00C83B31"/>
    <w:rsid w:val="00C94533"/>
    <w:rsid w:val="00CA15F1"/>
    <w:rsid w:val="00CB0489"/>
    <w:rsid w:val="00CC10A8"/>
    <w:rsid w:val="00CC135A"/>
    <w:rsid w:val="00CC1856"/>
    <w:rsid w:val="00D00004"/>
    <w:rsid w:val="00D11353"/>
    <w:rsid w:val="00D12A1D"/>
    <w:rsid w:val="00D12A6D"/>
    <w:rsid w:val="00D135B0"/>
    <w:rsid w:val="00D20709"/>
    <w:rsid w:val="00D230DD"/>
    <w:rsid w:val="00D34182"/>
    <w:rsid w:val="00D50DAE"/>
    <w:rsid w:val="00D57B7C"/>
    <w:rsid w:val="00D642DD"/>
    <w:rsid w:val="00D64366"/>
    <w:rsid w:val="00D71EC1"/>
    <w:rsid w:val="00D85090"/>
    <w:rsid w:val="00D85435"/>
    <w:rsid w:val="00D86539"/>
    <w:rsid w:val="00D876F2"/>
    <w:rsid w:val="00D91D09"/>
    <w:rsid w:val="00DB4FE3"/>
    <w:rsid w:val="00DC0A35"/>
    <w:rsid w:val="00DE05CC"/>
    <w:rsid w:val="00DE062E"/>
    <w:rsid w:val="00DE4F64"/>
    <w:rsid w:val="00DE6A57"/>
    <w:rsid w:val="00E003A4"/>
    <w:rsid w:val="00E117B9"/>
    <w:rsid w:val="00E31505"/>
    <w:rsid w:val="00E455F2"/>
    <w:rsid w:val="00E64FAF"/>
    <w:rsid w:val="00E6605A"/>
    <w:rsid w:val="00E847E1"/>
    <w:rsid w:val="00E93638"/>
    <w:rsid w:val="00EC1A20"/>
    <w:rsid w:val="00ED770E"/>
    <w:rsid w:val="00F02C36"/>
    <w:rsid w:val="00F04082"/>
    <w:rsid w:val="00F070FF"/>
    <w:rsid w:val="00F10DEC"/>
    <w:rsid w:val="00F2310E"/>
    <w:rsid w:val="00F51559"/>
    <w:rsid w:val="00F53CB0"/>
    <w:rsid w:val="00F90F19"/>
    <w:rsid w:val="00FA4F52"/>
    <w:rsid w:val="00FC169C"/>
    <w:rsid w:val="00FD1BF9"/>
    <w:rsid w:val="00FE165A"/>
    <w:rsid w:val="00FF1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B112C1C-98BC-42B7-9F85-4D5EF59CC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1851"/>
    <w:rPr>
      <w:lang w:val="de-DE"/>
    </w:rPr>
  </w:style>
  <w:style w:type="paragraph" w:styleId="1">
    <w:name w:val="heading 1"/>
    <w:basedOn w:val="a"/>
    <w:next w:val="a"/>
    <w:link w:val="10"/>
    <w:uiPriority w:val="9"/>
    <w:qFormat/>
    <w:rsid w:val="008D048C"/>
    <w:pPr>
      <w:keepNext/>
      <w:keepLines/>
      <w:spacing w:before="240" w:after="120" w:line="240" w:lineRule="auto"/>
      <w:jc w:val="center"/>
      <w:outlineLvl w:val="0"/>
    </w:pPr>
    <w:rPr>
      <w:rFonts w:ascii="Times New Roman" w:eastAsiaTheme="majorEastAsia" w:hAnsi="Times New Roman" w:cs="Times New Roman"/>
      <w:b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3150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3150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"/>
    <w:link w:val="50"/>
    <w:uiPriority w:val="9"/>
    <w:qFormat/>
    <w:rsid w:val="00AE43D5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AE43D5"/>
    <w:pPr>
      <w:ind w:left="720"/>
      <w:contextualSpacing/>
    </w:pPr>
  </w:style>
  <w:style w:type="character" w:customStyle="1" w:styleId="50">
    <w:name w:val="Заголовок 5 Знак"/>
    <w:basedOn w:val="a0"/>
    <w:link w:val="5"/>
    <w:uiPriority w:val="9"/>
    <w:rsid w:val="00AE43D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5">
    <w:name w:val="Normal (Web)"/>
    <w:basedOn w:val="a"/>
    <w:uiPriority w:val="99"/>
    <w:unhideWhenUsed/>
    <w:rsid w:val="003513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styleId="a6">
    <w:name w:val="Hyperlink"/>
    <w:basedOn w:val="a0"/>
    <w:uiPriority w:val="99"/>
    <w:unhideWhenUsed/>
    <w:rsid w:val="00351302"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351302"/>
    <w:rPr>
      <w:color w:val="808080"/>
    </w:rPr>
  </w:style>
  <w:style w:type="paragraph" w:styleId="a8">
    <w:name w:val="Plain Text"/>
    <w:basedOn w:val="a"/>
    <w:link w:val="a9"/>
    <w:uiPriority w:val="99"/>
    <w:rsid w:val="00351302"/>
    <w:pPr>
      <w:spacing w:after="0" w:line="240" w:lineRule="auto"/>
    </w:pPr>
    <w:rPr>
      <w:rFonts w:ascii="Courier New" w:eastAsia="Times New Roman" w:hAnsi="Courier New" w:cs="Courier New"/>
      <w:noProof/>
      <w:sz w:val="20"/>
      <w:szCs w:val="20"/>
      <w:lang w:val="ru-RU" w:eastAsia="ru-RU"/>
    </w:rPr>
  </w:style>
  <w:style w:type="character" w:customStyle="1" w:styleId="a9">
    <w:name w:val="Текст Знак"/>
    <w:basedOn w:val="a0"/>
    <w:link w:val="a8"/>
    <w:uiPriority w:val="99"/>
    <w:rsid w:val="00351302"/>
    <w:rPr>
      <w:rFonts w:ascii="Courier New" w:eastAsia="Times New Roman" w:hAnsi="Courier New" w:cs="Courier New"/>
      <w:noProof/>
      <w:sz w:val="20"/>
      <w:szCs w:val="20"/>
      <w:lang w:eastAsia="ru-RU"/>
    </w:rPr>
  </w:style>
  <w:style w:type="character" w:customStyle="1" w:styleId="aa">
    <w:name w:val="Текст выноски Знак"/>
    <w:basedOn w:val="a0"/>
    <w:link w:val="ab"/>
    <w:rsid w:val="00351302"/>
    <w:rPr>
      <w:rFonts w:ascii="Segoe UI" w:hAnsi="Segoe UI" w:cs="Segoe UI"/>
      <w:sz w:val="18"/>
      <w:szCs w:val="18"/>
    </w:rPr>
  </w:style>
  <w:style w:type="paragraph" w:styleId="ab">
    <w:name w:val="Balloon Text"/>
    <w:basedOn w:val="a"/>
    <w:link w:val="aa"/>
    <w:unhideWhenUsed/>
    <w:rsid w:val="00351302"/>
    <w:pPr>
      <w:spacing w:after="0" w:line="240" w:lineRule="auto"/>
    </w:pPr>
    <w:rPr>
      <w:rFonts w:ascii="Segoe UI" w:hAnsi="Segoe UI" w:cs="Segoe UI"/>
      <w:sz w:val="18"/>
      <w:szCs w:val="18"/>
      <w:lang w:val="ru-RU"/>
    </w:rPr>
  </w:style>
  <w:style w:type="character" w:customStyle="1" w:styleId="11">
    <w:name w:val="Текст выноски Знак1"/>
    <w:basedOn w:val="a0"/>
    <w:uiPriority w:val="99"/>
    <w:semiHidden/>
    <w:rsid w:val="00351302"/>
    <w:rPr>
      <w:rFonts w:ascii="Segoe UI" w:hAnsi="Segoe UI" w:cs="Segoe UI"/>
      <w:sz w:val="18"/>
      <w:szCs w:val="18"/>
      <w:lang w:val="de-DE"/>
    </w:rPr>
  </w:style>
  <w:style w:type="paragraph" w:styleId="ac">
    <w:name w:val="header"/>
    <w:basedOn w:val="a"/>
    <w:link w:val="ad"/>
    <w:uiPriority w:val="99"/>
    <w:unhideWhenUsed/>
    <w:rsid w:val="003513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351302"/>
    <w:rPr>
      <w:lang w:val="de-DE"/>
    </w:rPr>
  </w:style>
  <w:style w:type="paragraph" w:styleId="ae">
    <w:name w:val="footer"/>
    <w:basedOn w:val="a"/>
    <w:link w:val="af"/>
    <w:uiPriority w:val="99"/>
    <w:unhideWhenUsed/>
    <w:rsid w:val="003513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51302"/>
    <w:rPr>
      <w:lang w:val="de-DE"/>
    </w:rPr>
  </w:style>
  <w:style w:type="character" w:styleId="af0">
    <w:name w:val="Subtle Emphasis"/>
    <w:basedOn w:val="a0"/>
    <w:uiPriority w:val="19"/>
    <w:qFormat/>
    <w:rsid w:val="00966070"/>
    <w:rPr>
      <w:i/>
      <w:iCs/>
      <w:color w:val="404040" w:themeColor="text1" w:themeTint="BF"/>
    </w:rPr>
  </w:style>
  <w:style w:type="paragraph" w:styleId="af1">
    <w:name w:val="Title"/>
    <w:basedOn w:val="a"/>
    <w:link w:val="af2"/>
    <w:qFormat/>
    <w:rsid w:val="00022E02"/>
    <w:pPr>
      <w:overflowPunct w:val="0"/>
      <w:autoSpaceDE w:val="0"/>
      <w:autoSpaceDN w:val="0"/>
      <w:adjustRightInd w:val="0"/>
      <w:spacing w:before="1200" w:after="240" w:line="240" w:lineRule="auto"/>
      <w:jc w:val="center"/>
      <w:textAlignment w:val="baseline"/>
    </w:pPr>
    <w:rPr>
      <w:rFonts w:ascii="Times New Roman" w:eastAsia="Times New Roman" w:hAnsi="Times New Roman" w:cs="Times New Roman"/>
      <w:b/>
      <w:kern w:val="28"/>
      <w:sz w:val="28"/>
      <w:szCs w:val="20"/>
      <w:lang w:val="en-US" w:eastAsia="fr-FR"/>
    </w:rPr>
  </w:style>
  <w:style w:type="character" w:customStyle="1" w:styleId="af2">
    <w:name w:val="Название Знак"/>
    <w:basedOn w:val="a0"/>
    <w:link w:val="af1"/>
    <w:rsid w:val="00022E02"/>
    <w:rPr>
      <w:rFonts w:ascii="Times New Roman" w:eastAsia="Times New Roman" w:hAnsi="Times New Roman" w:cs="Times New Roman"/>
      <w:b/>
      <w:kern w:val="28"/>
      <w:sz w:val="28"/>
      <w:szCs w:val="20"/>
      <w:lang w:val="en-US" w:eastAsia="fr-FR"/>
    </w:rPr>
  </w:style>
  <w:style w:type="paragraph" w:customStyle="1" w:styleId="Authors">
    <w:name w:val="Authors"/>
    <w:basedOn w:val="a"/>
    <w:rsid w:val="00022E02"/>
    <w:pPr>
      <w:overflowPunct w:val="0"/>
      <w:autoSpaceDE w:val="0"/>
      <w:autoSpaceDN w:val="0"/>
      <w:adjustRightInd w:val="0"/>
      <w:spacing w:before="240" w:after="240" w:line="240" w:lineRule="auto"/>
      <w:jc w:val="center"/>
      <w:textAlignment w:val="baseline"/>
    </w:pPr>
    <w:rPr>
      <w:rFonts w:ascii="Times New Roman" w:eastAsia="Times New Roman" w:hAnsi="Times New Roman" w:cs="Times New Roman"/>
      <w:b/>
      <w:sz w:val="24"/>
      <w:szCs w:val="20"/>
      <w:lang w:val="en-US" w:eastAsia="fr-FR"/>
    </w:rPr>
  </w:style>
  <w:style w:type="paragraph" w:customStyle="1" w:styleId="af3">
    <w:name w:val="Обычный отчет"/>
    <w:basedOn w:val="a"/>
    <w:rsid w:val="00022E02"/>
    <w:pPr>
      <w:spacing w:after="0" w:line="360" w:lineRule="auto"/>
      <w:jc w:val="both"/>
    </w:pPr>
    <w:rPr>
      <w:rFonts w:ascii="Arial" w:eastAsia="Times New Roman" w:hAnsi="Arial" w:cs="Times New Roman"/>
      <w:sz w:val="24"/>
      <w:szCs w:val="24"/>
      <w:lang w:val="ru-RU" w:eastAsia="ru-RU"/>
    </w:rPr>
  </w:style>
  <w:style w:type="paragraph" w:customStyle="1" w:styleId="af4">
    <w:name w:val="Знак Знак Знак Знак"/>
    <w:basedOn w:val="a"/>
    <w:uiPriority w:val="99"/>
    <w:rsid w:val="00022E02"/>
    <w:pPr>
      <w:spacing w:line="240" w:lineRule="exact"/>
    </w:pPr>
    <w:rPr>
      <w:rFonts w:ascii="Verdana" w:eastAsia="Batang" w:hAnsi="Verdana" w:cs="Verdana"/>
      <w:sz w:val="20"/>
      <w:szCs w:val="20"/>
      <w:lang w:val="en-US"/>
    </w:rPr>
  </w:style>
  <w:style w:type="paragraph" w:styleId="21">
    <w:name w:val="Body Text 2"/>
    <w:basedOn w:val="a"/>
    <w:link w:val="22"/>
    <w:uiPriority w:val="99"/>
    <w:rsid w:val="00022E0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22">
    <w:name w:val="Основной текст 2 Знак"/>
    <w:basedOn w:val="a0"/>
    <w:link w:val="21"/>
    <w:uiPriority w:val="99"/>
    <w:rsid w:val="00022E02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Char">
    <w:name w:val="Char Знак Знак Знак"/>
    <w:basedOn w:val="a"/>
    <w:rsid w:val="00022E02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Char0">
    <w:name w:val="Char Знак Знак Знак Знак Знак"/>
    <w:basedOn w:val="a"/>
    <w:rsid w:val="00022E02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Default">
    <w:name w:val="Default"/>
    <w:rsid w:val="00022E0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5">
    <w:name w:val="Strong"/>
    <w:uiPriority w:val="22"/>
    <w:qFormat/>
    <w:rsid w:val="00022E02"/>
    <w:rPr>
      <w:b/>
      <w:bCs/>
    </w:rPr>
  </w:style>
  <w:style w:type="character" w:customStyle="1" w:styleId="ceurfulltitle">
    <w:name w:val="ceurfulltitle"/>
    <w:rsid w:val="00022E02"/>
  </w:style>
  <w:style w:type="character" w:customStyle="1" w:styleId="ceurloctime">
    <w:name w:val="ceurloctime"/>
    <w:rsid w:val="00022E02"/>
  </w:style>
  <w:style w:type="character" w:customStyle="1" w:styleId="a4">
    <w:name w:val="Абзац списка Знак"/>
    <w:link w:val="a3"/>
    <w:uiPriority w:val="34"/>
    <w:rsid w:val="00022E02"/>
    <w:rPr>
      <w:lang w:val="de-DE"/>
    </w:rPr>
  </w:style>
  <w:style w:type="character" w:styleId="af6">
    <w:name w:val="Emphasis"/>
    <w:uiPriority w:val="20"/>
    <w:qFormat/>
    <w:rsid w:val="00022E02"/>
    <w:rPr>
      <w:i/>
      <w:iCs/>
    </w:rPr>
  </w:style>
  <w:style w:type="character" w:customStyle="1" w:styleId="10">
    <w:name w:val="Заголовок 1 Знак"/>
    <w:basedOn w:val="a0"/>
    <w:link w:val="1"/>
    <w:uiPriority w:val="9"/>
    <w:rsid w:val="008D048C"/>
    <w:rPr>
      <w:rFonts w:ascii="Times New Roman" w:eastAsiaTheme="majorEastAsia" w:hAnsi="Times New Roman" w:cs="Times New Roman"/>
      <w:b/>
      <w:color w:val="000000" w:themeColor="text1"/>
      <w:sz w:val="32"/>
      <w:szCs w:val="32"/>
      <w:lang w:val="de-DE"/>
    </w:rPr>
  </w:style>
  <w:style w:type="character" w:customStyle="1" w:styleId="20">
    <w:name w:val="Заголовок 2 Знак"/>
    <w:basedOn w:val="a0"/>
    <w:link w:val="2"/>
    <w:uiPriority w:val="9"/>
    <w:rsid w:val="00E31505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de-DE"/>
    </w:rPr>
  </w:style>
  <w:style w:type="character" w:customStyle="1" w:styleId="30">
    <w:name w:val="Заголовок 3 Знак"/>
    <w:basedOn w:val="a0"/>
    <w:link w:val="3"/>
    <w:uiPriority w:val="9"/>
    <w:rsid w:val="00E31505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de-DE"/>
    </w:rPr>
  </w:style>
  <w:style w:type="paragraph" w:styleId="af7">
    <w:name w:val="TOC Heading"/>
    <w:basedOn w:val="1"/>
    <w:next w:val="a"/>
    <w:uiPriority w:val="39"/>
    <w:unhideWhenUsed/>
    <w:qFormat/>
    <w:rsid w:val="00186AEC"/>
    <w:pPr>
      <w:spacing w:after="0" w:line="259" w:lineRule="auto"/>
      <w:jc w:val="left"/>
      <w:outlineLvl w:val="9"/>
    </w:pPr>
    <w:rPr>
      <w:rFonts w:asciiTheme="majorHAnsi" w:hAnsiTheme="majorHAnsi" w:cstheme="majorBidi"/>
      <w:b w:val="0"/>
      <w:color w:val="2E74B5" w:themeColor="accent1" w:themeShade="BF"/>
      <w:lang w:val="ru-RU" w:eastAsia="ru-RU"/>
    </w:rPr>
  </w:style>
  <w:style w:type="paragraph" w:styleId="12">
    <w:name w:val="toc 1"/>
    <w:basedOn w:val="a"/>
    <w:next w:val="a"/>
    <w:autoRedefine/>
    <w:uiPriority w:val="39"/>
    <w:unhideWhenUsed/>
    <w:rsid w:val="00186AEC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719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4.bin"/><Relationship Id="rId671" Type="http://schemas.openxmlformats.org/officeDocument/2006/relationships/oleObject" Target="embeddings/oleObject274.bin"/><Relationship Id="rId769" Type="http://schemas.openxmlformats.org/officeDocument/2006/relationships/image" Target="media/image419.wmf"/><Relationship Id="rId21" Type="http://schemas.openxmlformats.org/officeDocument/2006/relationships/image" Target="media/image6.png"/><Relationship Id="rId324" Type="http://schemas.openxmlformats.org/officeDocument/2006/relationships/image" Target="media/image201.png"/><Relationship Id="rId531" Type="http://schemas.openxmlformats.org/officeDocument/2006/relationships/image" Target="media/image318.png"/><Relationship Id="rId629" Type="http://schemas.openxmlformats.org/officeDocument/2006/relationships/oleObject" Target="embeddings/oleObject249.bin"/><Relationship Id="rId170" Type="http://schemas.openxmlformats.org/officeDocument/2006/relationships/oleObject" Target="embeddings/oleObject44.bin"/><Relationship Id="rId268" Type="http://schemas.openxmlformats.org/officeDocument/2006/relationships/image" Target="media/image170.wmf"/><Relationship Id="rId475" Type="http://schemas.openxmlformats.org/officeDocument/2006/relationships/oleObject" Target="embeddings/oleObject181.bin"/><Relationship Id="rId682" Type="http://schemas.openxmlformats.org/officeDocument/2006/relationships/oleObject" Target="embeddings/oleObject282.bin"/><Relationship Id="rId32" Type="http://schemas.openxmlformats.org/officeDocument/2006/relationships/image" Target="media/image17.png"/><Relationship Id="rId74" Type="http://schemas.openxmlformats.org/officeDocument/2006/relationships/oleObject" Target="embeddings/oleObject4.bin"/><Relationship Id="rId128" Type="http://schemas.openxmlformats.org/officeDocument/2006/relationships/image" Target="media/image84.png"/><Relationship Id="rId335" Type="http://schemas.openxmlformats.org/officeDocument/2006/relationships/oleObject" Target="embeddings/oleObject109.bin"/><Relationship Id="rId377" Type="http://schemas.openxmlformats.org/officeDocument/2006/relationships/oleObject" Target="embeddings/oleObject123.bin"/><Relationship Id="rId500" Type="http://schemas.openxmlformats.org/officeDocument/2006/relationships/image" Target="media/image291.png"/><Relationship Id="rId542" Type="http://schemas.openxmlformats.org/officeDocument/2006/relationships/oleObject" Target="embeddings/oleObject202.bin"/><Relationship Id="rId584" Type="http://schemas.openxmlformats.org/officeDocument/2006/relationships/image" Target="media/image34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50.bin"/><Relationship Id="rId237" Type="http://schemas.openxmlformats.org/officeDocument/2006/relationships/oleObject" Target="embeddings/oleObject68.bin"/><Relationship Id="rId402" Type="http://schemas.openxmlformats.org/officeDocument/2006/relationships/oleObject" Target="embeddings/oleObject140.bin"/><Relationship Id="rId279" Type="http://schemas.openxmlformats.org/officeDocument/2006/relationships/oleObject" Target="embeddings/oleObject91.bin"/><Relationship Id="rId444" Type="http://schemas.openxmlformats.org/officeDocument/2006/relationships/image" Target="media/image268.wmf"/><Relationship Id="rId486" Type="http://schemas.openxmlformats.org/officeDocument/2006/relationships/oleObject" Target="embeddings/oleObject188.bin"/><Relationship Id="rId651" Type="http://schemas.openxmlformats.org/officeDocument/2006/relationships/oleObject" Target="embeddings/oleObject265.bin"/><Relationship Id="rId693" Type="http://schemas.openxmlformats.org/officeDocument/2006/relationships/image" Target="media/image390.wmf"/><Relationship Id="rId707" Type="http://schemas.openxmlformats.org/officeDocument/2006/relationships/image" Target="media/image395.wmf"/><Relationship Id="rId749" Type="http://schemas.openxmlformats.org/officeDocument/2006/relationships/oleObject" Target="embeddings/oleObject325.bin"/><Relationship Id="rId43" Type="http://schemas.openxmlformats.org/officeDocument/2006/relationships/image" Target="media/image28.png"/><Relationship Id="rId139" Type="http://schemas.openxmlformats.org/officeDocument/2006/relationships/image" Target="media/image95.png"/><Relationship Id="rId290" Type="http://schemas.openxmlformats.org/officeDocument/2006/relationships/image" Target="media/image177.wmf"/><Relationship Id="rId304" Type="http://schemas.openxmlformats.org/officeDocument/2006/relationships/image" Target="media/image185.wmf"/><Relationship Id="rId346" Type="http://schemas.openxmlformats.org/officeDocument/2006/relationships/image" Target="media/image221.png"/><Relationship Id="rId388" Type="http://schemas.openxmlformats.org/officeDocument/2006/relationships/image" Target="media/image242.wmf"/><Relationship Id="rId511" Type="http://schemas.openxmlformats.org/officeDocument/2006/relationships/oleObject" Target="embeddings/oleObject195.bin"/><Relationship Id="rId553" Type="http://schemas.openxmlformats.org/officeDocument/2006/relationships/image" Target="media/image327.wmf"/><Relationship Id="rId609" Type="http://schemas.openxmlformats.org/officeDocument/2006/relationships/image" Target="media/image356.wmf"/><Relationship Id="rId760" Type="http://schemas.openxmlformats.org/officeDocument/2006/relationships/image" Target="media/image415.wmf"/><Relationship Id="rId85" Type="http://schemas.openxmlformats.org/officeDocument/2006/relationships/image" Target="media/image63.wmf"/><Relationship Id="rId150" Type="http://schemas.openxmlformats.org/officeDocument/2006/relationships/oleObject" Target="embeddings/oleObject31.bin"/><Relationship Id="rId192" Type="http://schemas.openxmlformats.org/officeDocument/2006/relationships/image" Target="media/image122.wmf"/><Relationship Id="rId206" Type="http://schemas.openxmlformats.org/officeDocument/2006/relationships/image" Target="media/image129.png"/><Relationship Id="rId413" Type="http://schemas.openxmlformats.org/officeDocument/2006/relationships/oleObject" Target="embeddings/oleObject146.bin"/><Relationship Id="rId595" Type="http://schemas.openxmlformats.org/officeDocument/2006/relationships/oleObject" Target="embeddings/oleObject234.bin"/><Relationship Id="rId248" Type="http://schemas.openxmlformats.org/officeDocument/2006/relationships/image" Target="media/image160.wmf"/><Relationship Id="rId455" Type="http://schemas.openxmlformats.org/officeDocument/2006/relationships/image" Target="media/image273.wmf"/><Relationship Id="rId497" Type="http://schemas.openxmlformats.org/officeDocument/2006/relationships/oleObject" Target="embeddings/oleObject194.bin"/><Relationship Id="rId620" Type="http://schemas.openxmlformats.org/officeDocument/2006/relationships/oleObject" Target="embeddings/oleObject244.bin"/><Relationship Id="rId662" Type="http://schemas.openxmlformats.org/officeDocument/2006/relationships/image" Target="media/image378.wmf"/><Relationship Id="rId718" Type="http://schemas.openxmlformats.org/officeDocument/2006/relationships/image" Target="media/image399.wmf"/><Relationship Id="rId12" Type="http://schemas.openxmlformats.org/officeDocument/2006/relationships/hyperlink" Target="https://ru.wikipedia.org/w/index.php?title=%D0%9A%D0%BE%D1%80%D1%80%D0%B5%D0%BB%D1%8F%D1%86%D0%B8%D0%BE%D0%BD%D0%BD%D0%B0%D1%8F_%D0%BC%D0%B0%D1%82%D1%80%D0%B8%D1%86%D0%B0&amp;action=edit&amp;redlink=1" TargetMode="External"/><Relationship Id="rId108" Type="http://schemas.openxmlformats.org/officeDocument/2006/relationships/oleObject" Target="embeddings/oleObject19.bin"/><Relationship Id="rId315" Type="http://schemas.openxmlformats.org/officeDocument/2006/relationships/image" Target="media/image192.png"/><Relationship Id="rId357" Type="http://schemas.openxmlformats.org/officeDocument/2006/relationships/oleObject" Target="embeddings/oleObject113.bin"/><Relationship Id="rId522" Type="http://schemas.openxmlformats.org/officeDocument/2006/relationships/image" Target="media/image309.png"/><Relationship Id="rId54" Type="http://schemas.openxmlformats.org/officeDocument/2006/relationships/image" Target="media/image39.png"/><Relationship Id="rId96" Type="http://schemas.openxmlformats.org/officeDocument/2006/relationships/oleObject" Target="embeddings/oleObject12.bin"/><Relationship Id="rId161" Type="http://schemas.openxmlformats.org/officeDocument/2006/relationships/image" Target="media/image110.wmf"/><Relationship Id="rId217" Type="http://schemas.openxmlformats.org/officeDocument/2006/relationships/image" Target="media/image139.png"/><Relationship Id="rId399" Type="http://schemas.openxmlformats.org/officeDocument/2006/relationships/oleObject" Target="embeddings/oleObject138.bin"/><Relationship Id="rId564" Type="http://schemas.openxmlformats.org/officeDocument/2006/relationships/oleObject" Target="embeddings/oleObject218.bin"/><Relationship Id="rId771" Type="http://schemas.openxmlformats.org/officeDocument/2006/relationships/image" Target="media/image420.wmf"/><Relationship Id="rId259" Type="http://schemas.openxmlformats.org/officeDocument/2006/relationships/oleObject" Target="embeddings/oleObject79.bin"/><Relationship Id="rId424" Type="http://schemas.openxmlformats.org/officeDocument/2006/relationships/image" Target="media/image258.wmf"/><Relationship Id="rId466" Type="http://schemas.openxmlformats.org/officeDocument/2006/relationships/image" Target="media/image275.wmf"/><Relationship Id="rId631" Type="http://schemas.openxmlformats.org/officeDocument/2006/relationships/oleObject" Target="embeddings/oleObject251.bin"/><Relationship Id="rId673" Type="http://schemas.openxmlformats.org/officeDocument/2006/relationships/image" Target="media/image383.wmf"/><Relationship Id="rId729" Type="http://schemas.openxmlformats.org/officeDocument/2006/relationships/image" Target="media/image403.wmf"/><Relationship Id="rId23" Type="http://schemas.openxmlformats.org/officeDocument/2006/relationships/image" Target="media/image8.png"/><Relationship Id="rId119" Type="http://schemas.openxmlformats.org/officeDocument/2006/relationships/oleObject" Target="embeddings/oleObject26.bin"/><Relationship Id="rId270" Type="http://schemas.openxmlformats.org/officeDocument/2006/relationships/image" Target="media/image171.wmf"/><Relationship Id="rId326" Type="http://schemas.openxmlformats.org/officeDocument/2006/relationships/image" Target="media/image203.png"/><Relationship Id="rId533" Type="http://schemas.openxmlformats.org/officeDocument/2006/relationships/image" Target="media/image320.wmf"/><Relationship Id="rId65" Type="http://schemas.openxmlformats.org/officeDocument/2006/relationships/image" Target="media/image49.png"/><Relationship Id="rId130" Type="http://schemas.openxmlformats.org/officeDocument/2006/relationships/image" Target="media/image86.png"/><Relationship Id="rId368" Type="http://schemas.openxmlformats.org/officeDocument/2006/relationships/image" Target="media/image235.wmf"/><Relationship Id="rId575" Type="http://schemas.openxmlformats.org/officeDocument/2006/relationships/oleObject" Target="embeddings/oleObject224.bin"/><Relationship Id="rId740" Type="http://schemas.openxmlformats.org/officeDocument/2006/relationships/oleObject" Target="embeddings/oleObject317.bin"/><Relationship Id="rId782" Type="http://schemas.openxmlformats.org/officeDocument/2006/relationships/oleObject" Target="embeddings/oleObject345.bin"/><Relationship Id="rId172" Type="http://schemas.openxmlformats.org/officeDocument/2006/relationships/oleObject" Target="embeddings/oleObject45.bin"/><Relationship Id="rId228" Type="http://schemas.openxmlformats.org/officeDocument/2006/relationships/image" Target="media/image150.wmf"/><Relationship Id="rId435" Type="http://schemas.openxmlformats.org/officeDocument/2006/relationships/oleObject" Target="embeddings/oleObject157.bin"/><Relationship Id="rId477" Type="http://schemas.openxmlformats.org/officeDocument/2006/relationships/oleObject" Target="embeddings/oleObject182.bin"/><Relationship Id="rId600" Type="http://schemas.openxmlformats.org/officeDocument/2006/relationships/image" Target="media/image350.png"/><Relationship Id="rId642" Type="http://schemas.openxmlformats.org/officeDocument/2006/relationships/image" Target="media/image369.wmf"/><Relationship Id="rId684" Type="http://schemas.openxmlformats.org/officeDocument/2006/relationships/image" Target="media/image386.wmf"/><Relationship Id="rId281" Type="http://schemas.openxmlformats.org/officeDocument/2006/relationships/oleObject" Target="embeddings/oleObject92.bin"/><Relationship Id="rId337" Type="http://schemas.openxmlformats.org/officeDocument/2006/relationships/image" Target="media/image213.wmf"/><Relationship Id="rId502" Type="http://schemas.openxmlformats.org/officeDocument/2006/relationships/image" Target="media/image293.png"/><Relationship Id="rId34" Type="http://schemas.openxmlformats.org/officeDocument/2006/relationships/image" Target="media/image19.png"/><Relationship Id="rId76" Type="http://schemas.openxmlformats.org/officeDocument/2006/relationships/oleObject" Target="embeddings/oleObject5.bin"/><Relationship Id="rId141" Type="http://schemas.openxmlformats.org/officeDocument/2006/relationships/image" Target="media/image97.png"/><Relationship Id="rId379" Type="http://schemas.openxmlformats.org/officeDocument/2006/relationships/oleObject" Target="embeddings/oleObject124.bin"/><Relationship Id="rId544" Type="http://schemas.openxmlformats.org/officeDocument/2006/relationships/oleObject" Target="embeddings/oleObject203.bin"/><Relationship Id="rId586" Type="http://schemas.openxmlformats.org/officeDocument/2006/relationships/image" Target="media/image342.wmf"/><Relationship Id="rId751" Type="http://schemas.openxmlformats.org/officeDocument/2006/relationships/oleObject" Target="embeddings/oleObject326.bin"/><Relationship Id="rId7" Type="http://schemas.openxmlformats.org/officeDocument/2006/relationships/endnotes" Target="endnotes.xml"/><Relationship Id="rId183" Type="http://schemas.openxmlformats.org/officeDocument/2006/relationships/oleObject" Target="embeddings/oleObject51.bin"/><Relationship Id="rId239" Type="http://schemas.openxmlformats.org/officeDocument/2006/relationships/oleObject" Target="embeddings/oleObject69.bin"/><Relationship Id="rId390" Type="http://schemas.openxmlformats.org/officeDocument/2006/relationships/image" Target="media/image243.wmf"/><Relationship Id="rId404" Type="http://schemas.openxmlformats.org/officeDocument/2006/relationships/oleObject" Target="embeddings/oleObject141.bin"/><Relationship Id="rId446" Type="http://schemas.openxmlformats.org/officeDocument/2006/relationships/image" Target="media/image269.wmf"/><Relationship Id="rId611" Type="http://schemas.openxmlformats.org/officeDocument/2006/relationships/image" Target="media/image357.wmf"/><Relationship Id="rId653" Type="http://schemas.openxmlformats.org/officeDocument/2006/relationships/oleObject" Target="embeddings/oleObject266.bin"/><Relationship Id="rId250" Type="http://schemas.openxmlformats.org/officeDocument/2006/relationships/image" Target="media/image161.wmf"/><Relationship Id="rId292" Type="http://schemas.openxmlformats.org/officeDocument/2006/relationships/image" Target="media/image178.png"/><Relationship Id="rId306" Type="http://schemas.openxmlformats.org/officeDocument/2006/relationships/image" Target="media/image186.wmf"/><Relationship Id="rId488" Type="http://schemas.openxmlformats.org/officeDocument/2006/relationships/oleObject" Target="embeddings/oleObject189.bin"/><Relationship Id="rId695" Type="http://schemas.openxmlformats.org/officeDocument/2006/relationships/image" Target="media/image391.wmf"/><Relationship Id="rId709" Type="http://schemas.openxmlformats.org/officeDocument/2006/relationships/image" Target="media/image396.wmf"/><Relationship Id="rId45" Type="http://schemas.openxmlformats.org/officeDocument/2006/relationships/image" Target="media/image30.png"/><Relationship Id="rId87" Type="http://schemas.openxmlformats.org/officeDocument/2006/relationships/image" Target="media/image64.png"/><Relationship Id="rId110" Type="http://schemas.openxmlformats.org/officeDocument/2006/relationships/oleObject" Target="embeddings/oleObject20.bin"/><Relationship Id="rId348" Type="http://schemas.openxmlformats.org/officeDocument/2006/relationships/image" Target="media/image223.png"/><Relationship Id="rId513" Type="http://schemas.openxmlformats.org/officeDocument/2006/relationships/oleObject" Target="embeddings/oleObject196.bin"/><Relationship Id="rId555" Type="http://schemas.openxmlformats.org/officeDocument/2006/relationships/image" Target="media/image328.wmf"/><Relationship Id="rId597" Type="http://schemas.openxmlformats.org/officeDocument/2006/relationships/oleObject" Target="embeddings/oleObject235.bin"/><Relationship Id="rId720" Type="http://schemas.openxmlformats.org/officeDocument/2006/relationships/image" Target="media/image400.wmf"/><Relationship Id="rId762" Type="http://schemas.openxmlformats.org/officeDocument/2006/relationships/image" Target="media/image416.wmf"/><Relationship Id="rId152" Type="http://schemas.openxmlformats.org/officeDocument/2006/relationships/oleObject" Target="embeddings/oleObject32.bin"/><Relationship Id="rId194" Type="http://schemas.openxmlformats.org/officeDocument/2006/relationships/image" Target="media/image123.wmf"/><Relationship Id="rId208" Type="http://schemas.openxmlformats.org/officeDocument/2006/relationships/image" Target="media/image131.png"/><Relationship Id="rId415" Type="http://schemas.openxmlformats.org/officeDocument/2006/relationships/oleObject" Target="embeddings/oleObject147.bin"/><Relationship Id="rId457" Type="http://schemas.openxmlformats.org/officeDocument/2006/relationships/oleObject" Target="embeddings/oleObject169.bin"/><Relationship Id="rId622" Type="http://schemas.openxmlformats.org/officeDocument/2006/relationships/oleObject" Target="embeddings/oleObject245.bin"/><Relationship Id="rId261" Type="http://schemas.openxmlformats.org/officeDocument/2006/relationships/oleObject" Target="embeddings/oleObject80.bin"/><Relationship Id="rId499" Type="http://schemas.openxmlformats.org/officeDocument/2006/relationships/image" Target="media/image290.png"/><Relationship Id="rId664" Type="http://schemas.openxmlformats.org/officeDocument/2006/relationships/image" Target="media/image379.wmf"/><Relationship Id="rId14" Type="http://schemas.openxmlformats.org/officeDocument/2006/relationships/hyperlink" Target="https://ru.wikipedia.org/wiki/%D0%94%D0%B8%D1%81%D0%BA%D1%80%D0%B8%D0%BC%D0%B8%D0%BD%D0%B0%D0%BD%D1%82%D0%BD%D1%8B%D0%B9_%D0%B0%D0%BD%D0%B0%D0%BB%D0%B8%D0%B7" TargetMode="External"/><Relationship Id="rId56" Type="http://schemas.openxmlformats.org/officeDocument/2006/relationships/image" Target="media/image41.png"/><Relationship Id="rId317" Type="http://schemas.openxmlformats.org/officeDocument/2006/relationships/image" Target="media/image194.png"/><Relationship Id="rId359" Type="http://schemas.openxmlformats.org/officeDocument/2006/relationships/oleObject" Target="embeddings/oleObject114.bin"/><Relationship Id="rId524" Type="http://schemas.openxmlformats.org/officeDocument/2006/relationships/image" Target="media/image311.png"/><Relationship Id="rId566" Type="http://schemas.openxmlformats.org/officeDocument/2006/relationships/image" Target="media/image332.wmf"/><Relationship Id="rId731" Type="http://schemas.openxmlformats.org/officeDocument/2006/relationships/image" Target="media/image404.wmf"/><Relationship Id="rId773" Type="http://schemas.openxmlformats.org/officeDocument/2006/relationships/oleObject" Target="embeddings/oleObject338.bin"/><Relationship Id="rId98" Type="http://schemas.openxmlformats.org/officeDocument/2006/relationships/oleObject" Target="embeddings/oleObject13.bin"/><Relationship Id="rId121" Type="http://schemas.openxmlformats.org/officeDocument/2006/relationships/image" Target="media/image79.wmf"/><Relationship Id="rId163" Type="http://schemas.openxmlformats.org/officeDocument/2006/relationships/image" Target="media/image111.wmf"/><Relationship Id="rId219" Type="http://schemas.openxmlformats.org/officeDocument/2006/relationships/image" Target="media/image141.png"/><Relationship Id="rId370" Type="http://schemas.openxmlformats.org/officeDocument/2006/relationships/image" Target="media/image236.wmf"/><Relationship Id="rId426" Type="http://schemas.openxmlformats.org/officeDocument/2006/relationships/image" Target="media/image259.wmf"/><Relationship Id="rId633" Type="http://schemas.openxmlformats.org/officeDocument/2006/relationships/oleObject" Target="embeddings/oleObject253.bin"/><Relationship Id="rId230" Type="http://schemas.openxmlformats.org/officeDocument/2006/relationships/image" Target="media/image151.wmf"/><Relationship Id="rId468" Type="http://schemas.openxmlformats.org/officeDocument/2006/relationships/oleObject" Target="embeddings/oleObject178.bin"/><Relationship Id="rId675" Type="http://schemas.openxmlformats.org/officeDocument/2006/relationships/image" Target="media/image384.wmf"/><Relationship Id="rId25" Type="http://schemas.openxmlformats.org/officeDocument/2006/relationships/image" Target="media/image10.png"/><Relationship Id="rId67" Type="http://schemas.openxmlformats.org/officeDocument/2006/relationships/image" Target="media/image51.png"/><Relationship Id="rId272" Type="http://schemas.openxmlformats.org/officeDocument/2006/relationships/image" Target="media/image172.wmf"/><Relationship Id="rId328" Type="http://schemas.openxmlformats.org/officeDocument/2006/relationships/image" Target="media/image205.png"/><Relationship Id="rId535" Type="http://schemas.openxmlformats.org/officeDocument/2006/relationships/image" Target="media/image321.wmf"/><Relationship Id="rId577" Type="http://schemas.openxmlformats.org/officeDocument/2006/relationships/oleObject" Target="embeddings/oleObject225.bin"/><Relationship Id="rId700" Type="http://schemas.openxmlformats.org/officeDocument/2006/relationships/oleObject" Target="embeddings/oleObject293.bin"/><Relationship Id="rId742" Type="http://schemas.openxmlformats.org/officeDocument/2006/relationships/oleObject" Target="embeddings/oleObject319.bin"/><Relationship Id="rId132" Type="http://schemas.openxmlformats.org/officeDocument/2006/relationships/image" Target="media/image88.png"/><Relationship Id="rId174" Type="http://schemas.openxmlformats.org/officeDocument/2006/relationships/oleObject" Target="embeddings/oleObject46.bin"/><Relationship Id="rId381" Type="http://schemas.openxmlformats.org/officeDocument/2006/relationships/image" Target="media/image241.wmf"/><Relationship Id="rId602" Type="http://schemas.openxmlformats.org/officeDocument/2006/relationships/image" Target="media/image352.png"/><Relationship Id="rId784" Type="http://schemas.openxmlformats.org/officeDocument/2006/relationships/oleObject" Target="embeddings/oleObject346.bin"/><Relationship Id="rId241" Type="http://schemas.openxmlformats.org/officeDocument/2006/relationships/oleObject" Target="embeddings/oleObject70.bin"/><Relationship Id="rId437" Type="http://schemas.openxmlformats.org/officeDocument/2006/relationships/oleObject" Target="embeddings/oleObject158.bin"/><Relationship Id="rId479" Type="http://schemas.openxmlformats.org/officeDocument/2006/relationships/oleObject" Target="embeddings/oleObject183.bin"/><Relationship Id="rId644" Type="http://schemas.openxmlformats.org/officeDocument/2006/relationships/image" Target="media/image370.wmf"/><Relationship Id="rId686" Type="http://schemas.openxmlformats.org/officeDocument/2006/relationships/image" Target="media/image387.wmf"/><Relationship Id="rId36" Type="http://schemas.openxmlformats.org/officeDocument/2006/relationships/image" Target="media/image21.png"/><Relationship Id="rId283" Type="http://schemas.openxmlformats.org/officeDocument/2006/relationships/oleObject" Target="embeddings/oleObject94.bin"/><Relationship Id="rId339" Type="http://schemas.openxmlformats.org/officeDocument/2006/relationships/image" Target="media/image214.png"/><Relationship Id="rId490" Type="http://schemas.openxmlformats.org/officeDocument/2006/relationships/oleObject" Target="embeddings/oleObject190.bin"/><Relationship Id="rId504" Type="http://schemas.openxmlformats.org/officeDocument/2006/relationships/image" Target="media/image295.png"/><Relationship Id="rId546" Type="http://schemas.openxmlformats.org/officeDocument/2006/relationships/oleObject" Target="embeddings/oleObject205.bin"/><Relationship Id="rId711" Type="http://schemas.openxmlformats.org/officeDocument/2006/relationships/image" Target="media/image397.wmf"/><Relationship Id="rId753" Type="http://schemas.openxmlformats.org/officeDocument/2006/relationships/oleObject" Target="embeddings/oleObject327.bin"/><Relationship Id="rId78" Type="http://schemas.openxmlformats.org/officeDocument/2006/relationships/oleObject" Target="embeddings/oleObject6.bin"/><Relationship Id="rId101" Type="http://schemas.openxmlformats.org/officeDocument/2006/relationships/image" Target="media/image72.wmf"/><Relationship Id="rId143" Type="http://schemas.openxmlformats.org/officeDocument/2006/relationships/image" Target="media/image99.png"/><Relationship Id="rId185" Type="http://schemas.openxmlformats.org/officeDocument/2006/relationships/image" Target="media/image119.png"/><Relationship Id="rId350" Type="http://schemas.openxmlformats.org/officeDocument/2006/relationships/oleObject" Target="embeddings/oleObject111.bin"/><Relationship Id="rId406" Type="http://schemas.openxmlformats.org/officeDocument/2006/relationships/oleObject" Target="embeddings/oleObject142.bin"/><Relationship Id="rId588" Type="http://schemas.openxmlformats.org/officeDocument/2006/relationships/image" Target="media/image343.wmf"/><Relationship Id="rId9" Type="http://schemas.openxmlformats.org/officeDocument/2006/relationships/hyperlink" Target="https://ru.wikipedia.org/wiki/%D0%92%D0%B8%D0%B7%D1%83%D0%B0%D0%BB%D0%B8%D0%B7%D0%B0%D1%86%D0%B8%D1%8F_%D0%B4%D0%B0%D0%BD%D0%BD%D1%8B%D1%85" TargetMode="External"/><Relationship Id="rId210" Type="http://schemas.openxmlformats.org/officeDocument/2006/relationships/image" Target="media/image133.png"/><Relationship Id="rId392" Type="http://schemas.openxmlformats.org/officeDocument/2006/relationships/image" Target="media/image244.wmf"/><Relationship Id="rId448" Type="http://schemas.openxmlformats.org/officeDocument/2006/relationships/image" Target="media/image270.wmf"/><Relationship Id="rId613" Type="http://schemas.openxmlformats.org/officeDocument/2006/relationships/image" Target="media/image358.wmf"/><Relationship Id="rId655" Type="http://schemas.openxmlformats.org/officeDocument/2006/relationships/oleObject" Target="embeddings/oleObject268.bin"/><Relationship Id="rId697" Type="http://schemas.openxmlformats.org/officeDocument/2006/relationships/oleObject" Target="embeddings/oleObject291.bin"/><Relationship Id="rId252" Type="http://schemas.openxmlformats.org/officeDocument/2006/relationships/image" Target="media/image162.wmf"/><Relationship Id="rId294" Type="http://schemas.openxmlformats.org/officeDocument/2006/relationships/image" Target="media/image180.png"/><Relationship Id="rId308" Type="http://schemas.openxmlformats.org/officeDocument/2006/relationships/image" Target="media/image187.wmf"/><Relationship Id="rId515" Type="http://schemas.openxmlformats.org/officeDocument/2006/relationships/oleObject" Target="embeddings/oleObject197.bin"/><Relationship Id="rId722" Type="http://schemas.openxmlformats.org/officeDocument/2006/relationships/image" Target="media/image401.wmf"/><Relationship Id="rId47" Type="http://schemas.openxmlformats.org/officeDocument/2006/relationships/image" Target="media/image32.png"/><Relationship Id="rId89" Type="http://schemas.openxmlformats.org/officeDocument/2006/relationships/image" Target="media/image66.wmf"/><Relationship Id="rId112" Type="http://schemas.openxmlformats.org/officeDocument/2006/relationships/oleObject" Target="embeddings/oleObject21.bin"/><Relationship Id="rId154" Type="http://schemas.openxmlformats.org/officeDocument/2006/relationships/oleObject" Target="embeddings/oleObject33.bin"/><Relationship Id="rId361" Type="http://schemas.openxmlformats.org/officeDocument/2006/relationships/oleObject" Target="embeddings/oleObject115.bin"/><Relationship Id="rId557" Type="http://schemas.openxmlformats.org/officeDocument/2006/relationships/image" Target="media/image329.wmf"/><Relationship Id="rId599" Type="http://schemas.openxmlformats.org/officeDocument/2006/relationships/image" Target="media/image349.png"/><Relationship Id="rId764" Type="http://schemas.openxmlformats.org/officeDocument/2006/relationships/image" Target="media/image417.wmf"/><Relationship Id="rId196" Type="http://schemas.openxmlformats.org/officeDocument/2006/relationships/image" Target="media/image124.wmf"/><Relationship Id="rId417" Type="http://schemas.openxmlformats.org/officeDocument/2006/relationships/oleObject" Target="embeddings/oleObject148.bin"/><Relationship Id="rId459" Type="http://schemas.openxmlformats.org/officeDocument/2006/relationships/oleObject" Target="embeddings/oleObject171.bin"/><Relationship Id="rId624" Type="http://schemas.openxmlformats.org/officeDocument/2006/relationships/oleObject" Target="embeddings/oleObject246.bin"/><Relationship Id="rId666" Type="http://schemas.openxmlformats.org/officeDocument/2006/relationships/image" Target="media/image380.wmf"/><Relationship Id="rId16" Type="http://schemas.openxmlformats.org/officeDocument/2006/relationships/image" Target="media/image1.png"/><Relationship Id="rId221" Type="http://schemas.openxmlformats.org/officeDocument/2006/relationships/image" Target="media/image143.png"/><Relationship Id="rId263" Type="http://schemas.openxmlformats.org/officeDocument/2006/relationships/oleObject" Target="embeddings/oleObject81.bin"/><Relationship Id="rId319" Type="http://schemas.openxmlformats.org/officeDocument/2006/relationships/image" Target="media/image196.png"/><Relationship Id="rId470" Type="http://schemas.openxmlformats.org/officeDocument/2006/relationships/oleObject" Target="embeddings/oleObject179.bin"/><Relationship Id="rId526" Type="http://schemas.openxmlformats.org/officeDocument/2006/relationships/image" Target="media/image313.png"/><Relationship Id="rId58" Type="http://schemas.openxmlformats.org/officeDocument/2006/relationships/image" Target="media/image43.png"/><Relationship Id="rId123" Type="http://schemas.openxmlformats.org/officeDocument/2006/relationships/image" Target="media/image81.png"/><Relationship Id="rId330" Type="http://schemas.openxmlformats.org/officeDocument/2006/relationships/image" Target="media/image207.png"/><Relationship Id="rId568" Type="http://schemas.openxmlformats.org/officeDocument/2006/relationships/image" Target="media/image333.wmf"/><Relationship Id="rId733" Type="http://schemas.openxmlformats.org/officeDocument/2006/relationships/image" Target="media/image405.wmf"/><Relationship Id="rId775" Type="http://schemas.openxmlformats.org/officeDocument/2006/relationships/oleObject" Target="embeddings/oleObject340.bin"/><Relationship Id="rId165" Type="http://schemas.openxmlformats.org/officeDocument/2006/relationships/oleObject" Target="embeddings/oleObject39.bin"/><Relationship Id="rId372" Type="http://schemas.openxmlformats.org/officeDocument/2006/relationships/image" Target="media/image237.wmf"/><Relationship Id="rId428" Type="http://schemas.openxmlformats.org/officeDocument/2006/relationships/image" Target="media/image260.wmf"/><Relationship Id="rId635" Type="http://schemas.openxmlformats.org/officeDocument/2006/relationships/image" Target="media/image366.wmf"/><Relationship Id="rId677" Type="http://schemas.openxmlformats.org/officeDocument/2006/relationships/oleObject" Target="embeddings/oleObject278.bin"/><Relationship Id="rId232" Type="http://schemas.openxmlformats.org/officeDocument/2006/relationships/image" Target="media/image152.wmf"/><Relationship Id="rId274" Type="http://schemas.openxmlformats.org/officeDocument/2006/relationships/image" Target="media/image173.wmf"/><Relationship Id="rId481" Type="http://schemas.openxmlformats.org/officeDocument/2006/relationships/image" Target="media/image282.wmf"/><Relationship Id="rId702" Type="http://schemas.openxmlformats.org/officeDocument/2006/relationships/oleObject" Target="embeddings/oleObject294.bin"/><Relationship Id="rId27" Type="http://schemas.openxmlformats.org/officeDocument/2006/relationships/image" Target="media/image12.png"/><Relationship Id="rId69" Type="http://schemas.openxmlformats.org/officeDocument/2006/relationships/oleObject" Target="embeddings/oleObject2.bin"/><Relationship Id="rId134" Type="http://schemas.openxmlformats.org/officeDocument/2006/relationships/image" Target="media/image90.png"/><Relationship Id="rId537" Type="http://schemas.openxmlformats.org/officeDocument/2006/relationships/image" Target="media/image322.wmf"/><Relationship Id="rId579" Type="http://schemas.openxmlformats.org/officeDocument/2006/relationships/oleObject" Target="embeddings/oleObject226.bin"/><Relationship Id="rId744" Type="http://schemas.openxmlformats.org/officeDocument/2006/relationships/oleObject" Target="embeddings/oleObject320.bin"/><Relationship Id="rId786" Type="http://schemas.openxmlformats.org/officeDocument/2006/relationships/oleObject" Target="embeddings/oleObject348.bin"/><Relationship Id="rId80" Type="http://schemas.openxmlformats.org/officeDocument/2006/relationships/image" Target="media/image59.png"/><Relationship Id="rId176" Type="http://schemas.openxmlformats.org/officeDocument/2006/relationships/oleObject" Target="embeddings/oleObject47.bin"/><Relationship Id="rId341" Type="http://schemas.openxmlformats.org/officeDocument/2006/relationships/image" Target="media/image216.png"/><Relationship Id="rId383" Type="http://schemas.openxmlformats.org/officeDocument/2006/relationships/oleObject" Target="embeddings/oleObject127.bin"/><Relationship Id="rId439" Type="http://schemas.openxmlformats.org/officeDocument/2006/relationships/oleObject" Target="embeddings/oleObject159.bin"/><Relationship Id="rId590" Type="http://schemas.openxmlformats.org/officeDocument/2006/relationships/image" Target="media/image344.wmf"/><Relationship Id="rId604" Type="http://schemas.openxmlformats.org/officeDocument/2006/relationships/oleObject" Target="embeddings/oleObject236.bin"/><Relationship Id="rId646" Type="http://schemas.openxmlformats.org/officeDocument/2006/relationships/oleObject" Target="embeddings/oleObject261.bin"/><Relationship Id="rId201" Type="http://schemas.openxmlformats.org/officeDocument/2006/relationships/oleObject" Target="embeddings/oleObject60.bin"/><Relationship Id="rId243" Type="http://schemas.openxmlformats.org/officeDocument/2006/relationships/oleObject" Target="embeddings/oleObject71.bin"/><Relationship Id="rId285" Type="http://schemas.openxmlformats.org/officeDocument/2006/relationships/oleObject" Target="embeddings/oleObject95.bin"/><Relationship Id="rId450" Type="http://schemas.openxmlformats.org/officeDocument/2006/relationships/oleObject" Target="embeddings/oleObject165.bin"/><Relationship Id="rId506" Type="http://schemas.openxmlformats.org/officeDocument/2006/relationships/image" Target="media/image297.png"/><Relationship Id="rId688" Type="http://schemas.openxmlformats.org/officeDocument/2006/relationships/oleObject" Target="embeddings/oleObject286.bin"/><Relationship Id="rId38" Type="http://schemas.openxmlformats.org/officeDocument/2006/relationships/image" Target="media/image23.png"/><Relationship Id="rId103" Type="http://schemas.openxmlformats.org/officeDocument/2006/relationships/image" Target="media/image73.wmf"/><Relationship Id="rId310" Type="http://schemas.openxmlformats.org/officeDocument/2006/relationships/image" Target="media/image188.png"/><Relationship Id="rId492" Type="http://schemas.openxmlformats.org/officeDocument/2006/relationships/oleObject" Target="embeddings/oleObject191.bin"/><Relationship Id="rId548" Type="http://schemas.openxmlformats.org/officeDocument/2006/relationships/oleObject" Target="embeddings/oleObject207.bin"/><Relationship Id="rId713" Type="http://schemas.openxmlformats.org/officeDocument/2006/relationships/image" Target="media/image398.wmf"/><Relationship Id="rId755" Type="http://schemas.openxmlformats.org/officeDocument/2006/relationships/oleObject" Target="embeddings/oleObject328.bin"/><Relationship Id="rId91" Type="http://schemas.openxmlformats.org/officeDocument/2006/relationships/image" Target="media/image67.wmf"/><Relationship Id="rId145" Type="http://schemas.openxmlformats.org/officeDocument/2006/relationships/image" Target="media/image101.png"/><Relationship Id="rId187" Type="http://schemas.openxmlformats.org/officeDocument/2006/relationships/image" Target="media/image120.wmf"/><Relationship Id="rId352" Type="http://schemas.openxmlformats.org/officeDocument/2006/relationships/image" Target="media/image226.png"/><Relationship Id="rId394" Type="http://schemas.openxmlformats.org/officeDocument/2006/relationships/oleObject" Target="embeddings/oleObject135.bin"/><Relationship Id="rId408" Type="http://schemas.openxmlformats.org/officeDocument/2006/relationships/image" Target="media/image250.wmf"/><Relationship Id="rId615" Type="http://schemas.openxmlformats.org/officeDocument/2006/relationships/image" Target="media/image359.wmf"/><Relationship Id="rId212" Type="http://schemas.openxmlformats.org/officeDocument/2006/relationships/image" Target="media/image135.png"/><Relationship Id="rId254" Type="http://schemas.openxmlformats.org/officeDocument/2006/relationships/image" Target="media/image163.wmf"/><Relationship Id="rId657" Type="http://schemas.openxmlformats.org/officeDocument/2006/relationships/image" Target="media/image374.wmf"/><Relationship Id="rId699" Type="http://schemas.openxmlformats.org/officeDocument/2006/relationships/oleObject" Target="embeddings/oleObject292.bin"/><Relationship Id="rId49" Type="http://schemas.openxmlformats.org/officeDocument/2006/relationships/image" Target="media/image34.png"/><Relationship Id="rId114" Type="http://schemas.openxmlformats.org/officeDocument/2006/relationships/oleObject" Target="embeddings/oleObject22.bin"/><Relationship Id="rId296" Type="http://schemas.openxmlformats.org/officeDocument/2006/relationships/oleObject" Target="embeddings/oleObject100.bin"/><Relationship Id="rId461" Type="http://schemas.openxmlformats.org/officeDocument/2006/relationships/oleObject" Target="embeddings/oleObject173.bin"/><Relationship Id="rId517" Type="http://schemas.openxmlformats.org/officeDocument/2006/relationships/oleObject" Target="embeddings/oleObject198.bin"/><Relationship Id="rId559" Type="http://schemas.openxmlformats.org/officeDocument/2006/relationships/image" Target="media/image330.wmf"/><Relationship Id="rId724" Type="http://schemas.openxmlformats.org/officeDocument/2006/relationships/oleObject" Target="embeddings/oleObject308.bin"/><Relationship Id="rId766" Type="http://schemas.openxmlformats.org/officeDocument/2006/relationships/oleObject" Target="embeddings/oleObject334.bin"/><Relationship Id="rId60" Type="http://schemas.openxmlformats.org/officeDocument/2006/relationships/image" Target="media/image45.png"/><Relationship Id="rId156" Type="http://schemas.openxmlformats.org/officeDocument/2006/relationships/oleObject" Target="embeddings/oleObject34.bin"/><Relationship Id="rId198" Type="http://schemas.openxmlformats.org/officeDocument/2006/relationships/image" Target="media/image125.png"/><Relationship Id="rId321" Type="http://schemas.openxmlformats.org/officeDocument/2006/relationships/image" Target="media/image198.png"/><Relationship Id="rId363" Type="http://schemas.openxmlformats.org/officeDocument/2006/relationships/oleObject" Target="embeddings/oleObject116.bin"/><Relationship Id="rId419" Type="http://schemas.openxmlformats.org/officeDocument/2006/relationships/oleObject" Target="embeddings/oleObject149.bin"/><Relationship Id="rId570" Type="http://schemas.openxmlformats.org/officeDocument/2006/relationships/image" Target="media/image334.wmf"/><Relationship Id="rId626" Type="http://schemas.openxmlformats.org/officeDocument/2006/relationships/oleObject" Target="embeddings/oleObject247.bin"/><Relationship Id="rId223" Type="http://schemas.openxmlformats.org/officeDocument/2006/relationships/image" Target="media/image145.png"/><Relationship Id="rId430" Type="http://schemas.openxmlformats.org/officeDocument/2006/relationships/image" Target="media/image261.wmf"/><Relationship Id="rId668" Type="http://schemas.openxmlformats.org/officeDocument/2006/relationships/oleObject" Target="embeddings/oleObject272.bin"/><Relationship Id="rId18" Type="http://schemas.openxmlformats.org/officeDocument/2006/relationships/image" Target="media/image3.png"/><Relationship Id="rId265" Type="http://schemas.openxmlformats.org/officeDocument/2006/relationships/oleObject" Target="embeddings/oleObject82.bin"/><Relationship Id="rId472" Type="http://schemas.openxmlformats.org/officeDocument/2006/relationships/oleObject" Target="embeddings/oleObject180.bin"/><Relationship Id="rId528" Type="http://schemas.openxmlformats.org/officeDocument/2006/relationships/image" Target="media/image315.png"/><Relationship Id="rId735" Type="http://schemas.openxmlformats.org/officeDocument/2006/relationships/image" Target="media/image406.wmf"/><Relationship Id="rId125" Type="http://schemas.openxmlformats.org/officeDocument/2006/relationships/image" Target="media/image83.wmf"/><Relationship Id="rId167" Type="http://schemas.openxmlformats.org/officeDocument/2006/relationships/oleObject" Target="embeddings/oleObject41.bin"/><Relationship Id="rId332" Type="http://schemas.openxmlformats.org/officeDocument/2006/relationships/image" Target="media/image209.png"/><Relationship Id="rId374" Type="http://schemas.openxmlformats.org/officeDocument/2006/relationships/image" Target="media/image238.wmf"/><Relationship Id="rId581" Type="http://schemas.openxmlformats.org/officeDocument/2006/relationships/oleObject" Target="embeddings/oleObject227.bin"/><Relationship Id="rId777" Type="http://schemas.openxmlformats.org/officeDocument/2006/relationships/oleObject" Target="embeddings/oleObject341.bin"/><Relationship Id="rId71" Type="http://schemas.openxmlformats.org/officeDocument/2006/relationships/image" Target="media/image54.wmf"/><Relationship Id="rId234" Type="http://schemas.openxmlformats.org/officeDocument/2006/relationships/image" Target="media/image153.wmf"/><Relationship Id="rId637" Type="http://schemas.openxmlformats.org/officeDocument/2006/relationships/image" Target="media/image367.wmf"/><Relationship Id="rId679" Type="http://schemas.openxmlformats.org/officeDocument/2006/relationships/oleObject" Target="embeddings/oleObject280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76" Type="http://schemas.openxmlformats.org/officeDocument/2006/relationships/oleObject" Target="embeddings/oleObject88.bin"/><Relationship Id="rId441" Type="http://schemas.openxmlformats.org/officeDocument/2006/relationships/oleObject" Target="embeddings/oleObject160.bin"/><Relationship Id="rId483" Type="http://schemas.openxmlformats.org/officeDocument/2006/relationships/image" Target="media/image283.wmf"/><Relationship Id="rId539" Type="http://schemas.openxmlformats.org/officeDocument/2006/relationships/image" Target="media/image323.png"/><Relationship Id="rId690" Type="http://schemas.openxmlformats.org/officeDocument/2006/relationships/oleObject" Target="embeddings/oleObject287.bin"/><Relationship Id="rId704" Type="http://schemas.openxmlformats.org/officeDocument/2006/relationships/oleObject" Target="embeddings/oleObject295.bin"/><Relationship Id="rId746" Type="http://schemas.openxmlformats.org/officeDocument/2006/relationships/oleObject" Target="embeddings/oleObject322.bin"/><Relationship Id="rId40" Type="http://schemas.openxmlformats.org/officeDocument/2006/relationships/image" Target="media/image25.png"/><Relationship Id="rId136" Type="http://schemas.openxmlformats.org/officeDocument/2006/relationships/image" Target="media/image92.png"/><Relationship Id="rId178" Type="http://schemas.openxmlformats.org/officeDocument/2006/relationships/image" Target="media/image116.wmf"/><Relationship Id="rId301" Type="http://schemas.openxmlformats.org/officeDocument/2006/relationships/image" Target="media/image184.wmf"/><Relationship Id="rId343" Type="http://schemas.openxmlformats.org/officeDocument/2006/relationships/image" Target="media/image218.png"/><Relationship Id="rId550" Type="http://schemas.openxmlformats.org/officeDocument/2006/relationships/oleObject" Target="embeddings/oleObject209.bin"/><Relationship Id="rId788" Type="http://schemas.openxmlformats.org/officeDocument/2006/relationships/fontTable" Target="fontTable.xml"/><Relationship Id="rId82" Type="http://schemas.openxmlformats.org/officeDocument/2006/relationships/oleObject" Target="embeddings/oleObject7.bin"/><Relationship Id="rId203" Type="http://schemas.openxmlformats.org/officeDocument/2006/relationships/oleObject" Target="embeddings/oleObject62.bin"/><Relationship Id="rId385" Type="http://schemas.openxmlformats.org/officeDocument/2006/relationships/oleObject" Target="embeddings/oleObject129.bin"/><Relationship Id="rId592" Type="http://schemas.openxmlformats.org/officeDocument/2006/relationships/image" Target="media/image345.wmf"/><Relationship Id="rId606" Type="http://schemas.openxmlformats.org/officeDocument/2006/relationships/oleObject" Target="embeddings/oleObject237.bin"/><Relationship Id="rId648" Type="http://schemas.openxmlformats.org/officeDocument/2006/relationships/oleObject" Target="embeddings/oleObject263.bin"/><Relationship Id="rId245" Type="http://schemas.openxmlformats.org/officeDocument/2006/relationships/oleObject" Target="embeddings/oleObject72.bin"/><Relationship Id="rId287" Type="http://schemas.openxmlformats.org/officeDocument/2006/relationships/image" Target="media/image176.wmf"/><Relationship Id="rId410" Type="http://schemas.openxmlformats.org/officeDocument/2006/relationships/image" Target="media/image251.wmf"/><Relationship Id="rId452" Type="http://schemas.openxmlformats.org/officeDocument/2006/relationships/oleObject" Target="embeddings/oleObject166.bin"/><Relationship Id="rId494" Type="http://schemas.openxmlformats.org/officeDocument/2006/relationships/oleObject" Target="embeddings/oleObject192.bin"/><Relationship Id="rId508" Type="http://schemas.openxmlformats.org/officeDocument/2006/relationships/image" Target="media/image299.png"/><Relationship Id="rId715" Type="http://schemas.openxmlformats.org/officeDocument/2006/relationships/oleObject" Target="embeddings/oleObject302.bin"/><Relationship Id="rId105" Type="http://schemas.openxmlformats.org/officeDocument/2006/relationships/image" Target="media/image74.wmf"/><Relationship Id="rId147" Type="http://schemas.openxmlformats.org/officeDocument/2006/relationships/image" Target="media/image103.wmf"/><Relationship Id="rId312" Type="http://schemas.openxmlformats.org/officeDocument/2006/relationships/oleObject" Target="embeddings/oleObject108.bin"/><Relationship Id="rId354" Type="http://schemas.openxmlformats.org/officeDocument/2006/relationships/image" Target="media/image228.wmf"/><Relationship Id="rId757" Type="http://schemas.openxmlformats.org/officeDocument/2006/relationships/oleObject" Target="embeddings/oleObject329.bin"/><Relationship Id="rId51" Type="http://schemas.openxmlformats.org/officeDocument/2006/relationships/image" Target="media/image36.png"/><Relationship Id="rId93" Type="http://schemas.openxmlformats.org/officeDocument/2006/relationships/image" Target="media/image68.wmf"/><Relationship Id="rId189" Type="http://schemas.openxmlformats.org/officeDocument/2006/relationships/oleObject" Target="embeddings/oleObject54.bin"/><Relationship Id="rId396" Type="http://schemas.openxmlformats.org/officeDocument/2006/relationships/oleObject" Target="embeddings/oleObject136.bin"/><Relationship Id="rId561" Type="http://schemas.openxmlformats.org/officeDocument/2006/relationships/image" Target="media/image331.wmf"/><Relationship Id="rId617" Type="http://schemas.openxmlformats.org/officeDocument/2006/relationships/image" Target="media/image360.wmf"/><Relationship Id="rId659" Type="http://schemas.openxmlformats.org/officeDocument/2006/relationships/image" Target="media/image376.wmf"/><Relationship Id="rId214" Type="http://schemas.openxmlformats.org/officeDocument/2006/relationships/image" Target="media/image137.wmf"/><Relationship Id="rId256" Type="http://schemas.openxmlformats.org/officeDocument/2006/relationships/image" Target="media/image164.wmf"/><Relationship Id="rId298" Type="http://schemas.openxmlformats.org/officeDocument/2006/relationships/oleObject" Target="embeddings/oleObject101.bin"/><Relationship Id="rId421" Type="http://schemas.openxmlformats.org/officeDocument/2006/relationships/oleObject" Target="embeddings/oleObject150.bin"/><Relationship Id="rId463" Type="http://schemas.openxmlformats.org/officeDocument/2006/relationships/oleObject" Target="embeddings/oleObject174.bin"/><Relationship Id="rId519" Type="http://schemas.openxmlformats.org/officeDocument/2006/relationships/image" Target="media/image306.png"/><Relationship Id="rId670" Type="http://schemas.openxmlformats.org/officeDocument/2006/relationships/oleObject" Target="embeddings/oleObject273.bin"/><Relationship Id="rId116" Type="http://schemas.openxmlformats.org/officeDocument/2006/relationships/oleObject" Target="embeddings/oleObject23.bin"/><Relationship Id="rId158" Type="http://schemas.openxmlformats.org/officeDocument/2006/relationships/oleObject" Target="embeddings/oleObject35.bin"/><Relationship Id="rId323" Type="http://schemas.openxmlformats.org/officeDocument/2006/relationships/image" Target="media/image200.png"/><Relationship Id="rId530" Type="http://schemas.openxmlformats.org/officeDocument/2006/relationships/image" Target="media/image317.png"/><Relationship Id="rId726" Type="http://schemas.openxmlformats.org/officeDocument/2006/relationships/oleObject" Target="embeddings/oleObject310.bin"/><Relationship Id="rId768" Type="http://schemas.openxmlformats.org/officeDocument/2006/relationships/oleObject" Target="embeddings/oleObject335.bin"/><Relationship Id="rId20" Type="http://schemas.openxmlformats.org/officeDocument/2006/relationships/image" Target="media/image5.png"/><Relationship Id="rId62" Type="http://schemas.openxmlformats.org/officeDocument/2006/relationships/image" Target="media/image47.png"/><Relationship Id="rId365" Type="http://schemas.openxmlformats.org/officeDocument/2006/relationships/oleObject" Target="embeddings/oleObject117.bin"/><Relationship Id="rId572" Type="http://schemas.openxmlformats.org/officeDocument/2006/relationships/image" Target="media/image335.wmf"/><Relationship Id="rId628" Type="http://schemas.openxmlformats.org/officeDocument/2006/relationships/oleObject" Target="embeddings/oleObject248.bin"/><Relationship Id="rId225" Type="http://schemas.openxmlformats.org/officeDocument/2006/relationships/image" Target="media/image147.png"/><Relationship Id="rId267" Type="http://schemas.openxmlformats.org/officeDocument/2006/relationships/oleObject" Target="embeddings/oleObject83.bin"/><Relationship Id="rId432" Type="http://schemas.openxmlformats.org/officeDocument/2006/relationships/image" Target="media/image262.wmf"/><Relationship Id="rId474" Type="http://schemas.openxmlformats.org/officeDocument/2006/relationships/image" Target="media/image279.wmf"/><Relationship Id="rId127" Type="http://schemas.openxmlformats.org/officeDocument/2006/relationships/oleObject" Target="embeddings/oleObject29.bin"/><Relationship Id="rId681" Type="http://schemas.openxmlformats.org/officeDocument/2006/relationships/image" Target="media/image385.wmf"/><Relationship Id="rId737" Type="http://schemas.openxmlformats.org/officeDocument/2006/relationships/image" Target="media/image407.wmf"/><Relationship Id="rId779" Type="http://schemas.openxmlformats.org/officeDocument/2006/relationships/oleObject" Target="embeddings/oleObject342.bin"/><Relationship Id="rId31" Type="http://schemas.openxmlformats.org/officeDocument/2006/relationships/image" Target="media/image16.png"/><Relationship Id="rId73" Type="http://schemas.openxmlformats.org/officeDocument/2006/relationships/image" Target="media/image55.wmf"/><Relationship Id="rId169" Type="http://schemas.openxmlformats.org/officeDocument/2006/relationships/oleObject" Target="embeddings/oleObject43.bin"/><Relationship Id="rId334" Type="http://schemas.openxmlformats.org/officeDocument/2006/relationships/image" Target="media/image211.wmf"/><Relationship Id="rId376" Type="http://schemas.openxmlformats.org/officeDocument/2006/relationships/image" Target="media/image239.wmf"/><Relationship Id="rId541" Type="http://schemas.openxmlformats.org/officeDocument/2006/relationships/image" Target="media/image325.wmf"/><Relationship Id="rId583" Type="http://schemas.openxmlformats.org/officeDocument/2006/relationships/oleObject" Target="embeddings/oleObject228.bin"/><Relationship Id="rId639" Type="http://schemas.openxmlformats.org/officeDocument/2006/relationships/oleObject" Target="embeddings/oleObject257.bin"/><Relationship Id="rId4" Type="http://schemas.openxmlformats.org/officeDocument/2006/relationships/settings" Target="settings.xml"/><Relationship Id="rId180" Type="http://schemas.openxmlformats.org/officeDocument/2006/relationships/oleObject" Target="embeddings/oleObject49.bin"/><Relationship Id="rId236" Type="http://schemas.openxmlformats.org/officeDocument/2006/relationships/image" Target="media/image154.wmf"/><Relationship Id="rId278" Type="http://schemas.openxmlformats.org/officeDocument/2006/relationships/oleObject" Target="embeddings/oleObject90.bin"/><Relationship Id="rId401" Type="http://schemas.openxmlformats.org/officeDocument/2006/relationships/image" Target="media/image247.wmf"/><Relationship Id="rId443" Type="http://schemas.openxmlformats.org/officeDocument/2006/relationships/oleObject" Target="embeddings/oleObject161.bin"/><Relationship Id="rId650" Type="http://schemas.openxmlformats.org/officeDocument/2006/relationships/image" Target="media/image371.wmf"/><Relationship Id="rId303" Type="http://schemas.openxmlformats.org/officeDocument/2006/relationships/oleObject" Target="embeddings/oleObject104.bin"/><Relationship Id="rId485" Type="http://schemas.openxmlformats.org/officeDocument/2006/relationships/oleObject" Target="embeddings/oleObject187.bin"/><Relationship Id="rId692" Type="http://schemas.openxmlformats.org/officeDocument/2006/relationships/oleObject" Target="embeddings/oleObject288.bin"/><Relationship Id="rId706" Type="http://schemas.openxmlformats.org/officeDocument/2006/relationships/oleObject" Target="embeddings/oleObject297.bin"/><Relationship Id="rId748" Type="http://schemas.openxmlformats.org/officeDocument/2006/relationships/oleObject" Target="embeddings/oleObject324.bin"/><Relationship Id="rId42" Type="http://schemas.openxmlformats.org/officeDocument/2006/relationships/image" Target="media/image27.png"/><Relationship Id="rId84" Type="http://schemas.openxmlformats.org/officeDocument/2006/relationships/image" Target="media/image62.png"/><Relationship Id="rId138" Type="http://schemas.openxmlformats.org/officeDocument/2006/relationships/image" Target="media/image94.png"/><Relationship Id="rId345" Type="http://schemas.openxmlformats.org/officeDocument/2006/relationships/image" Target="media/image220.png"/><Relationship Id="rId387" Type="http://schemas.openxmlformats.org/officeDocument/2006/relationships/oleObject" Target="embeddings/oleObject131.bin"/><Relationship Id="rId510" Type="http://schemas.openxmlformats.org/officeDocument/2006/relationships/image" Target="media/image301.wmf"/><Relationship Id="rId552" Type="http://schemas.openxmlformats.org/officeDocument/2006/relationships/oleObject" Target="embeddings/oleObject211.bin"/><Relationship Id="rId594" Type="http://schemas.openxmlformats.org/officeDocument/2006/relationships/image" Target="media/image346.wmf"/><Relationship Id="rId608" Type="http://schemas.openxmlformats.org/officeDocument/2006/relationships/oleObject" Target="embeddings/oleObject238.bin"/><Relationship Id="rId191" Type="http://schemas.openxmlformats.org/officeDocument/2006/relationships/oleObject" Target="embeddings/oleObject55.bin"/><Relationship Id="rId205" Type="http://schemas.openxmlformats.org/officeDocument/2006/relationships/image" Target="media/image128.png"/><Relationship Id="rId247" Type="http://schemas.openxmlformats.org/officeDocument/2006/relationships/oleObject" Target="embeddings/oleObject73.bin"/><Relationship Id="rId412" Type="http://schemas.openxmlformats.org/officeDocument/2006/relationships/image" Target="media/image252.wmf"/><Relationship Id="rId107" Type="http://schemas.openxmlformats.org/officeDocument/2006/relationships/oleObject" Target="embeddings/oleObject18.bin"/><Relationship Id="rId289" Type="http://schemas.openxmlformats.org/officeDocument/2006/relationships/oleObject" Target="embeddings/oleObject98.bin"/><Relationship Id="rId454" Type="http://schemas.openxmlformats.org/officeDocument/2006/relationships/oleObject" Target="embeddings/oleObject167.bin"/><Relationship Id="rId496" Type="http://schemas.openxmlformats.org/officeDocument/2006/relationships/image" Target="media/image288.wmf"/><Relationship Id="rId661" Type="http://schemas.openxmlformats.org/officeDocument/2006/relationships/oleObject" Target="embeddings/oleObject269.bin"/><Relationship Id="rId717" Type="http://schemas.openxmlformats.org/officeDocument/2006/relationships/oleObject" Target="embeddings/oleObject304.bin"/><Relationship Id="rId759" Type="http://schemas.openxmlformats.org/officeDocument/2006/relationships/oleObject" Target="embeddings/oleObject330.bin"/><Relationship Id="rId11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53" Type="http://schemas.openxmlformats.org/officeDocument/2006/relationships/image" Target="media/image38.png"/><Relationship Id="rId149" Type="http://schemas.openxmlformats.org/officeDocument/2006/relationships/image" Target="media/image104.wmf"/><Relationship Id="rId314" Type="http://schemas.openxmlformats.org/officeDocument/2006/relationships/image" Target="media/image191.png"/><Relationship Id="rId356" Type="http://schemas.openxmlformats.org/officeDocument/2006/relationships/image" Target="media/image229.wmf"/><Relationship Id="rId398" Type="http://schemas.openxmlformats.org/officeDocument/2006/relationships/oleObject" Target="embeddings/oleObject137.bin"/><Relationship Id="rId521" Type="http://schemas.openxmlformats.org/officeDocument/2006/relationships/image" Target="media/image308.png"/><Relationship Id="rId563" Type="http://schemas.openxmlformats.org/officeDocument/2006/relationships/oleObject" Target="embeddings/oleObject217.bin"/><Relationship Id="rId619" Type="http://schemas.openxmlformats.org/officeDocument/2006/relationships/image" Target="media/image361.wmf"/><Relationship Id="rId770" Type="http://schemas.openxmlformats.org/officeDocument/2006/relationships/oleObject" Target="embeddings/oleObject336.bin"/><Relationship Id="rId95" Type="http://schemas.openxmlformats.org/officeDocument/2006/relationships/image" Target="media/image69.wmf"/><Relationship Id="rId160" Type="http://schemas.openxmlformats.org/officeDocument/2006/relationships/oleObject" Target="embeddings/oleObject36.bin"/><Relationship Id="rId216" Type="http://schemas.openxmlformats.org/officeDocument/2006/relationships/image" Target="media/image138.png"/><Relationship Id="rId423" Type="http://schemas.openxmlformats.org/officeDocument/2006/relationships/oleObject" Target="embeddings/oleObject151.bin"/><Relationship Id="rId258" Type="http://schemas.openxmlformats.org/officeDocument/2006/relationships/image" Target="media/image165.wmf"/><Relationship Id="rId465" Type="http://schemas.openxmlformats.org/officeDocument/2006/relationships/oleObject" Target="embeddings/oleObject176.bin"/><Relationship Id="rId630" Type="http://schemas.openxmlformats.org/officeDocument/2006/relationships/oleObject" Target="embeddings/oleObject250.bin"/><Relationship Id="rId672" Type="http://schemas.openxmlformats.org/officeDocument/2006/relationships/oleObject" Target="embeddings/oleObject275.bin"/><Relationship Id="rId728" Type="http://schemas.openxmlformats.org/officeDocument/2006/relationships/oleObject" Target="embeddings/oleObject311.bin"/><Relationship Id="rId22" Type="http://schemas.openxmlformats.org/officeDocument/2006/relationships/image" Target="media/image7.png"/><Relationship Id="rId64" Type="http://schemas.openxmlformats.org/officeDocument/2006/relationships/oleObject" Target="embeddings/oleObject1.bin"/><Relationship Id="rId118" Type="http://schemas.openxmlformats.org/officeDocument/2006/relationships/oleObject" Target="embeddings/oleObject25.bin"/><Relationship Id="rId325" Type="http://schemas.openxmlformats.org/officeDocument/2006/relationships/image" Target="media/image202.png"/><Relationship Id="rId367" Type="http://schemas.openxmlformats.org/officeDocument/2006/relationships/oleObject" Target="embeddings/oleObject118.bin"/><Relationship Id="rId532" Type="http://schemas.openxmlformats.org/officeDocument/2006/relationships/image" Target="media/image319.png"/><Relationship Id="rId574" Type="http://schemas.openxmlformats.org/officeDocument/2006/relationships/image" Target="media/image336.wmf"/><Relationship Id="rId171" Type="http://schemas.openxmlformats.org/officeDocument/2006/relationships/image" Target="media/image112.wmf"/><Relationship Id="rId227" Type="http://schemas.openxmlformats.org/officeDocument/2006/relationships/image" Target="media/image149.png"/><Relationship Id="rId781" Type="http://schemas.openxmlformats.org/officeDocument/2006/relationships/oleObject" Target="embeddings/oleObject344.bin"/><Relationship Id="rId269" Type="http://schemas.openxmlformats.org/officeDocument/2006/relationships/oleObject" Target="embeddings/oleObject84.bin"/><Relationship Id="rId434" Type="http://schemas.openxmlformats.org/officeDocument/2006/relationships/image" Target="media/image263.wmf"/><Relationship Id="rId476" Type="http://schemas.openxmlformats.org/officeDocument/2006/relationships/image" Target="media/image280.wmf"/><Relationship Id="rId641" Type="http://schemas.openxmlformats.org/officeDocument/2006/relationships/oleObject" Target="embeddings/oleObject258.bin"/><Relationship Id="rId683" Type="http://schemas.openxmlformats.org/officeDocument/2006/relationships/oleObject" Target="embeddings/oleObject283.bin"/><Relationship Id="rId739" Type="http://schemas.openxmlformats.org/officeDocument/2006/relationships/image" Target="media/image408.wmf"/><Relationship Id="rId33" Type="http://schemas.openxmlformats.org/officeDocument/2006/relationships/image" Target="media/image18.png"/><Relationship Id="rId129" Type="http://schemas.openxmlformats.org/officeDocument/2006/relationships/image" Target="media/image85.png"/><Relationship Id="rId280" Type="http://schemas.openxmlformats.org/officeDocument/2006/relationships/image" Target="media/image174.wmf"/><Relationship Id="rId336" Type="http://schemas.openxmlformats.org/officeDocument/2006/relationships/image" Target="media/image212.png"/><Relationship Id="rId501" Type="http://schemas.openxmlformats.org/officeDocument/2006/relationships/image" Target="media/image292.png"/><Relationship Id="rId543" Type="http://schemas.openxmlformats.org/officeDocument/2006/relationships/image" Target="media/image326.wmf"/><Relationship Id="rId75" Type="http://schemas.openxmlformats.org/officeDocument/2006/relationships/image" Target="media/image56.wmf"/><Relationship Id="rId140" Type="http://schemas.openxmlformats.org/officeDocument/2006/relationships/image" Target="media/image96.png"/><Relationship Id="rId182" Type="http://schemas.openxmlformats.org/officeDocument/2006/relationships/image" Target="media/image117.wmf"/><Relationship Id="rId378" Type="http://schemas.openxmlformats.org/officeDocument/2006/relationships/image" Target="media/image240.wmf"/><Relationship Id="rId403" Type="http://schemas.openxmlformats.org/officeDocument/2006/relationships/image" Target="media/image248.wmf"/><Relationship Id="rId585" Type="http://schemas.openxmlformats.org/officeDocument/2006/relationships/oleObject" Target="embeddings/oleObject229.bin"/><Relationship Id="rId750" Type="http://schemas.openxmlformats.org/officeDocument/2006/relationships/image" Target="media/image410.wmf"/><Relationship Id="rId6" Type="http://schemas.openxmlformats.org/officeDocument/2006/relationships/footnotes" Target="footnotes.xml"/><Relationship Id="rId238" Type="http://schemas.openxmlformats.org/officeDocument/2006/relationships/image" Target="media/image155.wmf"/><Relationship Id="rId445" Type="http://schemas.openxmlformats.org/officeDocument/2006/relationships/oleObject" Target="embeddings/oleObject162.bin"/><Relationship Id="rId487" Type="http://schemas.openxmlformats.org/officeDocument/2006/relationships/image" Target="media/image284.wmf"/><Relationship Id="rId610" Type="http://schemas.openxmlformats.org/officeDocument/2006/relationships/oleObject" Target="embeddings/oleObject239.bin"/><Relationship Id="rId652" Type="http://schemas.openxmlformats.org/officeDocument/2006/relationships/image" Target="media/image372.wmf"/><Relationship Id="rId694" Type="http://schemas.openxmlformats.org/officeDocument/2006/relationships/oleObject" Target="embeddings/oleObject289.bin"/><Relationship Id="rId708" Type="http://schemas.openxmlformats.org/officeDocument/2006/relationships/oleObject" Target="embeddings/oleObject298.bin"/><Relationship Id="rId291" Type="http://schemas.openxmlformats.org/officeDocument/2006/relationships/oleObject" Target="embeddings/oleObject99.bin"/><Relationship Id="rId305" Type="http://schemas.openxmlformats.org/officeDocument/2006/relationships/oleObject" Target="embeddings/oleObject105.bin"/><Relationship Id="rId347" Type="http://schemas.openxmlformats.org/officeDocument/2006/relationships/image" Target="media/image222.png"/><Relationship Id="rId512" Type="http://schemas.openxmlformats.org/officeDocument/2006/relationships/image" Target="media/image302.wmf"/><Relationship Id="rId44" Type="http://schemas.openxmlformats.org/officeDocument/2006/relationships/image" Target="media/image29.png"/><Relationship Id="rId86" Type="http://schemas.openxmlformats.org/officeDocument/2006/relationships/oleObject" Target="embeddings/oleObject8.bin"/><Relationship Id="rId151" Type="http://schemas.openxmlformats.org/officeDocument/2006/relationships/image" Target="media/image105.wmf"/><Relationship Id="rId389" Type="http://schemas.openxmlformats.org/officeDocument/2006/relationships/oleObject" Target="embeddings/oleObject132.bin"/><Relationship Id="rId554" Type="http://schemas.openxmlformats.org/officeDocument/2006/relationships/oleObject" Target="embeddings/oleObject212.bin"/><Relationship Id="rId596" Type="http://schemas.openxmlformats.org/officeDocument/2006/relationships/image" Target="media/image347.wmf"/><Relationship Id="rId761" Type="http://schemas.openxmlformats.org/officeDocument/2006/relationships/oleObject" Target="embeddings/oleObject331.bin"/><Relationship Id="rId193" Type="http://schemas.openxmlformats.org/officeDocument/2006/relationships/oleObject" Target="embeddings/oleObject56.bin"/><Relationship Id="rId207" Type="http://schemas.openxmlformats.org/officeDocument/2006/relationships/image" Target="media/image130.png"/><Relationship Id="rId249" Type="http://schemas.openxmlformats.org/officeDocument/2006/relationships/oleObject" Target="embeddings/oleObject74.bin"/><Relationship Id="rId414" Type="http://schemas.openxmlformats.org/officeDocument/2006/relationships/image" Target="media/image253.wmf"/><Relationship Id="rId456" Type="http://schemas.openxmlformats.org/officeDocument/2006/relationships/oleObject" Target="embeddings/oleObject168.bin"/><Relationship Id="rId498" Type="http://schemas.openxmlformats.org/officeDocument/2006/relationships/image" Target="media/image289.png"/><Relationship Id="rId621" Type="http://schemas.openxmlformats.org/officeDocument/2006/relationships/image" Target="media/image362.wmf"/><Relationship Id="rId663" Type="http://schemas.openxmlformats.org/officeDocument/2006/relationships/oleObject" Target="embeddings/oleObject270.bin"/><Relationship Id="rId13" Type="http://schemas.openxmlformats.org/officeDocument/2006/relationships/hyperlink" Target="https://ru.wikipedia.org/wiki/%D0%A4%D0%B0%D0%BA%D1%82%D0%BE%D1%80%D0%BD%D1%8B%D0%B9_%D0%B0%D0%BD%D0%B0%D0%BB%D0%B8%D0%B7" TargetMode="External"/><Relationship Id="rId109" Type="http://schemas.openxmlformats.org/officeDocument/2006/relationships/image" Target="media/image75.wmf"/><Relationship Id="rId260" Type="http://schemas.openxmlformats.org/officeDocument/2006/relationships/image" Target="media/image166.wmf"/><Relationship Id="rId316" Type="http://schemas.openxmlformats.org/officeDocument/2006/relationships/image" Target="media/image193.png"/><Relationship Id="rId523" Type="http://schemas.openxmlformats.org/officeDocument/2006/relationships/image" Target="media/image310.png"/><Relationship Id="rId719" Type="http://schemas.openxmlformats.org/officeDocument/2006/relationships/oleObject" Target="embeddings/oleObject305.bin"/><Relationship Id="rId55" Type="http://schemas.openxmlformats.org/officeDocument/2006/relationships/image" Target="media/image40.png"/><Relationship Id="rId97" Type="http://schemas.openxmlformats.org/officeDocument/2006/relationships/image" Target="media/image70.wmf"/><Relationship Id="rId120" Type="http://schemas.openxmlformats.org/officeDocument/2006/relationships/oleObject" Target="embeddings/oleObject27.bin"/><Relationship Id="rId358" Type="http://schemas.openxmlformats.org/officeDocument/2006/relationships/image" Target="media/image230.wmf"/><Relationship Id="rId565" Type="http://schemas.openxmlformats.org/officeDocument/2006/relationships/oleObject" Target="embeddings/oleObject219.bin"/><Relationship Id="rId730" Type="http://schemas.openxmlformats.org/officeDocument/2006/relationships/oleObject" Target="embeddings/oleObject312.bin"/><Relationship Id="rId772" Type="http://schemas.openxmlformats.org/officeDocument/2006/relationships/oleObject" Target="embeddings/oleObject337.bin"/><Relationship Id="rId162" Type="http://schemas.openxmlformats.org/officeDocument/2006/relationships/oleObject" Target="embeddings/oleObject37.bin"/><Relationship Id="rId218" Type="http://schemas.openxmlformats.org/officeDocument/2006/relationships/image" Target="media/image140.png"/><Relationship Id="rId425" Type="http://schemas.openxmlformats.org/officeDocument/2006/relationships/oleObject" Target="embeddings/oleObject152.bin"/><Relationship Id="rId467" Type="http://schemas.openxmlformats.org/officeDocument/2006/relationships/oleObject" Target="embeddings/oleObject177.bin"/><Relationship Id="rId632" Type="http://schemas.openxmlformats.org/officeDocument/2006/relationships/oleObject" Target="embeddings/oleObject252.bin"/><Relationship Id="rId271" Type="http://schemas.openxmlformats.org/officeDocument/2006/relationships/oleObject" Target="embeddings/oleObject85.bin"/><Relationship Id="rId674" Type="http://schemas.openxmlformats.org/officeDocument/2006/relationships/oleObject" Target="embeddings/oleObject276.bin"/><Relationship Id="rId24" Type="http://schemas.openxmlformats.org/officeDocument/2006/relationships/image" Target="media/image9.png"/><Relationship Id="rId66" Type="http://schemas.openxmlformats.org/officeDocument/2006/relationships/image" Target="media/image50.png"/><Relationship Id="rId131" Type="http://schemas.openxmlformats.org/officeDocument/2006/relationships/image" Target="media/image87.png"/><Relationship Id="rId327" Type="http://schemas.openxmlformats.org/officeDocument/2006/relationships/image" Target="media/image204.png"/><Relationship Id="rId369" Type="http://schemas.openxmlformats.org/officeDocument/2006/relationships/oleObject" Target="embeddings/oleObject119.bin"/><Relationship Id="rId534" Type="http://schemas.openxmlformats.org/officeDocument/2006/relationships/oleObject" Target="embeddings/oleObject199.bin"/><Relationship Id="rId576" Type="http://schemas.openxmlformats.org/officeDocument/2006/relationships/image" Target="media/image337.wmf"/><Relationship Id="rId741" Type="http://schemas.openxmlformats.org/officeDocument/2006/relationships/oleObject" Target="embeddings/oleObject318.bin"/><Relationship Id="rId783" Type="http://schemas.openxmlformats.org/officeDocument/2006/relationships/image" Target="media/image423.wmf"/><Relationship Id="rId173" Type="http://schemas.openxmlformats.org/officeDocument/2006/relationships/image" Target="media/image113.wmf"/><Relationship Id="rId229" Type="http://schemas.openxmlformats.org/officeDocument/2006/relationships/oleObject" Target="embeddings/oleObject64.bin"/><Relationship Id="rId380" Type="http://schemas.openxmlformats.org/officeDocument/2006/relationships/oleObject" Target="embeddings/oleObject125.bin"/><Relationship Id="rId436" Type="http://schemas.openxmlformats.org/officeDocument/2006/relationships/image" Target="media/image264.wmf"/><Relationship Id="rId601" Type="http://schemas.openxmlformats.org/officeDocument/2006/relationships/image" Target="media/image351.png"/><Relationship Id="rId643" Type="http://schemas.openxmlformats.org/officeDocument/2006/relationships/oleObject" Target="embeddings/oleObject259.bin"/><Relationship Id="rId240" Type="http://schemas.openxmlformats.org/officeDocument/2006/relationships/image" Target="media/image156.wmf"/><Relationship Id="rId478" Type="http://schemas.openxmlformats.org/officeDocument/2006/relationships/image" Target="media/image281.wmf"/><Relationship Id="rId685" Type="http://schemas.openxmlformats.org/officeDocument/2006/relationships/oleObject" Target="embeddings/oleObject284.bin"/><Relationship Id="rId35" Type="http://schemas.openxmlformats.org/officeDocument/2006/relationships/image" Target="media/image20.png"/><Relationship Id="rId77" Type="http://schemas.openxmlformats.org/officeDocument/2006/relationships/image" Target="media/image57.wmf"/><Relationship Id="rId100" Type="http://schemas.openxmlformats.org/officeDocument/2006/relationships/oleObject" Target="embeddings/oleObject14.bin"/><Relationship Id="rId282" Type="http://schemas.openxmlformats.org/officeDocument/2006/relationships/oleObject" Target="embeddings/oleObject93.bin"/><Relationship Id="rId338" Type="http://schemas.openxmlformats.org/officeDocument/2006/relationships/oleObject" Target="embeddings/oleObject110.bin"/><Relationship Id="rId503" Type="http://schemas.openxmlformats.org/officeDocument/2006/relationships/image" Target="media/image294.png"/><Relationship Id="rId545" Type="http://schemas.openxmlformats.org/officeDocument/2006/relationships/oleObject" Target="embeddings/oleObject204.bin"/><Relationship Id="rId587" Type="http://schemas.openxmlformats.org/officeDocument/2006/relationships/oleObject" Target="embeddings/oleObject230.bin"/><Relationship Id="rId710" Type="http://schemas.openxmlformats.org/officeDocument/2006/relationships/oleObject" Target="embeddings/oleObject299.bin"/><Relationship Id="rId752" Type="http://schemas.openxmlformats.org/officeDocument/2006/relationships/image" Target="media/image411.wmf"/><Relationship Id="rId8" Type="http://schemas.openxmlformats.org/officeDocument/2006/relationships/hyperlink" Target="https://ru.wikipedia.org/wiki/%D0%90%D0%BD%D0%B3%D0%BB%D0%B8%D0%B9%D1%81%D0%BA%D0%B8%D0%B9_%D1%8F%D0%B7%D1%8B%D0%BA" TargetMode="External"/><Relationship Id="rId142" Type="http://schemas.openxmlformats.org/officeDocument/2006/relationships/image" Target="media/image98.png"/><Relationship Id="rId184" Type="http://schemas.openxmlformats.org/officeDocument/2006/relationships/image" Target="media/image118.png"/><Relationship Id="rId391" Type="http://schemas.openxmlformats.org/officeDocument/2006/relationships/oleObject" Target="embeddings/oleObject133.bin"/><Relationship Id="rId405" Type="http://schemas.openxmlformats.org/officeDocument/2006/relationships/image" Target="media/image249.wmf"/><Relationship Id="rId447" Type="http://schemas.openxmlformats.org/officeDocument/2006/relationships/oleObject" Target="embeddings/oleObject163.bin"/><Relationship Id="rId612" Type="http://schemas.openxmlformats.org/officeDocument/2006/relationships/oleObject" Target="embeddings/oleObject240.bin"/><Relationship Id="rId251" Type="http://schemas.openxmlformats.org/officeDocument/2006/relationships/oleObject" Target="embeddings/oleObject75.bin"/><Relationship Id="rId489" Type="http://schemas.openxmlformats.org/officeDocument/2006/relationships/image" Target="media/image285.wmf"/><Relationship Id="rId654" Type="http://schemas.openxmlformats.org/officeDocument/2006/relationships/oleObject" Target="embeddings/oleObject267.bin"/><Relationship Id="rId696" Type="http://schemas.openxmlformats.org/officeDocument/2006/relationships/oleObject" Target="embeddings/oleObject290.bin"/><Relationship Id="rId46" Type="http://schemas.openxmlformats.org/officeDocument/2006/relationships/image" Target="media/image31.png"/><Relationship Id="rId293" Type="http://schemas.openxmlformats.org/officeDocument/2006/relationships/image" Target="media/image179.png"/><Relationship Id="rId307" Type="http://schemas.openxmlformats.org/officeDocument/2006/relationships/oleObject" Target="embeddings/oleObject106.bin"/><Relationship Id="rId349" Type="http://schemas.openxmlformats.org/officeDocument/2006/relationships/image" Target="media/image224.wmf"/><Relationship Id="rId514" Type="http://schemas.openxmlformats.org/officeDocument/2006/relationships/image" Target="media/image303.wmf"/><Relationship Id="rId556" Type="http://schemas.openxmlformats.org/officeDocument/2006/relationships/oleObject" Target="embeddings/oleObject213.bin"/><Relationship Id="rId721" Type="http://schemas.openxmlformats.org/officeDocument/2006/relationships/oleObject" Target="embeddings/oleObject306.bin"/><Relationship Id="rId763" Type="http://schemas.openxmlformats.org/officeDocument/2006/relationships/oleObject" Target="embeddings/oleObject332.bin"/><Relationship Id="rId88" Type="http://schemas.openxmlformats.org/officeDocument/2006/relationships/image" Target="media/image65.png"/><Relationship Id="rId111" Type="http://schemas.openxmlformats.org/officeDocument/2006/relationships/image" Target="media/image76.wmf"/><Relationship Id="rId153" Type="http://schemas.openxmlformats.org/officeDocument/2006/relationships/image" Target="media/image106.wmf"/><Relationship Id="rId195" Type="http://schemas.openxmlformats.org/officeDocument/2006/relationships/oleObject" Target="embeddings/oleObject57.bin"/><Relationship Id="rId209" Type="http://schemas.openxmlformats.org/officeDocument/2006/relationships/image" Target="media/image132.png"/><Relationship Id="rId360" Type="http://schemas.openxmlformats.org/officeDocument/2006/relationships/image" Target="media/image231.wmf"/><Relationship Id="rId416" Type="http://schemas.openxmlformats.org/officeDocument/2006/relationships/image" Target="media/image254.wmf"/><Relationship Id="rId598" Type="http://schemas.openxmlformats.org/officeDocument/2006/relationships/image" Target="media/image348.png"/><Relationship Id="rId220" Type="http://schemas.openxmlformats.org/officeDocument/2006/relationships/image" Target="media/image142.png"/><Relationship Id="rId458" Type="http://schemas.openxmlformats.org/officeDocument/2006/relationships/oleObject" Target="embeddings/oleObject170.bin"/><Relationship Id="rId623" Type="http://schemas.openxmlformats.org/officeDocument/2006/relationships/image" Target="media/image363.wmf"/><Relationship Id="rId665" Type="http://schemas.openxmlformats.org/officeDocument/2006/relationships/oleObject" Target="embeddings/oleObject271.bin"/><Relationship Id="rId15" Type="http://schemas.openxmlformats.org/officeDocument/2006/relationships/hyperlink" Target="https://ru.wikipedia.org/wiki/%D0%9C%D0%BD%D0%BE%D0%B3%D0%BE%D0%BC%D0%B5%D1%80%D0%BD%D0%BE%D0%B5_%D1%88%D0%BA%D0%B0%D0%BB%D0%B8%D1%80%D0%BE%D0%B2%D0%B0%D0%BD%D0%B8%D0%B5" TargetMode="External"/><Relationship Id="rId57" Type="http://schemas.openxmlformats.org/officeDocument/2006/relationships/image" Target="media/image42.png"/><Relationship Id="rId262" Type="http://schemas.openxmlformats.org/officeDocument/2006/relationships/image" Target="media/image167.wmf"/><Relationship Id="rId318" Type="http://schemas.openxmlformats.org/officeDocument/2006/relationships/image" Target="media/image195.png"/><Relationship Id="rId525" Type="http://schemas.openxmlformats.org/officeDocument/2006/relationships/image" Target="media/image312.png"/><Relationship Id="rId567" Type="http://schemas.openxmlformats.org/officeDocument/2006/relationships/oleObject" Target="embeddings/oleObject220.bin"/><Relationship Id="rId732" Type="http://schemas.openxmlformats.org/officeDocument/2006/relationships/oleObject" Target="embeddings/oleObject313.bin"/><Relationship Id="rId99" Type="http://schemas.openxmlformats.org/officeDocument/2006/relationships/image" Target="media/image71.wmf"/><Relationship Id="rId122" Type="http://schemas.openxmlformats.org/officeDocument/2006/relationships/image" Target="media/image80.wmf"/><Relationship Id="rId164" Type="http://schemas.openxmlformats.org/officeDocument/2006/relationships/oleObject" Target="embeddings/oleObject38.bin"/><Relationship Id="rId371" Type="http://schemas.openxmlformats.org/officeDocument/2006/relationships/oleObject" Target="embeddings/oleObject120.bin"/><Relationship Id="rId774" Type="http://schemas.openxmlformats.org/officeDocument/2006/relationships/oleObject" Target="embeddings/oleObject339.bin"/><Relationship Id="rId427" Type="http://schemas.openxmlformats.org/officeDocument/2006/relationships/oleObject" Target="embeddings/oleObject153.bin"/><Relationship Id="rId469" Type="http://schemas.openxmlformats.org/officeDocument/2006/relationships/image" Target="media/image276.wmf"/><Relationship Id="rId634" Type="http://schemas.openxmlformats.org/officeDocument/2006/relationships/oleObject" Target="embeddings/oleObject254.bin"/><Relationship Id="rId676" Type="http://schemas.openxmlformats.org/officeDocument/2006/relationships/oleObject" Target="embeddings/oleObject277.bin"/><Relationship Id="rId26" Type="http://schemas.openxmlformats.org/officeDocument/2006/relationships/image" Target="media/image11.png"/><Relationship Id="rId231" Type="http://schemas.openxmlformats.org/officeDocument/2006/relationships/oleObject" Target="embeddings/oleObject65.bin"/><Relationship Id="rId273" Type="http://schemas.openxmlformats.org/officeDocument/2006/relationships/oleObject" Target="embeddings/oleObject86.bin"/><Relationship Id="rId329" Type="http://schemas.openxmlformats.org/officeDocument/2006/relationships/image" Target="media/image206.png"/><Relationship Id="rId480" Type="http://schemas.openxmlformats.org/officeDocument/2006/relationships/oleObject" Target="embeddings/oleObject184.bin"/><Relationship Id="rId536" Type="http://schemas.openxmlformats.org/officeDocument/2006/relationships/oleObject" Target="embeddings/oleObject200.bin"/><Relationship Id="rId701" Type="http://schemas.openxmlformats.org/officeDocument/2006/relationships/image" Target="media/image393.wmf"/><Relationship Id="rId68" Type="http://schemas.openxmlformats.org/officeDocument/2006/relationships/image" Target="media/image52.wmf"/><Relationship Id="rId133" Type="http://schemas.openxmlformats.org/officeDocument/2006/relationships/image" Target="media/image89.png"/><Relationship Id="rId175" Type="http://schemas.openxmlformats.org/officeDocument/2006/relationships/image" Target="media/image114.wmf"/><Relationship Id="rId340" Type="http://schemas.openxmlformats.org/officeDocument/2006/relationships/image" Target="media/image215.png"/><Relationship Id="rId578" Type="http://schemas.openxmlformats.org/officeDocument/2006/relationships/image" Target="media/image338.wmf"/><Relationship Id="rId743" Type="http://schemas.openxmlformats.org/officeDocument/2006/relationships/image" Target="media/image409.wmf"/><Relationship Id="rId785" Type="http://schemas.openxmlformats.org/officeDocument/2006/relationships/oleObject" Target="embeddings/oleObject347.bin"/><Relationship Id="rId200" Type="http://schemas.openxmlformats.org/officeDocument/2006/relationships/oleObject" Target="embeddings/oleObject59.bin"/><Relationship Id="rId382" Type="http://schemas.openxmlformats.org/officeDocument/2006/relationships/oleObject" Target="embeddings/oleObject126.bin"/><Relationship Id="rId438" Type="http://schemas.openxmlformats.org/officeDocument/2006/relationships/image" Target="media/image265.wmf"/><Relationship Id="rId603" Type="http://schemas.openxmlformats.org/officeDocument/2006/relationships/image" Target="media/image353.wmf"/><Relationship Id="rId645" Type="http://schemas.openxmlformats.org/officeDocument/2006/relationships/oleObject" Target="embeddings/oleObject260.bin"/><Relationship Id="rId687" Type="http://schemas.openxmlformats.org/officeDocument/2006/relationships/oleObject" Target="embeddings/oleObject285.bin"/><Relationship Id="rId242" Type="http://schemas.openxmlformats.org/officeDocument/2006/relationships/image" Target="media/image157.wmf"/><Relationship Id="rId284" Type="http://schemas.openxmlformats.org/officeDocument/2006/relationships/image" Target="media/image175.wmf"/><Relationship Id="rId491" Type="http://schemas.openxmlformats.org/officeDocument/2006/relationships/image" Target="media/image286.wmf"/><Relationship Id="rId505" Type="http://schemas.openxmlformats.org/officeDocument/2006/relationships/image" Target="media/image296.png"/><Relationship Id="rId712" Type="http://schemas.openxmlformats.org/officeDocument/2006/relationships/oleObject" Target="embeddings/oleObject300.bin"/><Relationship Id="rId37" Type="http://schemas.openxmlformats.org/officeDocument/2006/relationships/image" Target="media/image22.png"/><Relationship Id="rId79" Type="http://schemas.openxmlformats.org/officeDocument/2006/relationships/image" Target="media/image58.png"/><Relationship Id="rId102" Type="http://schemas.openxmlformats.org/officeDocument/2006/relationships/oleObject" Target="embeddings/oleObject15.bin"/><Relationship Id="rId144" Type="http://schemas.openxmlformats.org/officeDocument/2006/relationships/image" Target="media/image100.png"/><Relationship Id="rId547" Type="http://schemas.openxmlformats.org/officeDocument/2006/relationships/oleObject" Target="embeddings/oleObject206.bin"/><Relationship Id="rId589" Type="http://schemas.openxmlformats.org/officeDocument/2006/relationships/oleObject" Target="embeddings/oleObject231.bin"/><Relationship Id="rId754" Type="http://schemas.openxmlformats.org/officeDocument/2006/relationships/image" Target="media/image412.wmf"/><Relationship Id="rId90" Type="http://schemas.openxmlformats.org/officeDocument/2006/relationships/oleObject" Target="embeddings/oleObject9.bin"/><Relationship Id="rId186" Type="http://schemas.openxmlformats.org/officeDocument/2006/relationships/oleObject" Target="embeddings/oleObject52.bin"/><Relationship Id="rId351" Type="http://schemas.openxmlformats.org/officeDocument/2006/relationships/image" Target="media/image225.png"/><Relationship Id="rId393" Type="http://schemas.openxmlformats.org/officeDocument/2006/relationships/oleObject" Target="embeddings/oleObject134.bin"/><Relationship Id="rId407" Type="http://schemas.openxmlformats.org/officeDocument/2006/relationships/oleObject" Target="embeddings/oleObject143.bin"/><Relationship Id="rId449" Type="http://schemas.openxmlformats.org/officeDocument/2006/relationships/oleObject" Target="embeddings/oleObject164.bin"/><Relationship Id="rId614" Type="http://schemas.openxmlformats.org/officeDocument/2006/relationships/oleObject" Target="embeddings/oleObject241.bin"/><Relationship Id="rId656" Type="http://schemas.openxmlformats.org/officeDocument/2006/relationships/image" Target="media/image373.wmf"/><Relationship Id="rId211" Type="http://schemas.openxmlformats.org/officeDocument/2006/relationships/image" Target="media/image134.png"/><Relationship Id="rId253" Type="http://schemas.openxmlformats.org/officeDocument/2006/relationships/oleObject" Target="embeddings/oleObject76.bin"/><Relationship Id="rId295" Type="http://schemas.openxmlformats.org/officeDocument/2006/relationships/image" Target="media/image181.wmf"/><Relationship Id="rId309" Type="http://schemas.openxmlformats.org/officeDocument/2006/relationships/oleObject" Target="embeddings/oleObject107.bin"/><Relationship Id="rId460" Type="http://schemas.openxmlformats.org/officeDocument/2006/relationships/oleObject" Target="embeddings/oleObject172.bin"/><Relationship Id="rId516" Type="http://schemas.openxmlformats.org/officeDocument/2006/relationships/image" Target="media/image304.wmf"/><Relationship Id="rId698" Type="http://schemas.openxmlformats.org/officeDocument/2006/relationships/image" Target="media/image392.wmf"/><Relationship Id="rId48" Type="http://schemas.openxmlformats.org/officeDocument/2006/relationships/image" Target="media/image33.png"/><Relationship Id="rId113" Type="http://schemas.openxmlformats.org/officeDocument/2006/relationships/image" Target="media/image77.wmf"/><Relationship Id="rId320" Type="http://schemas.openxmlformats.org/officeDocument/2006/relationships/image" Target="media/image197.png"/><Relationship Id="rId558" Type="http://schemas.openxmlformats.org/officeDocument/2006/relationships/oleObject" Target="embeddings/oleObject214.bin"/><Relationship Id="rId723" Type="http://schemas.openxmlformats.org/officeDocument/2006/relationships/oleObject" Target="embeddings/oleObject307.bin"/><Relationship Id="rId765" Type="http://schemas.openxmlformats.org/officeDocument/2006/relationships/oleObject" Target="embeddings/oleObject333.bin"/><Relationship Id="rId155" Type="http://schemas.openxmlformats.org/officeDocument/2006/relationships/image" Target="media/image107.wmf"/><Relationship Id="rId197" Type="http://schemas.openxmlformats.org/officeDocument/2006/relationships/oleObject" Target="embeddings/oleObject58.bin"/><Relationship Id="rId362" Type="http://schemas.openxmlformats.org/officeDocument/2006/relationships/image" Target="media/image232.wmf"/><Relationship Id="rId418" Type="http://schemas.openxmlformats.org/officeDocument/2006/relationships/image" Target="media/image255.wmf"/><Relationship Id="rId625" Type="http://schemas.openxmlformats.org/officeDocument/2006/relationships/image" Target="media/image364.wmf"/><Relationship Id="rId222" Type="http://schemas.openxmlformats.org/officeDocument/2006/relationships/image" Target="media/image144.png"/><Relationship Id="rId264" Type="http://schemas.openxmlformats.org/officeDocument/2006/relationships/image" Target="media/image168.wmf"/><Relationship Id="rId471" Type="http://schemas.openxmlformats.org/officeDocument/2006/relationships/image" Target="media/image277.wmf"/><Relationship Id="rId667" Type="http://schemas.openxmlformats.org/officeDocument/2006/relationships/image" Target="media/image381.wmf"/><Relationship Id="rId17" Type="http://schemas.openxmlformats.org/officeDocument/2006/relationships/image" Target="media/image2.png"/><Relationship Id="rId59" Type="http://schemas.openxmlformats.org/officeDocument/2006/relationships/image" Target="media/image44.png"/><Relationship Id="rId124" Type="http://schemas.openxmlformats.org/officeDocument/2006/relationships/image" Target="media/image82.png"/><Relationship Id="rId527" Type="http://schemas.openxmlformats.org/officeDocument/2006/relationships/image" Target="media/image314.png"/><Relationship Id="rId569" Type="http://schemas.openxmlformats.org/officeDocument/2006/relationships/oleObject" Target="embeddings/oleObject221.bin"/><Relationship Id="rId734" Type="http://schemas.openxmlformats.org/officeDocument/2006/relationships/oleObject" Target="embeddings/oleObject314.bin"/><Relationship Id="rId776" Type="http://schemas.openxmlformats.org/officeDocument/2006/relationships/image" Target="media/image421.wmf"/><Relationship Id="rId70" Type="http://schemas.openxmlformats.org/officeDocument/2006/relationships/image" Target="media/image53.png"/><Relationship Id="rId166" Type="http://schemas.openxmlformats.org/officeDocument/2006/relationships/oleObject" Target="embeddings/oleObject40.bin"/><Relationship Id="rId331" Type="http://schemas.openxmlformats.org/officeDocument/2006/relationships/image" Target="media/image208.png"/><Relationship Id="rId373" Type="http://schemas.openxmlformats.org/officeDocument/2006/relationships/oleObject" Target="embeddings/oleObject121.bin"/><Relationship Id="rId429" Type="http://schemas.openxmlformats.org/officeDocument/2006/relationships/oleObject" Target="embeddings/oleObject154.bin"/><Relationship Id="rId580" Type="http://schemas.openxmlformats.org/officeDocument/2006/relationships/image" Target="media/image339.wmf"/><Relationship Id="rId636" Type="http://schemas.openxmlformats.org/officeDocument/2006/relationships/oleObject" Target="embeddings/oleObject25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66.bin"/><Relationship Id="rId440" Type="http://schemas.openxmlformats.org/officeDocument/2006/relationships/image" Target="media/image266.wmf"/><Relationship Id="rId678" Type="http://schemas.openxmlformats.org/officeDocument/2006/relationships/oleObject" Target="embeddings/oleObject279.bin"/><Relationship Id="rId28" Type="http://schemas.openxmlformats.org/officeDocument/2006/relationships/image" Target="media/image13.png"/><Relationship Id="rId275" Type="http://schemas.openxmlformats.org/officeDocument/2006/relationships/oleObject" Target="embeddings/oleObject87.bin"/><Relationship Id="rId300" Type="http://schemas.openxmlformats.org/officeDocument/2006/relationships/oleObject" Target="embeddings/oleObject102.bin"/><Relationship Id="rId482" Type="http://schemas.openxmlformats.org/officeDocument/2006/relationships/oleObject" Target="embeddings/oleObject185.bin"/><Relationship Id="rId538" Type="http://schemas.openxmlformats.org/officeDocument/2006/relationships/oleObject" Target="embeddings/oleObject201.bin"/><Relationship Id="rId703" Type="http://schemas.openxmlformats.org/officeDocument/2006/relationships/image" Target="media/image394.wmf"/><Relationship Id="rId745" Type="http://schemas.openxmlformats.org/officeDocument/2006/relationships/oleObject" Target="embeddings/oleObject321.bin"/><Relationship Id="rId81" Type="http://schemas.openxmlformats.org/officeDocument/2006/relationships/image" Target="media/image60.wmf"/><Relationship Id="rId135" Type="http://schemas.openxmlformats.org/officeDocument/2006/relationships/image" Target="media/image91.png"/><Relationship Id="rId177" Type="http://schemas.openxmlformats.org/officeDocument/2006/relationships/image" Target="media/image115.png"/><Relationship Id="rId342" Type="http://schemas.openxmlformats.org/officeDocument/2006/relationships/image" Target="media/image217.png"/><Relationship Id="rId384" Type="http://schemas.openxmlformats.org/officeDocument/2006/relationships/oleObject" Target="embeddings/oleObject128.bin"/><Relationship Id="rId591" Type="http://schemas.openxmlformats.org/officeDocument/2006/relationships/oleObject" Target="embeddings/oleObject232.bin"/><Relationship Id="rId605" Type="http://schemas.openxmlformats.org/officeDocument/2006/relationships/image" Target="media/image354.wmf"/><Relationship Id="rId787" Type="http://schemas.openxmlformats.org/officeDocument/2006/relationships/footer" Target="footer1.xml"/><Relationship Id="rId202" Type="http://schemas.openxmlformats.org/officeDocument/2006/relationships/oleObject" Target="embeddings/oleObject61.bin"/><Relationship Id="rId244" Type="http://schemas.openxmlformats.org/officeDocument/2006/relationships/image" Target="media/image158.wmf"/><Relationship Id="rId647" Type="http://schemas.openxmlformats.org/officeDocument/2006/relationships/oleObject" Target="embeddings/oleObject262.bin"/><Relationship Id="rId689" Type="http://schemas.openxmlformats.org/officeDocument/2006/relationships/image" Target="media/image388.wmf"/><Relationship Id="rId39" Type="http://schemas.openxmlformats.org/officeDocument/2006/relationships/image" Target="media/image24.png"/><Relationship Id="rId286" Type="http://schemas.openxmlformats.org/officeDocument/2006/relationships/oleObject" Target="embeddings/oleObject96.bin"/><Relationship Id="rId451" Type="http://schemas.openxmlformats.org/officeDocument/2006/relationships/image" Target="media/image271.wmf"/><Relationship Id="rId493" Type="http://schemas.openxmlformats.org/officeDocument/2006/relationships/image" Target="media/image287.wmf"/><Relationship Id="rId507" Type="http://schemas.openxmlformats.org/officeDocument/2006/relationships/image" Target="media/image298.png"/><Relationship Id="rId549" Type="http://schemas.openxmlformats.org/officeDocument/2006/relationships/oleObject" Target="embeddings/oleObject208.bin"/><Relationship Id="rId714" Type="http://schemas.openxmlformats.org/officeDocument/2006/relationships/oleObject" Target="embeddings/oleObject301.bin"/><Relationship Id="rId756" Type="http://schemas.openxmlformats.org/officeDocument/2006/relationships/image" Target="media/image413.wmf"/><Relationship Id="rId50" Type="http://schemas.openxmlformats.org/officeDocument/2006/relationships/image" Target="media/image35.png"/><Relationship Id="rId104" Type="http://schemas.openxmlformats.org/officeDocument/2006/relationships/oleObject" Target="embeddings/oleObject16.bin"/><Relationship Id="rId146" Type="http://schemas.openxmlformats.org/officeDocument/2006/relationships/image" Target="media/image102.png"/><Relationship Id="rId188" Type="http://schemas.openxmlformats.org/officeDocument/2006/relationships/oleObject" Target="embeddings/oleObject53.bin"/><Relationship Id="rId311" Type="http://schemas.openxmlformats.org/officeDocument/2006/relationships/image" Target="media/image189.wmf"/><Relationship Id="rId353" Type="http://schemas.openxmlformats.org/officeDocument/2006/relationships/image" Target="media/image227.png"/><Relationship Id="rId395" Type="http://schemas.openxmlformats.org/officeDocument/2006/relationships/image" Target="media/image245.wmf"/><Relationship Id="rId409" Type="http://schemas.openxmlformats.org/officeDocument/2006/relationships/oleObject" Target="embeddings/oleObject144.bin"/><Relationship Id="rId560" Type="http://schemas.openxmlformats.org/officeDocument/2006/relationships/oleObject" Target="embeddings/oleObject215.bin"/><Relationship Id="rId92" Type="http://schemas.openxmlformats.org/officeDocument/2006/relationships/oleObject" Target="embeddings/oleObject10.bin"/><Relationship Id="rId213" Type="http://schemas.openxmlformats.org/officeDocument/2006/relationships/image" Target="media/image136.png"/><Relationship Id="rId420" Type="http://schemas.openxmlformats.org/officeDocument/2006/relationships/image" Target="media/image256.wmf"/><Relationship Id="rId616" Type="http://schemas.openxmlformats.org/officeDocument/2006/relationships/oleObject" Target="embeddings/oleObject242.bin"/><Relationship Id="rId658" Type="http://schemas.openxmlformats.org/officeDocument/2006/relationships/image" Target="media/image375.wmf"/><Relationship Id="rId255" Type="http://schemas.openxmlformats.org/officeDocument/2006/relationships/oleObject" Target="embeddings/oleObject77.bin"/><Relationship Id="rId297" Type="http://schemas.openxmlformats.org/officeDocument/2006/relationships/image" Target="media/image182.wmf"/><Relationship Id="rId462" Type="http://schemas.openxmlformats.org/officeDocument/2006/relationships/image" Target="media/image274.wmf"/><Relationship Id="rId518" Type="http://schemas.openxmlformats.org/officeDocument/2006/relationships/image" Target="media/image305.png"/><Relationship Id="rId725" Type="http://schemas.openxmlformats.org/officeDocument/2006/relationships/oleObject" Target="embeddings/oleObject309.bin"/><Relationship Id="rId115" Type="http://schemas.openxmlformats.org/officeDocument/2006/relationships/image" Target="media/image78.wmf"/><Relationship Id="rId157" Type="http://schemas.openxmlformats.org/officeDocument/2006/relationships/image" Target="media/image108.wmf"/><Relationship Id="rId322" Type="http://schemas.openxmlformats.org/officeDocument/2006/relationships/image" Target="media/image199.png"/><Relationship Id="rId364" Type="http://schemas.openxmlformats.org/officeDocument/2006/relationships/image" Target="media/image233.wmf"/><Relationship Id="rId767" Type="http://schemas.openxmlformats.org/officeDocument/2006/relationships/image" Target="media/image418.wmf"/><Relationship Id="rId61" Type="http://schemas.openxmlformats.org/officeDocument/2006/relationships/image" Target="media/image46.png"/><Relationship Id="rId199" Type="http://schemas.openxmlformats.org/officeDocument/2006/relationships/image" Target="media/image126.png"/><Relationship Id="rId571" Type="http://schemas.openxmlformats.org/officeDocument/2006/relationships/oleObject" Target="embeddings/oleObject222.bin"/><Relationship Id="rId627" Type="http://schemas.openxmlformats.org/officeDocument/2006/relationships/image" Target="media/image365.wmf"/><Relationship Id="rId669" Type="http://schemas.openxmlformats.org/officeDocument/2006/relationships/image" Target="media/image382.wmf"/><Relationship Id="rId19" Type="http://schemas.openxmlformats.org/officeDocument/2006/relationships/image" Target="media/image4.png"/><Relationship Id="rId224" Type="http://schemas.openxmlformats.org/officeDocument/2006/relationships/image" Target="media/image146.png"/><Relationship Id="rId266" Type="http://schemas.openxmlformats.org/officeDocument/2006/relationships/image" Target="media/image169.wmf"/><Relationship Id="rId431" Type="http://schemas.openxmlformats.org/officeDocument/2006/relationships/oleObject" Target="embeddings/oleObject155.bin"/><Relationship Id="rId473" Type="http://schemas.openxmlformats.org/officeDocument/2006/relationships/image" Target="media/image278.wmf"/><Relationship Id="rId529" Type="http://schemas.openxmlformats.org/officeDocument/2006/relationships/image" Target="media/image316.png"/><Relationship Id="rId680" Type="http://schemas.openxmlformats.org/officeDocument/2006/relationships/oleObject" Target="embeddings/oleObject281.bin"/><Relationship Id="rId736" Type="http://schemas.openxmlformats.org/officeDocument/2006/relationships/oleObject" Target="embeddings/oleObject315.bin"/><Relationship Id="rId30" Type="http://schemas.openxmlformats.org/officeDocument/2006/relationships/image" Target="media/image15.png"/><Relationship Id="rId126" Type="http://schemas.openxmlformats.org/officeDocument/2006/relationships/oleObject" Target="embeddings/oleObject28.bin"/><Relationship Id="rId168" Type="http://schemas.openxmlformats.org/officeDocument/2006/relationships/oleObject" Target="embeddings/oleObject42.bin"/><Relationship Id="rId333" Type="http://schemas.openxmlformats.org/officeDocument/2006/relationships/image" Target="media/image210.png"/><Relationship Id="rId540" Type="http://schemas.openxmlformats.org/officeDocument/2006/relationships/image" Target="media/image324.png"/><Relationship Id="rId778" Type="http://schemas.openxmlformats.org/officeDocument/2006/relationships/image" Target="media/image422.wmf"/><Relationship Id="rId72" Type="http://schemas.openxmlformats.org/officeDocument/2006/relationships/oleObject" Target="embeddings/oleObject3.bin"/><Relationship Id="rId375" Type="http://schemas.openxmlformats.org/officeDocument/2006/relationships/oleObject" Target="embeddings/oleObject122.bin"/><Relationship Id="rId582" Type="http://schemas.openxmlformats.org/officeDocument/2006/relationships/image" Target="media/image340.wmf"/><Relationship Id="rId638" Type="http://schemas.openxmlformats.org/officeDocument/2006/relationships/oleObject" Target="embeddings/oleObject256.bin"/><Relationship Id="rId3" Type="http://schemas.openxmlformats.org/officeDocument/2006/relationships/styles" Target="styles.xml"/><Relationship Id="rId235" Type="http://schemas.openxmlformats.org/officeDocument/2006/relationships/oleObject" Target="embeddings/oleObject67.bin"/><Relationship Id="rId277" Type="http://schemas.openxmlformats.org/officeDocument/2006/relationships/oleObject" Target="embeddings/oleObject89.bin"/><Relationship Id="rId400" Type="http://schemas.openxmlformats.org/officeDocument/2006/relationships/oleObject" Target="embeddings/oleObject139.bin"/><Relationship Id="rId442" Type="http://schemas.openxmlformats.org/officeDocument/2006/relationships/image" Target="media/image267.wmf"/><Relationship Id="rId484" Type="http://schemas.openxmlformats.org/officeDocument/2006/relationships/oleObject" Target="embeddings/oleObject186.bin"/><Relationship Id="rId705" Type="http://schemas.openxmlformats.org/officeDocument/2006/relationships/oleObject" Target="embeddings/oleObject296.bin"/><Relationship Id="rId137" Type="http://schemas.openxmlformats.org/officeDocument/2006/relationships/image" Target="media/image93.png"/><Relationship Id="rId302" Type="http://schemas.openxmlformats.org/officeDocument/2006/relationships/oleObject" Target="embeddings/oleObject103.bin"/><Relationship Id="rId344" Type="http://schemas.openxmlformats.org/officeDocument/2006/relationships/image" Target="media/image219.png"/><Relationship Id="rId691" Type="http://schemas.openxmlformats.org/officeDocument/2006/relationships/image" Target="media/image389.wmf"/><Relationship Id="rId747" Type="http://schemas.openxmlformats.org/officeDocument/2006/relationships/oleObject" Target="embeddings/oleObject323.bin"/><Relationship Id="rId789" Type="http://schemas.openxmlformats.org/officeDocument/2006/relationships/theme" Target="theme/theme1.xml"/><Relationship Id="rId41" Type="http://schemas.openxmlformats.org/officeDocument/2006/relationships/image" Target="media/image26.png"/><Relationship Id="rId83" Type="http://schemas.openxmlformats.org/officeDocument/2006/relationships/image" Target="media/image61.png"/><Relationship Id="rId179" Type="http://schemas.openxmlformats.org/officeDocument/2006/relationships/oleObject" Target="embeddings/oleObject48.bin"/><Relationship Id="rId386" Type="http://schemas.openxmlformats.org/officeDocument/2006/relationships/oleObject" Target="embeddings/oleObject130.bin"/><Relationship Id="rId551" Type="http://schemas.openxmlformats.org/officeDocument/2006/relationships/oleObject" Target="embeddings/oleObject210.bin"/><Relationship Id="rId593" Type="http://schemas.openxmlformats.org/officeDocument/2006/relationships/oleObject" Target="embeddings/oleObject233.bin"/><Relationship Id="rId607" Type="http://schemas.openxmlformats.org/officeDocument/2006/relationships/image" Target="media/image355.wmf"/><Relationship Id="rId649" Type="http://schemas.openxmlformats.org/officeDocument/2006/relationships/oleObject" Target="embeddings/oleObject264.bin"/><Relationship Id="rId190" Type="http://schemas.openxmlformats.org/officeDocument/2006/relationships/image" Target="media/image121.wmf"/><Relationship Id="rId204" Type="http://schemas.openxmlformats.org/officeDocument/2006/relationships/image" Target="media/image127.png"/><Relationship Id="rId246" Type="http://schemas.openxmlformats.org/officeDocument/2006/relationships/image" Target="media/image159.wmf"/><Relationship Id="rId288" Type="http://schemas.openxmlformats.org/officeDocument/2006/relationships/oleObject" Target="embeddings/oleObject97.bin"/><Relationship Id="rId411" Type="http://schemas.openxmlformats.org/officeDocument/2006/relationships/oleObject" Target="embeddings/oleObject145.bin"/><Relationship Id="rId453" Type="http://schemas.openxmlformats.org/officeDocument/2006/relationships/image" Target="media/image272.wmf"/><Relationship Id="rId509" Type="http://schemas.openxmlformats.org/officeDocument/2006/relationships/image" Target="media/image300.png"/><Relationship Id="rId660" Type="http://schemas.openxmlformats.org/officeDocument/2006/relationships/image" Target="media/image377.wmf"/><Relationship Id="rId106" Type="http://schemas.openxmlformats.org/officeDocument/2006/relationships/oleObject" Target="embeddings/oleObject17.bin"/><Relationship Id="rId313" Type="http://schemas.openxmlformats.org/officeDocument/2006/relationships/image" Target="media/image190.png"/><Relationship Id="rId495" Type="http://schemas.openxmlformats.org/officeDocument/2006/relationships/oleObject" Target="embeddings/oleObject193.bin"/><Relationship Id="rId716" Type="http://schemas.openxmlformats.org/officeDocument/2006/relationships/oleObject" Target="embeddings/oleObject303.bin"/><Relationship Id="rId758" Type="http://schemas.openxmlformats.org/officeDocument/2006/relationships/image" Target="media/image414.wmf"/><Relationship Id="rId10" Type="http://schemas.openxmlformats.org/officeDocument/2006/relationships/hyperlink" Target="https://ru.wikipedia.org/wiki/%D0%A2%D1%8C%D1%8E%D0%BA%D0%B8,_%D0%94%D0%B6%D0%BE%D0%BD" TargetMode="External"/><Relationship Id="rId52" Type="http://schemas.openxmlformats.org/officeDocument/2006/relationships/image" Target="media/image37.png"/><Relationship Id="rId94" Type="http://schemas.openxmlformats.org/officeDocument/2006/relationships/oleObject" Target="embeddings/oleObject11.bin"/><Relationship Id="rId148" Type="http://schemas.openxmlformats.org/officeDocument/2006/relationships/oleObject" Target="embeddings/oleObject30.bin"/><Relationship Id="rId355" Type="http://schemas.openxmlformats.org/officeDocument/2006/relationships/oleObject" Target="embeddings/oleObject112.bin"/><Relationship Id="rId397" Type="http://schemas.openxmlformats.org/officeDocument/2006/relationships/image" Target="media/image246.wmf"/><Relationship Id="rId520" Type="http://schemas.openxmlformats.org/officeDocument/2006/relationships/image" Target="media/image307.png"/><Relationship Id="rId562" Type="http://schemas.openxmlformats.org/officeDocument/2006/relationships/oleObject" Target="embeddings/oleObject216.bin"/><Relationship Id="rId618" Type="http://schemas.openxmlformats.org/officeDocument/2006/relationships/oleObject" Target="embeddings/oleObject243.bin"/><Relationship Id="rId215" Type="http://schemas.openxmlformats.org/officeDocument/2006/relationships/oleObject" Target="embeddings/oleObject63.bin"/><Relationship Id="rId257" Type="http://schemas.openxmlformats.org/officeDocument/2006/relationships/oleObject" Target="embeddings/oleObject78.bin"/><Relationship Id="rId422" Type="http://schemas.openxmlformats.org/officeDocument/2006/relationships/image" Target="media/image257.wmf"/><Relationship Id="rId464" Type="http://schemas.openxmlformats.org/officeDocument/2006/relationships/oleObject" Target="embeddings/oleObject175.bin"/><Relationship Id="rId299" Type="http://schemas.openxmlformats.org/officeDocument/2006/relationships/image" Target="media/image183.wmf"/><Relationship Id="rId727" Type="http://schemas.openxmlformats.org/officeDocument/2006/relationships/image" Target="media/image402.wmf"/><Relationship Id="rId63" Type="http://schemas.openxmlformats.org/officeDocument/2006/relationships/image" Target="media/image48.wmf"/><Relationship Id="rId159" Type="http://schemas.openxmlformats.org/officeDocument/2006/relationships/image" Target="media/image109.wmf"/><Relationship Id="rId366" Type="http://schemas.openxmlformats.org/officeDocument/2006/relationships/image" Target="media/image234.wmf"/><Relationship Id="rId573" Type="http://schemas.openxmlformats.org/officeDocument/2006/relationships/oleObject" Target="embeddings/oleObject223.bin"/><Relationship Id="rId780" Type="http://schemas.openxmlformats.org/officeDocument/2006/relationships/oleObject" Target="embeddings/oleObject343.bin"/><Relationship Id="rId226" Type="http://schemas.openxmlformats.org/officeDocument/2006/relationships/image" Target="media/image148.png"/><Relationship Id="rId433" Type="http://schemas.openxmlformats.org/officeDocument/2006/relationships/oleObject" Target="embeddings/oleObject156.bin"/><Relationship Id="rId640" Type="http://schemas.openxmlformats.org/officeDocument/2006/relationships/image" Target="media/image368.wmf"/><Relationship Id="rId738" Type="http://schemas.openxmlformats.org/officeDocument/2006/relationships/oleObject" Target="embeddings/oleObject3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51F043-4400-4425-A1D7-DAE4A51E25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90</Pages>
  <Words>23358</Words>
  <Characters>133147</Characters>
  <Application>Microsoft Office Word</Application>
  <DocSecurity>0</DocSecurity>
  <Lines>1109</Lines>
  <Paragraphs>3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61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Abduhalil</cp:lastModifiedBy>
  <cp:revision>3</cp:revision>
  <cp:lastPrinted>2022-09-19T08:53:00Z</cp:lastPrinted>
  <dcterms:created xsi:type="dcterms:W3CDTF">2024-09-25T08:59:00Z</dcterms:created>
  <dcterms:modified xsi:type="dcterms:W3CDTF">2025-01-14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